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bookmarkStart w:id="0" w:name="_GoBack"/>
            <w:bookmarkEnd w:id="0"/>
            <w:r w:rsidRPr="0041705B">
              <w:rPr>
                <w:b/>
                <w:sz w:val="28"/>
                <w:szCs w:val="28"/>
              </w:rPr>
              <w:t xml:space="preserve">            </w:t>
            </w:r>
            <w:r w:rsidRPr="0041705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E531FC">
      <w:pPr>
        <w:rPr>
          <w:b/>
        </w:rPr>
      </w:pPr>
    </w:p>
    <w:p w:rsidR="00E531FC" w:rsidRPr="0041705B" w:rsidRDefault="00E531FC" w:rsidP="00E531FC">
      <w:pPr>
        <w:rPr>
          <w:b/>
        </w:rPr>
      </w:pPr>
      <w:r w:rsidRPr="0041705B">
        <w:rPr>
          <w:b/>
        </w:rPr>
        <w:t>I. TRẮC NGHIỆM ( 6</w:t>
      </w:r>
      <w:r w:rsidR="0041705B" w:rsidRPr="0041705B">
        <w:rPr>
          <w:b/>
        </w:rPr>
        <w:t xml:space="preserve"> </w:t>
      </w:r>
      <w:r w:rsidRPr="0041705B">
        <w:rPr>
          <w:b/>
        </w:rPr>
        <w:t>điểm )</w:t>
      </w:r>
    </w:p>
    <w:p w:rsidR="00216075" w:rsidRPr="0041705B" w:rsidRDefault="00216075" w:rsidP="00216075">
      <w:pPr>
        <w:pStyle w:val="NormalWeb"/>
        <w:spacing w:before="0" w:beforeAutospacing="0" w:after="0" w:afterAutospacing="0"/>
      </w:pPr>
      <w:r w:rsidRPr="0041705B">
        <w:rPr>
          <w:b/>
          <w:bCs/>
        </w:rPr>
        <w:t>Câu 1:</w:t>
      </w:r>
      <w:r w:rsidRPr="0041705B">
        <w:t xml:space="preserve"> Ứng động nở hoa của cây bồ công anh là</w:t>
      </w:r>
    </w:p>
    <w:p w:rsidR="00216075" w:rsidRPr="0041705B" w:rsidRDefault="00216075" w:rsidP="00216075">
      <w:pPr>
        <w:pStyle w:val="NormalWeb"/>
        <w:spacing w:before="0" w:beforeAutospacing="0" w:after="0" w:afterAutospacing="0"/>
        <w:ind w:firstLine="720"/>
      </w:pPr>
      <w:r w:rsidRPr="0041705B">
        <w:rPr>
          <w:b/>
        </w:rPr>
        <w:t>A</w:t>
      </w:r>
      <w:r w:rsidR="00E3324F" w:rsidRPr="0041705B">
        <w:t>. ứng động sinh trưởng.</w:t>
      </w:r>
      <w:r w:rsidR="00E3324F" w:rsidRPr="0041705B">
        <w:tab/>
      </w:r>
      <w:r w:rsidR="00E3324F" w:rsidRPr="0041705B">
        <w:tab/>
      </w:r>
      <w:r w:rsidR="00E3324F" w:rsidRPr="0041705B">
        <w:tab/>
      </w:r>
      <w:r w:rsidRPr="0041705B">
        <w:rPr>
          <w:b/>
        </w:rPr>
        <w:t>B</w:t>
      </w:r>
      <w:r w:rsidRPr="0041705B">
        <w:t>. quang ứng động.</w:t>
      </w:r>
    </w:p>
    <w:p w:rsidR="00216075" w:rsidRPr="0041705B" w:rsidRDefault="00216075" w:rsidP="00216075">
      <w:pPr>
        <w:pStyle w:val="NormalWeb"/>
        <w:spacing w:before="0" w:beforeAutospacing="0" w:after="0" w:afterAutospacing="0"/>
        <w:ind w:firstLine="720"/>
      </w:pPr>
      <w:r w:rsidRPr="0041705B">
        <w:rPr>
          <w:b/>
        </w:rPr>
        <w:t>C</w:t>
      </w:r>
      <w:r w:rsidRPr="0041705B">
        <w:t xml:space="preserve">. </w:t>
      </w:r>
      <w:r w:rsidR="00E3324F" w:rsidRPr="0041705B">
        <w:t>ứng động không sinh trưởng.</w:t>
      </w:r>
      <w:r w:rsidR="00E3324F" w:rsidRPr="0041705B">
        <w:tab/>
      </w:r>
      <w:r w:rsidR="00E3324F" w:rsidRPr="0041705B">
        <w:tab/>
      </w:r>
      <w:r w:rsidRPr="0041705B">
        <w:rPr>
          <w:b/>
        </w:rPr>
        <w:t>D</w:t>
      </w:r>
      <w:r w:rsidRPr="0041705B">
        <w:t>. điện ứng động.</w:t>
      </w:r>
    </w:p>
    <w:p w:rsidR="00E531FC" w:rsidRPr="0041705B" w:rsidRDefault="00E531FC" w:rsidP="00E531FC">
      <w:pPr>
        <w:rPr>
          <w:lang w:val="pt-BR"/>
        </w:rPr>
      </w:pPr>
      <w:r w:rsidRPr="0041705B">
        <w:rPr>
          <w:b/>
          <w:lang w:val="pt-BR"/>
        </w:rPr>
        <w:t xml:space="preserve">Câu </w:t>
      </w:r>
      <w:r w:rsidR="00216075" w:rsidRPr="0041705B">
        <w:rPr>
          <w:b/>
          <w:lang w:val="pt-BR"/>
        </w:rPr>
        <w:t>2</w:t>
      </w:r>
      <w:r w:rsidRPr="0041705B">
        <w:rPr>
          <w:lang w:val="pt-BR"/>
        </w:rPr>
        <w:t>: Cho các giai đoạn sau:</w:t>
      </w:r>
    </w:p>
    <w:p w:rsidR="00E531FC" w:rsidRPr="0041705B" w:rsidRDefault="00E531FC" w:rsidP="00E531FC">
      <w:pPr>
        <w:ind w:firstLine="720"/>
      </w:pPr>
      <w:r w:rsidRPr="0041705B">
        <w:t>(1) Tái sinh chất nhận CO</w:t>
      </w:r>
      <w:r w:rsidRPr="0041705B">
        <w:rPr>
          <w:vertAlign w:val="subscript"/>
        </w:rPr>
        <w:t>2</w:t>
      </w:r>
      <w:r w:rsidRPr="0041705B">
        <w:t>.</w:t>
      </w:r>
      <w:r w:rsidRPr="0041705B">
        <w:tab/>
      </w:r>
      <w:r w:rsidRPr="0041705B">
        <w:tab/>
        <w:t>(2) Cố định CO</w:t>
      </w:r>
      <w:r w:rsidRPr="0041705B">
        <w:rPr>
          <w:vertAlign w:val="subscript"/>
        </w:rPr>
        <w:t>2</w:t>
      </w:r>
      <w:r w:rsidRPr="0041705B">
        <w:t>.</w:t>
      </w:r>
      <w:r w:rsidRPr="0041705B">
        <w:tab/>
      </w:r>
      <w:r w:rsidRPr="0041705B">
        <w:tab/>
        <w:t>(3) Khử CO</w:t>
      </w:r>
      <w:r w:rsidRPr="0041705B">
        <w:rPr>
          <w:vertAlign w:val="subscript"/>
        </w:rPr>
        <w:t>2</w:t>
      </w:r>
      <w:r w:rsidRPr="0041705B">
        <w:tab/>
      </w:r>
    </w:p>
    <w:p w:rsidR="00E531FC" w:rsidRPr="0041705B" w:rsidRDefault="00E531FC" w:rsidP="00E531FC">
      <w:r w:rsidRPr="0041705B">
        <w:t>Thứ tự xảy ra trong pha tối của quang hợp là</w:t>
      </w:r>
    </w:p>
    <w:p w:rsidR="00E531FC" w:rsidRPr="0041705B" w:rsidRDefault="00E531FC" w:rsidP="00E531FC">
      <w:pPr>
        <w:ind w:firstLine="720"/>
      </w:pPr>
      <w:r w:rsidRPr="0041705B">
        <w:rPr>
          <w:b/>
        </w:rPr>
        <w:t>A</w:t>
      </w:r>
      <w:r w:rsidRPr="0041705B">
        <w:t>.</w:t>
      </w:r>
      <w:r w:rsidR="00B91E49" w:rsidRPr="0041705B">
        <w:t xml:space="preserve"> </w:t>
      </w:r>
      <w:r w:rsidRPr="0041705B">
        <w:t>(1)→(2) → (3).</w:t>
      </w:r>
      <w:r w:rsidRPr="0041705B">
        <w:tab/>
        <w:t xml:space="preserve">    </w:t>
      </w:r>
      <w:r w:rsidRPr="0041705B">
        <w:rPr>
          <w:b/>
        </w:rPr>
        <w:t>B</w:t>
      </w:r>
      <w:r w:rsidRPr="0041705B">
        <w:t>.</w:t>
      </w:r>
      <w:r w:rsidR="00B91E49" w:rsidRPr="0041705B">
        <w:t xml:space="preserve"> </w:t>
      </w:r>
      <w:r w:rsidR="00E3324F" w:rsidRPr="0041705B">
        <w:t>(1)→(3) → (2).</w:t>
      </w:r>
      <w:r w:rsidR="00E3324F" w:rsidRPr="0041705B">
        <w:tab/>
      </w:r>
      <w:r w:rsidRPr="0041705B">
        <w:rPr>
          <w:b/>
        </w:rPr>
        <w:t>C</w:t>
      </w:r>
      <w:r w:rsidRPr="0041705B">
        <w:t>.</w:t>
      </w:r>
      <w:r w:rsidR="00B91E49" w:rsidRPr="0041705B">
        <w:t xml:space="preserve"> </w:t>
      </w:r>
      <w:r w:rsidR="00E3324F" w:rsidRPr="0041705B">
        <w:t>(3)→(2) → (1).</w:t>
      </w:r>
      <w:r w:rsidR="00E3324F" w:rsidRPr="0041705B">
        <w:tab/>
      </w:r>
      <w:r w:rsidRPr="0041705B">
        <w:rPr>
          <w:b/>
        </w:rPr>
        <w:t>D</w:t>
      </w:r>
      <w:r w:rsidRPr="0041705B">
        <w:t>.</w:t>
      </w:r>
      <w:r w:rsidR="00B91E49" w:rsidRPr="0041705B">
        <w:t xml:space="preserve"> </w:t>
      </w:r>
      <w:r w:rsidRPr="0041705B">
        <w:t>(2)→(3) → (1).</w:t>
      </w:r>
    </w:p>
    <w:p w:rsidR="00E531FC" w:rsidRPr="0041705B" w:rsidRDefault="00E531FC" w:rsidP="00E531FC">
      <w:r w:rsidRPr="0041705B">
        <w:rPr>
          <w:b/>
        </w:rPr>
        <w:t xml:space="preserve">Câu </w:t>
      </w:r>
      <w:r w:rsidR="00216075" w:rsidRPr="0041705B">
        <w:rPr>
          <w:b/>
        </w:rPr>
        <w:t>3</w:t>
      </w:r>
      <w:r w:rsidRPr="0041705B">
        <w:t>: Đặc điểm của thực vật C</w:t>
      </w:r>
      <w:r w:rsidRPr="0041705B">
        <w:rPr>
          <w:vertAlign w:val="subscript"/>
        </w:rPr>
        <w:t>4</w:t>
      </w:r>
      <w:r w:rsidRPr="0041705B">
        <w:t xml:space="preserve"> khác với thực vật C</w:t>
      </w:r>
      <w:r w:rsidRPr="0041705B">
        <w:rPr>
          <w:vertAlign w:val="subscript"/>
        </w:rPr>
        <w:t>3</w:t>
      </w:r>
      <w:r w:rsidRPr="0041705B">
        <w:t xml:space="preserve"> và </w:t>
      </w:r>
      <w:smartTag w:uri="urn:schemas-microsoft-com:office:smarttags" w:element="place">
        <w:r w:rsidRPr="0041705B">
          <w:t>CAM</w:t>
        </w:r>
      </w:smartTag>
      <w:r w:rsidR="00F82CB0" w:rsidRPr="0041705B">
        <w:t>. l</w:t>
      </w:r>
      <w:r w:rsidRPr="0041705B">
        <w:t>à</w:t>
      </w:r>
    </w:p>
    <w:p w:rsidR="00E531FC" w:rsidRPr="0041705B" w:rsidRDefault="00E531FC" w:rsidP="00E531FC">
      <w:pPr>
        <w:ind w:firstLine="720"/>
      </w:pPr>
      <w:r w:rsidRPr="0041705B">
        <w:rPr>
          <w:b/>
        </w:rPr>
        <w:t>A</w:t>
      </w:r>
      <w:r w:rsidRPr="0041705B">
        <w:t>.</w:t>
      </w:r>
      <w:r w:rsidR="00B91E49" w:rsidRPr="0041705B">
        <w:t xml:space="preserve"> </w:t>
      </w:r>
      <w:r w:rsidRPr="0041705B">
        <w:t>Quá trình cố định CO</w:t>
      </w:r>
      <w:r w:rsidRPr="0041705B">
        <w:rPr>
          <w:vertAlign w:val="subscript"/>
        </w:rPr>
        <w:t>2</w:t>
      </w:r>
      <w:r w:rsidRPr="0041705B">
        <w:t xml:space="preserve"> vào ban đêm.</w:t>
      </w:r>
    </w:p>
    <w:p w:rsidR="00E531FC" w:rsidRPr="0041705B" w:rsidRDefault="00E531FC" w:rsidP="00E531FC">
      <w:pPr>
        <w:ind w:firstLine="720"/>
      </w:pPr>
      <w:r w:rsidRPr="0041705B">
        <w:rPr>
          <w:b/>
        </w:rPr>
        <w:t>B</w:t>
      </w:r>
      <w:r w:rsidRPr="0041705B">
        <w:t>.</w:t>
      </w:r>
      <w:r w:rsidR="00B91E49" w:rsidRPr="0041705B">
        <w:t xml:space="preserve"> </w:t>
      </w:r>
      <w:r w:rsidRPr="0041705B">
        <w:t>Quá trình cố định CO</w:t>
      </w:r>
      <w:r w:rsidRPr="0041705B">
        <w:rPr>
          <w:vertAlign w:val="subscript"/>
        </w:rPr>
        <w:t>2</w:t>
      </w:r>
      <w:r w:rsidRPr="0041705B">
        <w:t xml:space="preserve"> lúc khí khổng đóng lại.</w:t>
      </w:r>
    </w:p>
    <w:p w:rsidR="00E531FC" w:rsidRPr="0041705B" w:rsidRDefault="00E531FC" w:rsidP="00E531FC">
      <w:pPr>
        <w:ind w:firstLine="720"/>
      </w:pPr>
      <w:r w:rsidRPr="0041705B">
        <w:rPr>
          <w:b/>
        </w:rPr>
        <w:t>C</w:t>
      </w:r>
      <w:r w:rsidRPr="0041705B">
        <w:t>.</w:t>
      </w:r>
      <w:r w:rsidR="00B91E49" w:rsidRPr="0041705B">
        <w:t xml:space="preserve"> </w:t>
      </w:r>
      <w:r w:rsidRPr="0041705B">
        <w:t>Có hai loại lục lạp</w:t>
      </w:r>
      <w:r w:rsidR="004C0B90" w:rsidRPr="0041705B">
        <w:t>.</w:t>
      </w:r>
    </w:p>
    <w:p w:rsidR="00E531FC" w:rsidRPr="0041705B" w:rsidRDefault="00E531FC" w:rsidP="00E531FC">
      <w:pPr>
        <w:ind w:firstLine="720"/>
      </w:pPr>
      <w:r w:rsidRPr="0041705B">
        <w:rPr>
          <w:b/>
        </w:rPr>
        <w:t>D</w:t>
      </w:r>
      <w:r w:rsidRPr="0041705B">
        <w:t>.</w:t>
      </w:r>
      <w:r w:rsidR="00B91E49" w:rsidRPr="0041705B">
        <w:t xml:space="preserve"> </w:t>
      </w:r>
      <w:r w:rsidRPr="0041705B">
        <w:t>Không có giai đoạn khử CO</w:t>
      </w:r>
      <w:r w:rsidRPr="0041705B">
        <w:rPr>
          <w:vertAlign w:val="subscript"/>
        </w:rPr>
        <w:t>2</w:t>
      </w:r>
      <w:r w:rsidRPr="0041705B">
        <w:t xml:space="preserve"> trong pha tối của quang hợp.</w:t>
      </w:r>
    </w:p>
    <w:p w:rsidR="00E531FC" w:rsidRPr="0041705B" w:rsidRDefault="00E531FC" w:rsidP="00E531FC">
      <w:r w:rsidRPr="0041705B">
        <w:rPr>
          <w:b/>
        </w:rPr>
        <w:t>Câu </w:t>
      </w:r>
      <w:r w:rsidR="00216075" w:rsidRPr="0041705B">
        <w:rPr>
          <w:b/>
        </w:rPr>
        <w:t>4</w:t>
      </w:r>
      <w:r w:rsidRPr="0041705B">
        <w:rPr>
          <w:b/>
        </w:rPr>
        <w:t xml:space="preserve">: </w:t>
      </w:r>
      <w:r w:rsidRPr="0041705B">
        <w:t> Hô hấp là quá trình</w:t>
      </w:r>
    </w:p>
    <w:p w:rsidR="00E531FC" w:rsidRPr="0041705B" w:rsidRDefault="00E531FC" w:rsidP="00E531FC">
      <w:pPr>
        <w:ind w:firstLine="720"/>
      </w:pPr>
      <w:r w:rsidRPr="0041705B">
        <w:rPr>
          <w:b/>
        </w:rPr>
        <w:t>A</w:t>
      </w:r>
      <w:r w:rsidRPr="0041705B">
        <w:t>. oxy hoá các hợp chất hữu cơ thành CO</w:t>
      </w:r>
      <w:r w:rsidRPr="0041705B">
        <w:rPr>
          <w:vertAlign w:val="subscript"/>
        </w:rPr>
        <w:t>2</w:t>
      </w:r>
      <w:r w:rsidRPr="0041705B">
        <w:t> và H</w:t>
      </w:r>
      <w:r w:rsidRPr="0041705B">
        <w:rPr>
          <w:vertAlign w:val="subscript"/>
        </w:rPr>
        <w:t>2</w:t>
      </w:r>
      <w:r w:rsidRPr="0041705B">
        <w:t>O, đồng thời giải phóng năng lượng cần thiết cho các hoạt động của cơ thể.</w:t>
      </w:r>
    </w:p>
    <w:p w:rsidR="00E531FC" w:rsidRPr="0041705B" w:rsidRDefault="00E531FC" w:rsidP="00E531FC">
      <w:pPr>
        <w:ind w:firstLine="720"/>
      </w:pPr>
      <w:r w:rsidRPr="0041705B">
        <w:rPr>
          <w:b/>
        </w:rPr>
        <w:t>B</w:t>
      </w:r>
      <w:r w:rsidRPr="0041705B">
        <w:t>. oxy hoá các hợp chất hữu cơ thành O</w:t>
      </w:r>
      <w:r w:rsidRPr="0041705B">
        <w:rPr>
          <w:vertAlign w:val="subscript"/>
        </w:rPr>
        <w:t>2</w:t>
      </w:r>
      <w:r w:rsidRPr="0041705B">
        <w:t> và H</w:t>
      </w:r>
      <w:r w:rsidRPr="0041705B">
        <w:rPr>
          <w:vertAlign w:val="subscript"/>
        </w:rPr>
        <w:t>2</w:t>
      </w:r>
      <w:r w:rsidRPr="0041705B">
        <w:t>O, đồng thời giải phóng năng lượng cần thiết cho các hoạt động của cơ thể.</w:t>
      </w:r>
    </w:p>
    <w:p w:rsidR="00E531FC" w:rsidRPr="0041705B" w:rsidRDefault="00E531FC" w:rsidP="00E531FC">
      <w:pPr>
        <w:ind w:firstLine="720"/>
      </w:pPr>
      <w:r w:rsidRPr="0041705B">
        <w:rPr>
          <w:b/>
        </w:rPr>
        <w:t>C</w:t>
      </w:r>
      <w:r w:rsidRPr="0041705B">
        <w:t>. oxy hoá các hợp chất hữu cơ thành CO</w:t>
      </w:r>
      <w:r w:rsidRPr="0041705B">
        <w:rPr>
          <w:vertAlign w:val="subscript"/>
        </w:rPr>
        <w:t>2</w:t>
      </w:r>
      <w:r w:rsidRPr="0041705B">
        <w:t> và H</w:t>
      </w:r>
      <w:r w:rsidRPr="0041705B">
        <w:rPr>
          <w:vertAlign w:val="subscript"/>
        </w:rPr>
        <w:t>2</w:t>
      </w:r>
      <w:r w:rsidRPr="0041705B">
        <w:t>O, đồng thời tích luỹ năng lượng cần thiết cho các hoạt động của cơ thể.</w:t>
      </w:r>
    </w:p>
    <w:p w:rsidR="00E531FC" w:rsidRPr="0041705B" w:rsidRDefault="00E531FC" w:rsidP="00E531FC">
      <w:pPr>
        <w:ind w:firstLine="720"/>
      </w:pPr>
      <w:r w:rsidRPr="0041705B">
        <w:rPr>
          <w:b/>
        </w:rPr>
        <w:t>D</w:t>
      </w:r>
      <w:r w:rsidRPr="0041705B">
        <w:t>. khử các hợp chất hữu cơ thành CO</w:t>
      </w:r>
      <w:r w:rsidRPr="0041705B">
        <w:rPr>
          <w:vertAlign w:val="subscript"/>
        </w:rPr>
        <w:t>2</w:t>
      </w:r>
      <w:r w:rsidRPr="0041705B">
        <w:t> và H</w:t>
      </w:r>
      <w:r w:rsidRPr="0041705B">
        <w:rPr>
          <w:vertAlign w:val="subscript"/>
        </w:rPr>
        <w:t>2</w:t>
      </w:r>
      <w:r w:rsidRPr="0041705B">
        <w:t>O, đồng thời giải phóng năng lượng cần thiết cho các hoạt động của cơ thể.</w:t>
      </w:r>
    </w:p>
    <w:p w:rsidR="00E531FC" w:rsidRPr="0041705B" w:rsidRDefault="00216075" w:rsidP="00E531FC">
      <w:r w:rsidRPr="0041705B">
        <w:rPr>
          <w:b/>
        </w:rPr>
        <w:t>Câu 5</w:t>
      </w:r>
      <w:r w:rsidR="00E531FC" w:rsidRPr="0041705B">
        <w:rPr>
          <w:b/>
        </w:rPr>
        <w:t>:</w:t>
      </w:r>
      <w:r w:rsidR="00E531FC" w:rsidRPr="0041705B">
        <w:t> Quan sát thí nghiệm ở hình sau (chú ý: ống nghiệm đựng nước vôi trong bị vẩn đục) và chọn kết luận đúng nhất:</w:t>
      </w:r>
    </w:p>
    <w:p w:rsidR="00E531FC" w:rsidRPr="0041705B" w:rsidRDefault="00066141" w:rsidP="00E3324F">
      <w:pPr>
        <w:jc w:val="center"/>
      </w:pPr>
      <w:r>
        <w:rPr>
          <w:noProof/>
          <w:sz w:val="20"/>
          <w:szCs w:val="20"/>
        </w:rPr>
        <w:drawing>
          <wp:inline distT="0" distB="0" distL="0" distR="0">
            <wp:extent cx="2400300" cy="1247775"/>
            <wp:effectExtent l="0" t="0" r="0" b="9525"/>
            <wp:docPr id="1" name="Picture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00300" cy="1247775"/>
                    </a:xfrm>
                    <a:prstGeom prst="rect">
                      <a:avLst/>
                    </a:prstGeom>
                    <a:noFill/>
                    <a:ln>
                      <a:noFill/>
                    </a:ln>
                  </pic:spPr>
                </pic:pic>
              </a:graphicData>
            </a:graphic>
          </wp:inline>
        </w:drawing>
      </w:r>
    </w:p>
    <w:p w:rsidR="00E531FC" w:rsidRPr="0041705B" w:rsidRDefault="00E531FC" w:rsidP="00E531FC">
      <w:pPr>
        <w:ind w:left="720"/>
      </w:pPr>
      <w:r w:rsidRPr="0041705B">
        <w:rPr>
          <w:b/>
        </w:rPr>
        <w:t>A</w:t>
      </w:r>
      <w:r w:rsidRPr="0041705B">
        <w:t>.Đây là một thí nghiệm chứng tỏ quá trình quang hợp ở hạt đang nảy mầm có sự thải ra O</w:t>
      </w:r>
      <w:r w:rsidRPr="0041705B">
        <w:rPr>
          <w:vertAlign w:val="subscript"/>
        </w:rPr>
        <w:t>2</w:t>
      </w:r>
      <w:r w:rsidRPr="0041705B">
        <w:t>.</w:t>
      </w:r>
      <w:r w:rsidRPr="0041705B">
        <w:br/>
      </w:r>
      <w:r w:rsidRPr="0041705B">
        <w:rPr>
          <w:b/>
        </w:rPr>
        <w:t>B</w:t>
      </w:r>
      <w:r w:rsidRPr="0041705B">
        <w:t>. Đây là một thí nghiệm chứng tỏ quá trình hô hấp ở hạt đang nảy mầm có sự thải ra CO</w:t>
      </w:r>
      <w:r w:rsidRPr="0041705B">
        <w:rPr>
          <w:vertAlign w:val="subscript"/>
        </w:rPr>
        <w:t>2</w:t>
      </w:r>
      <w:r w:rsidRPr="0041705B">
        <w:t>.</w:t>
      </w:r>
      <w:r w:rsidRPr="0041705B">
        <w:br/>
      </w:r>
      <w:r w:rsidRPr="0041705B">
        <w:rPr>
          <w:b/>
        </w:rPr>
        <w:t>C</w:t>
      </w:r>
      <w:r w:rsidRPr="0041705B">
        <w:t>. Đây là một thí nghiệm chứng tỏ quá trình quang hợp ở hạt đang nảy mầm có sự thải ra CO</w:t>
      </w:r>
      <w:r w:rsidRPr="0041705B">
        <w:rPr>
          <w:vertAlign w:val="subscript"/>
        </w:rPr>
        <w:t>2</w:t>
      </w:r>
      <w:r w:rsidRPr="0041705B">
        <w:t>.</w:t>
      </w:r>
      <w:r w:rsidRPr="0041705B">
        <w:br/>
      </w:r>
      <w:r w:rsidRPr="0041705B">
        <w:rPr>
          <w:b/>
        </w:rPr>
        <w:t>D.</w:t>
      </w:r>
      <w:r w:rsidRPr="0041705B">
        <w:t xml:space="preserve"> Đây là một thí nghiệm chứng tỏ quá trình hô hấp ở hạt đang nảy mầm có sự tạo ra CaCO</w:t>
      </w:r>
      <w:r w:rsidRPr="0041705B">
        <w:rPr>
          <w:vertAlign w:val="subscript"/>
        </w:rPr>
        <w:t>3</w:t>
      </w:r>
      <w:r w:rsidRPr="0041705B">
        <w:t>.</w:t>
      </w:r>
    </w:p>
    <w:p w:rsidR="00E531FC" w:rsidRPr="0041705B" w:rsidRDefault="00216075" w:rsidP="00E531FC">
      <w:r w:rsidRPr="0041705B">
        <w:rPr>
          <w:b/>
        </w:rPr>
        <w:t>Câu 6</w:t>
      </w:r>
      <w:r w:rsidR="00E531FC" w:rsidRPr="0041705B">
        <w:rPr>
          <w:b/>
        </w:rPr>
        <w:t>:</w:t>
      </w:r>
      <w:r w:rsidR="00E531FC" w:rsidRPr="0041705B">
        <w:t xml:space="preserve">  Xét các loài sinh vật sau:</w:t>
      </w:r>
    </w:p>
    <w:p w:rsidR="00E531FC" w:rsidRPr="0041705B" w:rsidRDefault="00E3324F" w:rsidP="00E531FC">
      <w:pPr>
        <w:ind w:firstLine="720"/>
      </w:pPr>
      <w:r w:rsidRPr="0041705B">
        <w:t xml:space="preserve">(1) tôm     </w:t>
      </w:r>
      <w:r w:rsidRPr="0041705B">
        <w:tab/>
      </w:r>
      <w:r w:rsidRPr="0041705B">
        <w:tab/>
        <w:t xml:space="preserve">(2) cua     </w:t>
      </w:r>
      <w:r w:rsidRPr="0041705B">
        <w:tab/>
      </w:r>
      <w:r w:rsidRPr="0041705B">
        <w:tab/>
      </w:r>
      <w:r w:rsidRPr="0041705B">
        <w:tab/>
      </w:r>
      <w:r w:rsidR="00E531FC" w:rsidRPr="0041705B">
        <w:t>(3) châu chấu</w:t>
      </w:r>
    </w:p>
    <w:p w:rsidR="00E531FC" w:rsidRPr="0041705B" w:rsidRDefault="00E3324F" w:rsidP="00E531FC">
      <w:pPr>
        <w:ind w:firstLine="720"/>
      </w:pPr>
      <w:r w:rsidRPr="0041705B">
        <w:t xml:space="preserve">(4) trai     </w:t>
      </w:r>
      <w:r w:rsidRPr="0041705B">
        <w:tab/>
      </w:r>
      <w:r w:rsidRPr="0041705B">
        <w:tab/>
        <w:t xml:space="preserve">(5) giun đất     </w:t>
      </w:r>
      <w:r w:rsidRPr="0041705B">
        <w:tab/>
      </w:r>
      <w:r w:rsidRPr="0041705B">
        <w:tab/>
      </w:r>
      <w:r w:rsidRPr="0041705B">
        <w:tab/>
      </w:r>
      <w:r w:rsidR="00E531FC" w:rsidRPr="0041705B">
        <w:t>(6) ốc</w:t>
      </w:r>
    </w:p>
    <w:p w:rsidR="00E531FC" w:rsidRPr="0041705B" w:rsidRDefault="00E531FC" w:rsidP="00E531FC">
      <w:r w:rsidRPr="0041705B">
        <w:t>Có bao nhiêu loài không hô hấp bằng mang ?</w:t>
      </w:r>
    </w:p>
    <w:p w:rsidR="00E531FC" w:rsidRPr="0041705B" w:rsidRDefault="00E531FC" w:rsidP="00E531FC">
      <w:pPr>
        <w:ind w:firstLine="720"/>
      </w:pPr>
      <w:r w:rsidRPr="0041705B">
        <w:rPr>
          <w:b/>
        </w:rPr>
        <w:t>A</w:t>
      </w:r>
      <w:r w:rsidRPr="0041705B">
        <w:t>.</w:t>
      </w:r>
      <w:r w:rsidR="00611B9E" w:rsidRPr="0041705B">
        <w:t xml:space="preserve"> </w:t>
      </w:r>
      <w:r w:rsidR="00E3324F" w:rsidRPr="0041705B">
        <w:t>1.</w:t>
      </w:r>
      <w:r w:rsidR="00E3324F" w:rsidRPr="0041705B">
        <w:tab/>
      </w:r>
      <w:r w:rsidR="00E3324F" w:rsidRPr="0041705B">
        <w:tab/>
      </w:r>
      <w:r w:rsidR="00E3324F" w:rsidRPr="0041705B">
        <w:tab/>
      </w:r>
      <w:r w:rsidRPr="0041705B">
        <w:rPr>
          <w:b/>
        </w:rPr>
        <w:t>B</w:t>
      </w:r>
      <w:r w:rsidRPr="0041705B">
        <w:t>.</w:t>
      </w:r>
      <w:r w:rsidR="00611B9E" w:rsidRPr="0041705B">
        <w:t xml:space="preserve"> </w:t>
      </w:r>
      <w:r w:rsidR="00E3324F" w:rsidRPr="0041705B">
        <w:t>2.</w:t>
      </w:r>
      <w:r w:rsidR="00E3324F" w:rsidRPr="0041705B">
        <w:tab/>
      </w:r>
      <w:r w:rsidR="00E3324F" w:rsidRPr="0041705B">
        <w:tab/>
      </w:r>
      <w:r w:rsidR="00E3324F" w:rsidRPr="0041705B">
        <w:tab/>
      </w:r>
      <w:r w:rsidRPr="0041705B">
        <w:rPr>
          <w:b/>
        </w:rPr>
        <w:t>C</w:t>
      </w:r>
      <w:r w:rsidR="00E3324F" w:rsidRPr="0041705B">
        <w:t>. 3.</w:t>
      </w:r>
      <w:r w:rsidR="00E3324F" w:rsidRPr="0041705B">
        <w:tab/>
      </w:r>
      <w:r w:rsidR="00E3324F" w:rsidRPr="0041705B">
        <w:tab/>
      </w:r>
      <w:r w:rsidR="00E3324F" w:rsidRPr="0041705B">
        <w:tab/>
      </w:r>
      <w:r w:rsidRPr="0041705B">
        <w:rPr>
          <w:b/>
        </w:rPr>
        <w:t>D</w:t>
      </w:r>
      <w:r w:rsidRPr="0041705B">
        <w:t>. 4.</w:t>
      </w:r>
    </w:p>
    <w:p w:rsidR="00E531FC" w:rsidRPr="0041705B" w:rsidRDefault="00E531FC" w:rsidP="00E531FC">
      <w:r w:rsidRPr="0041705B">
        <w:rPr>
          <w:b/>
        </w:rPr>
        <w:t xml:space="preserve">Câu </w:t>
      </w:r>
      <w:r w:rsidR="00216075" w:rsidRPr="0041705B">
        <w:rPr>
          <w:b/>
        </w:rPr>
        <w:t>7</w:t>
      </w:r>
      <w:r w:rsidRPr="0041705B">
        <w:t>: Lông hút phát triển thuận lợi trong các loại môi trường:</w:t>
      </w:r>
    </w:p>
    <w:p w:rsidR="00E531FC" w:rsidRPr="0041705B" w:rsidRDefault="00E531FC" w:rsidP="00E531FC">
      <w:pPr>
        <w:ind w:firstLine="720"/>
      </w:pPr>
      <w:r w:rsidRPr="0041705B">
        <w:t>(1) Quá axít</w:t>
      </w:r>
      <w:r w:rsidRPr="0041705B">
        <w:tab/>
      </w:r>
      <w:r w:rsidRPr="0041705B">
        <w:tab/>
        <w:t>(2) Ưu trương</w:t>
      </w:r>
      <w:r w:rsidRPr="0041705B">
        <w:tab/>
      </w:r>
      <w:r w:rsidRPr="0041705B">
        <w:tab/>
        <w:t xml:space="preserve">(3) Thiếu ôxi. </w:t>
      </w:r>
      <w:r w:rsidRPr="0041705B">
        <w:tab/>
      </w:r>
      <w:r w:rsidRPr="0041705B">
        <w:tab/>
        <w:t>(4) Nhược trương.</w:t>
      </w:r>
    </w:p>
    <w:p w:rsidR="00E531FC" w:rsidRPr="0041705B" w:rsidRDefault="00E531FC" w:rsidP="00E531FC">
      <w:pPr>
        <w:ind w:firstLine="720"/>
      </w:pPr>
      <w:r w:rsidRPr="0041705B">
        <w:t>Phương án</w:t>
      </w:r>
      <w:r w:rsidR="004C0B90" w:rsidRPr="0041705B">
        <w:t xml:space="preserve"> đúng là</w:t>
      </w:r>
    </w:p>
    <w:p w:rsidR="00E531FC" w:rsidRPr="0041705B" w:rsidRDefault="00E531FC" w:rsidP="00E531FC">
      <w:pPr>
        <w:ind w:firstLine="720"/>
      </w:pPr>
      <w:r w:rsidRPr="0041705B">
        <w:rPr>
          <w:b/>
        </w:rPr>
        <w:t>A</w:t>
      </w:r>
      <w:r w:rsidR="00E3324F" w:rsidRPr="0041705B">
        <w:t>. 1.</w:t>
      </w:r>
      <w:r w:rsidR="00E3324F" w:rsidRPr="0041705B">
        <w:tab/>
      </w:r>
      <w:r w:rsidR="00E3324F" w:rsidRPr="0041705B">
        <w:tab/>
      </w:r>
      <w:r w:rsidR="00E3324F" w:rsidRPr="0041705B">
        <w:tab/>
      </w:r>
      <w:r w:rsidRPr="0041705B">
        <w:rPr>
          <w:b/>
        </w:rPr>
        <w:t>B</w:t>
      </w:r>
      <w:r w:rsidR="00E3324F" w:rsidRPr="0041705B">
        <w:t>. 2.</w:t>
      </w:r>
      <w:r w:rsidR="00E3324F" w:rsidRPr="0041705B">
        <w:tab/>
      </w:r>
      <w:r w:rsidR="00E3324F" w:rsidRPr="0041705B">
        <w:tab/>
      </w:r>
      <w:r w:rsidR="00E3324F" w:rsidRPr="0041705B">
        <w:tab/>
      </w:r>
      <w:r w:rsidRPr="0041705B">
        <w:rPr>
          <w:b/>
        </w:rPr>
        <w:t>C</w:t>
      </w:r>
      <w:r w:rsidR="00E3324F" w:rsidRPr="0041705B">
        <w:t>.3.</w:t>
      </w:r>
      <w:r w:rsidR="00E3324F" w:rsidRPr="0041705B">
        <w:tab/>
      </w:r>
      <w:r w:rsidR="00E3324F" w:rsidRPr="0041705B">
        <w:tab/>
      </w:r>
      <w:r w:rsidR="00E3324F" w:rsidRPr="0041705B">
        <w:tab/>
      </w:r>
      <w:r w:rsidRPr="0041705B">
        <w:rPr>
          <w:b/>
        </w:rPr>
        <w:t>D</w:t>
      </w:r>
      <w:r w:rsidRPr="0041705B">
        <w:t>. 4.</w:t>
      </w:r>
    </w:p>
    <w:p w:rsidR="00216075" w:rsidRPr="0041705B" w:rsidRDefault="00E531FC" w:rsidP="00E531FC">
      <w:r w:rsidRPr="0041705B">
        <w:rPr>
          <w:b/>
        </w:rPr>
        <w:t xml:space="preserve">Câu </w:t>
      </w:r>
      <w:r w:rsidR="00216075" w:rsidRPr="0041705B">
        <w:rPr>
          <w:b/>
        </w:rPr>
        <w:t>8</w:t>
      </w:r>
      <w:r w:rsidRPr="0041705B">
        <w:t>: Tế bào mạch rây của cây gồm</w:t>
      </w:r>
    </w:p>
    <w:p w:rsidR="00E3324F" w:rsidRPr="0041705B" w:rsidRDefault="00E531FC" w:rsidP="00216075">
      <w:pPr>
        <w:ind w:firstLine="720"/>
      </w:pPr>
      <w:r w:rsidRPr="0041705B">
        <w:rPr>
          <w:b/>
        </w:rPr>
        <w:t>A</w:t>
      </w:r>
      <w:r w:rsidRPr="0041705B">
        <w:t>. T</w:t>
      </w:r>
      <w:r w:rsidR="00E3324F" w:rsidRPr="0041705B">
        <w:t>ế bào kèm và tế bào nội bì.</w:t>
      </w:r>
      <w:r w:rsidR="00E3324F" w:rsidRPr="0041705B">
        <w:tab/>
      </w:r>
      <w:r w:rsidR="00E3324F" w:rsidRPr="0041705B">
        <w:tab/>
      </w:r>
      <w:r w:rsidRPr="0041705B">
        <w:rPr>
          <w:b/>
        </w:rPr>
        <w:t>B</w:t>
      </w:r>
      <w:r w:rsidRPr="0041705B">
        <w:t>.</w:t>
      </w:r>
      <w:r w:rsidR="00611B9E" w:rsidRPr="0041705B">
        <w:t xml:space="preserve"> </w:t>
      </w:r>
      <w:r w:rsidRPr="0041705B">
        <w:t>Tế bào kèm và tế bào lông hút.</w:t>
      </w:r>
    </w:p>
    <w:p w:rsidR="00E531FC" w:rsidRPr="0041705B" w:rsidRDefault="00E531FC" w:rsidP="00216075">
      <w:pPr>
        <w:ind w:firstLine="720"/>
      </w:pPr>
      <w:r w:rsidRPr="0041705B">
        <w:rPr>
          <w:b/>
        </w:rPr>
        <w:t>C</w:t>
      </w:r>
      <w:r w:rsidRPr="0041705B">
        <w:t>. Ống rây và tế bào kèm</w:t>
      </w:r>
      <w:r w:rsidR="004C0B90" w:rsidRPr="0041705B">
        <w:t>.</w:t>
      </w:r>
      <w:r w:rsidR="00E3324F" w:rsidRPr="0041705B">
        <w:tab/>
      </w:r>
      <w:r w:rsidR="00E3324F" w:rsidRPr="0041705B">
        <w:tab/>
      </w:r>
      <w:r w:rsidR="00E3324F" w:rsidRPr="0041705B">
        <w:tab/>
      </w:r>
      <w:r w:rsidRPr="0041705B">
        <w:rPr>
          <w:b/>
        </w:rPr>
        <w:t>D</w:t>
      </w:r>
      <w:r w:rsidRPr="0041705B">
        <w:t xml:space="preserve">. Quản bào và mạch ống. </w:t>
      </w:r>
    </w:p>
    <w:p w:rsidR="00E531FC" w:rsidRPr="0041705B" w:rsidRDefault="00E531FC" w:rsidP="00E531FC">
      <w:pPr>
        <w:pStyle w:val="NormalWeb"/>
        <w:spacing w:before="0" w:beforeAutospacing="0" w:after="0" w:afterAutospacing="0"/>
      </w:pPr>
      <w:r w:rsidRPr="0041705B">
        <w:rPr>
          <w:b/>
          <w:bCs/>
        </w:rPr>
        <w:t xml:space="preserve">Câu </w:t>
      </w:r>
      <w:r w:rsidR="00216075" w:rsidRPr="0041705B">
        <w:rPr>
          <w:b/>
          <w:bCs/>
        </w:rPr>
        <w:t>9</w:t>
      </w:r>
      <w:r w:rsidRPr="0041705B">
        <w:rPr>
          <w:b/>
          <w:bCs/>
        </w:rPr>
        <w:t>:</w:t>
      </w:r>
      <w:r w:rsidRPr="0041705B">
        <w:t xml:space="preserve"> Khi tế bào khí khổng mất nước thì</w:t>
      </w:r>
    </w:p>
    <w:p w:rsidR="00E531FC" w:rsidRPr="0041705B" w:rsidRDefault="00E531FC" w:rsidP="00E531FC">
      <w:pPr>
        <w:pStyle w:val="NormalWeb"/>
        <w:spacing w:before="0" w:beforeAutospacing="0" w:after="0" w:afterAutospacing="0"/>
        <w:ind w:firstLine="720"/>
      </w:pPr>
      <w:r w:rsidRPr="0041705B">
        <w:rPr>
          <w:b/>
        </w:rPr>
        <w:lastRenderedPageBreak/>
        <w:t>A</w:t>
      </w:r>
      <w:r w:rsidRPr="0041705B">
        <w:t>. thành mỏng hết căng ra làm cho thành dày duỗi thẳng, khí khổng đóng lại.</w:t>
      </w:r>
    </w:p>
    <w:p w:rsidR="00E531FC" w:rsidRPr="0041705B" w:rsidRDefault="00E531FC" w:rsidP="00E531FC">
      <w:pPr>
        <w:pStyle w:val="NormalWeb"/>
        <w:spacing w:before="0" w:beforeAutospacing="0" w:after="0" w:afterAutospacing="0"/>
        <w:ind w:firstLine="720"/>
      </w:pPr>
      <w:r w:rsidRPr="0041705B">
        <w:rPr>
          <w:b/>
        </w:rPr>
        <w:t>B</w:t>
      </w:r>
      <w:r w:rsidRPr="0041705B">
        <w:t>. thành dày căng ra làm cho thành mỏng cong theo, khí khổng đóng lại.</w:t>
      </w:r>
    </w:p>
    <w:p w:rsidR="00E531FC" w:rsidRPr="0041705B" w:rsidRDefault="00E531FC" w:rsidP="00E531FC">
      <w:pPr>
        <w:pStyle w:val="NormalWeb"/>
        <w:spacing w:before="0" w:beforeAutospacing="0" w:after="0" w:afterAutospacing="0"/>
        <w:ind w:firstLine="720"/>
      </w:pPr>
      <w:r w:rsidRPr="0041705B">
        <w:rPr>
          <w:b/>
        </w:rPr>
        <w:t>C</w:t>
      </w:r>
      <w:r w:rsidRPr="0041705B">
        <w:t>. thành dày căng ra làm cho thành mỏng co lại, khí khổng đóng lại.</w:t>
      </w:r>
    </w:p>
    <w:p w:rsidR="00E531FC" w:rsidRPr="0041705B" w:rsidRDefault="00E531FC" w:rsidP="00E531FC">
      <w:pPr>
        <w:pStyle w:val="NormalWeb"/>
        <w:spacing w:before="0" w:beforeAutospacing="0" w:after="0" w:afterAutospacing="0"/>
        <w:ind w:firstLine="720"/>
      </w:pPr>
      <w:r w:rsidRPr="0041705B">
        <w:rPr>
          <w:b/>
        </w:rPr>
        <w:t>D</w:t>
      </w:r>
      <w:r w:rsidRPr="0041705B">
        <w:t>. thành mỏng căng ra làm cho thành dày duỗi thẳng, khí khổng khép lại.</w:t>
      </w:r>
    </w:p>
    <w:p w:rsidR="00E531FC" w:rsidRPr="0041705B" w:rsidRDefault="00E531FC" w:rsidP="00E531FC">
      <w:r w:rsidRPr="0041705B">
        <w:rPr>
          <w:b/>
        </w:rPr>
        <w:t>Câu 1</w:t>
      </w:r>
      <w:r w:rsidR="00216075" w:rsidRPr="0041705B">
        <w:rPr>
          <w:b/>
        </w:rPr>
        <w:t>0</w:t>
      </w:r>
      <w:r w:rsidRPr="0041705B">
        <w:t>: Khái niệm tiêu hóa là</w:t>
      </w:r>
    </w:p>
    <w:p w:rsidR="00E531FC" w:rsidRPr="0041705B" w:rsidRDefault="00E531FC" w:rsidP="00E3324F">
      <w:pPr>
        <w:ind w:firstLine="426"/>
      </w:pPr>
      <w:r w:rsidRPr="0041705B">
        <w:rPr>
          <w:b/>
        </w:rPr>
        <w:t>A</w:t>
      </w:r>
      <w:r w:rsidRPr="0041705B">
        <w:t>. quá trình biến đổi thức ăn thành các chất hữu cơ cho cơ thể hấp thụ</w:t>
      </w:r>
    </w:p>
    <w:p w:rsidR="00E531FC" w:rsidRPr="0041705B" w:rsidRDefault="00E531FC" w:rsidP="00E3324F">
      <w:pPr>
        <w:ind w:firstLine="426"/>
      </w:pPr>
      <w:r w:rsidRPr="0041705B">
        <w:rPr>
          <w:b/>
        </w:rPr>
        <w:t>B</w:t>
      </w:r>
      <w:r w:rsidRPr="0041705B">
        <w:t>. các quá trình tạo ra các chất dinh dưỡng và năng lượng, hình thành phân thải ra ngoài cơ thể.</w:t>
      </w:r>
    </w:p>
    <w:p w:rsidR="00E531FC" w:rsidRPr="0041705B" w:rsidRDefault="00E531FC" w:rsidP="00E3324F">
      <w:pPr>
        <w:ind w:firstLine="426"/>
      </w:pPr>
      <w:r w:rsidRPr="0041705B">
        <w:rPr>
          <w:b/>
        </w:rPr>
        <w:t>C</w:t>
      </w:r>
      <w:r w:rsidRPr="0041705B">
        <w:t>. quá trình biến đổi thức ăn thành các chất dinh dưỡng và tạo ra năng lượng cho cơ thể.</w:t>
      </w:r>
    </w:p>
    <w:p w:rsidR="00E531FC" w:rsidRPr="0041705B" w:rsidRDefault="00E531FC" w:rsidP="00E3324F">
      <w:pPr>
        <w:ind w:firstLine="426"/>
      </w:pPr>
      <w:r w:rsidRPr="0041705B">
        <w:rPr>
          <w:b/>
        </w:rPr>
        <w:t>D</w:t>
      </w:r>
      <w:r w:rsidRPr="0041705B">
        <w:t>. quá trình biến đổi các chất dinh dưỡng  trong thức ăn thành các chất đơn giản mà cơ thể hấp thụ.</w:t>
      </w:r>
    </w:p>
    <w:p w:rsidR="00E531FC" w:rsidRPr="0041705B" w:rsidRDefault="00E531FC" w:rsidP="00E531FC">
      <w:r w:rsidRPr="0041705B">
        <w:rPr>
          <w:b/>
        </w:rPr>
        <w:t>Câu 1</w:t>
      </w:r>
      <w:r w:rsidR="00216075" w:rsidRPr="0041705B">
        <w:rPr>
          <w:b/>
        </w:rPr>
        <w:t>1</w:t>
      </w:r>
      <w:r w:rsidRPr="0041705B">
        <w:t>: Thứ tự các bộ phận</w:t>
      </w:r>
      <w:r w:rsidR="004C0B90" w:rsidRPr="0041705B">
        <w:t xml:space="preserve"> trong ống tiêu hóa của chim là</w:t>
      </w:r>
    </w:p>
    <w:p w:rsidR="00E531FC" w:rsidRPr="0041705B" w:rsidRDefault="00E531FC" w:rsidP="00E3324F">
      <w:pPr>
        <w:ind w:firstLine="426"/>
      </w:pPr>
      <w:r w:rsidRPr="0041705B">
        <w:rPr>
          <w:b/>
        </w:rPr>
        <w:t>A</w:t>
      </w:r>
      <w:r w:rsidRPr="0041705B">
        <w:t xml:space="preserve">. miệng  → thực quản  → diều  → dạ dày cơ  → dạ dày tuyến  → ruột  → hậu môn. </w:t>
      </w:r>
    </w:p>
    <w:p w:rsidR="00E531FC" w:rsidRPr="0041705B" w:rsidRDefault="00E531FC" w:rsidP="00E3324F">
      <w:pPr>
        <w:ind w:firstLine="426"/>
      </w:pPr>
      <w:r w:rsidRPr="0041705B">
        <w:rPr>
          <w:b/>
        </w:rPr>
        <w:t>B</w:t>
      </w:r>
      <w:r w:rsidRPr="0041705B">
        <w:t xml:space="preserve">. miệng  → thực quản  → dạ dày tuyến  → dạ dày cơ  → diều  → ruột  → hậu môn. </w:t>
      </w:r>
    </w:p>
    <w:p w:rsidR="00E531FC" w:rsidRPr="0041705B" w:rsidRDefault="00E531FC" w:rsidP="00E3324F">
      <w:pPr>
        <w:ind w:firstLine="426"/>
      </w:pPr>
      <w:r w:rsidRPr="0041705B">
        <w:rPr>
          <w:b/>
        </w:rPr>
        <w:t>C</w:t>
      </w:r>
      <w:r w:rsidRPr="0041705B">
        <w:t xml:space="preserve">. miệng  → thực quản  → dạ dày cơ  → dạ dày tuyến  → diều  → ruột  → hậu môn. </w:t>
      </w:r>
    </w:p>
    <w:p w:rsidR="00E531FC" w:rsidRPr="0041705B" w:rsidRDefault="00E531FC" w:rsidP="00E3324F">
      <w:pPr>
        <w:ind w:firstLine="426"/>
      </w:pPr>
      <w:r w:rsidRPr="0041705B">
        <w:rPr>
          <w:b/>
        </w:rPr>
        <w:t>D</w:t>
      </w:r>
      <w:r w:rsidRPr="0041705B">
        <w:t xml:space="preserve">. miệng  → thực quản  → diều  → dạ dày tuyến  → dạ dày cơ  → ruột  → hậu môn. </w:t>
      </w:r>
    </w:p>
    <w:p w:rsidR="00E531FC" w:rsidRPr="0041705B" w:rsidRDefault="00E531FC" w:rsidP="00E531FC">
      <w:r w:rsidRPr="0041705B">
        <w:rPr>
          <w:b/>
        </w:rPr>
        <w:t>Câu 1</w:t>
      </w:r>
      <w:r w:rsidR="00216075" w:rsidRPr="0041705B">
        <w:rPr>
          <w:b/>
        </w:rPr>
        <w:t>2</w:t>
      </w:r>
      <w:r w:rsidRPr="0041705B">
        <w:t>: Liên quan đến hiệu quả trao đổi khí, cho các đặc điểm sau:</w:t>
      </w:r>
    </w:p>
    <w:p w:rsidR="00E531FC" w:rsidRPr="0041705B" w:rsidRDefault="00E531FC" w:rsidP="00E531FC">
      <w:pPr>
        <w:ind w:firstLine="720"/>
      </w:pPr>
      <w:r w:rsidRPr="0041705B">
        <w:t>(1)</w:t>
      </w:r>
      <w:r w:rsidR="00611B9E" w:rsidRPr="0041705B">
        <w:t xml:space="preserve">  </w:t>
      </w:r>
      <w:r w:rsidRPr="0041705B">
        <w:t>Bề mặt trao đổi khí rộng</w:t>
      </w:r>
      <w:r w:rsidRPr="0041705B">
        <w:tab/>
      </w:r>
      <w:r w:rsidRPr="0041705B">
        <w:tab/>
      </w:r>
      <w:r w:rsidRPr="0041705B">
        <w:tab/>
      </w:r>
    </w:p>
    <w:p w:rsidR="00E531FC" w:rsidRPr="0041705B" w:rsidRDefault="00E531FC" w:rsidP="00E531FC">
      <w:pPr>
        <w:ind w:firstLine="720"/>
      </w:pPr>
      <w:r w:rsidRPr="0041705B">
        <w:t>(2)</w:t>
      </w:r>
      <w:r w:rsidR="00611B9E" w:rsidRPr="0041705B">
        <w:t xml:space="preserve"> </w:t>
      </w:r>
      <w:r w:rsidRPr="0041705B">
        <w:t xml:space="preserve"> Máu không có sắc tố.          </w:t>
      </w:r>
    </w:p>
    <w:p w:rsidR="00E531FC" w:rsidRPr="0041705B" w:rsidRDefault="00E531FC" w:rsidP="00E531FC">
      <w:pPr>
        <w:ind w:firstLine="720"/>
      </w:pPr>
      <w:r w:rsidRPr="0041705B">
        <w:t>(3)</w:t>
      </w:r>
      <w:r w:rsidR="00611B9E" w:rsidRPr="0041705B">
        <w:t xml:space="preserve"> </w:t>
      </w:r>
      <w:r w:rsidRPr="0041705B">
        <w:t xml:space="preserve"> Bề mặt mỏng, ẩm ướt    </w:t>
      </w:r>
      <w:r w:rsidRPr="0041705B">
        <w:tab/>
      </w:r>
      <w:r w:rsidRPr="0041705B">
        <w:tab/>
      </w:r>
      <w:r w:rsidRPr="0041705B">
        <w:tab/>
      </w:r>
    </w:p>
    <w:p w:rsidR="00E531FC" w:rsidRPr="0041705B" w:rsidRDefault="00E531FC" w:rsidP="00E531FC">
      <w:pPr>
        <w:ind w:firstLine="720"/>
      </w:pPr>
      <w:r w:rsidRPr="0041705B">
        <w:t>(4)</w:t>
      </w:r>
      <w:r w:rsidR="00611B9E" w:rsidRPr="0041705B">
        <w:t xml:space="preserve"> </w:t>
      </w:r>
      <w:r w:rsidRPr="0041705B">
        <w:t xml:space="preserve"> Bề mặt trao đổi dày và khô thoáng.                </w:t>
      </w:r>
    </w:p>
    <w:p w:rsidR="00E531FC" w:rsidRPr="0041705B" w:rsidRDefault="00E531FC" w:rsidP="00E531FC">
      <w:pPr>
        <w:ind w:firstLine="720"/>
      </w:pPr>
      <w:r w:rsidRPr="0041705B">
        <w:t>(5)</w:t>
      </w:r>
      <w:r w:rsidR="00611B9E" w:rsidRPr="0041705B">
        <w:t xml:space="preserve"> </w:t>
      </w:r>
      <w:r w:rsidRPr="0041705B">
        <w:t xml:space="preserve"> Bề mặt trao đổi khí có nhiều mao mạch máu</w:t>
      </w:r>
      <w:r w:rsidRPr="0041705B">
        <w:tab/>
      </w:r>
    </w:p>
    <w:p w:rsidR="00E531FC" w:rsidRPr="0041705B" w:rsidRDefault="00E531FC" w:rsidP="00E531FC">
      <w:pPr>
        <w:ind w:firstLine="720"/>
      </w:pPr>
      <w:r w:rsidRPr="0041705B">
        <w:t>(6)</w:t>
      </w:r>
      <w:r w:rsidR="00611B9E" w:rsidRPr="0041705B">
        <w:t xml:space="preserve"> </w:t>
      </w:r>
      <w:r w:rsidRPr="0041705B">
        <w:t xml:space="preserve"> Có sự lưu thông khí tạo ra sự chênh lệch nồng độ khí ôxi và cacbônic</w:t>
      </w:r>
    </w:p>
    <w:p w:rsidR="00E531FC" w:rsidRPr="0041705B" w:rsidRDefault="00E531FC" w:rsidP="00E531FC">
      <w:r w:rsidRPr="0041705B">
        <w:t>Có mấy đặc điểm sai?</w:t>
      </w:r>
    </w:p>
    <w:p w:rsidR="00E531FC" w:rsidRPr="0041705B" w:rsidRDefault="00E531FC" w:rsidP="00E531FC">
      <w:pPr>
        <w:ind w:firstLine="720"/>
      </w:pPr>
      <w:r w:rsidRPr="0041705B">
        <w:rPr>
          <w:b/>
        </w:rPr>
        <w:t>A</w:t>
      </w:r>
      <w:r w:rsidR="00E3324F" w:rsidRPr="0041705B">
        <w:t>. 2.</w:t>
      </w:r>
      <w:r w:rsidR="00E3324F" w:rsidRPr="0041705B">
        <w:tab/>
      </w:r>
      <w:r w:rsidR="00E3324F" w:rsidRPr="0041705B">
        <w:tab/>
      </w:r>
      <w:r w:rsidR="00E3324F" w:rsidRPr="0041705B">
        <w:tab/>
      </w:r>
      <w:r w:rsidRPr="0041705B">
        <w:rPr>
          <w:b/>
        </w:rPr>
        <w:t>B</w:t>
      </w:r>
      <w:r w:rsidR="00E3324F" w:rsidRPr="0041705B">
        <w:t>. 3.</w:t>
      </w:r>
      <w:r w:rsidR="00E3324F" w:rsidRPr="0041705B">
        <w:tab/>
      </w:r>
      <w:r w:rsidR="00E3324F" w:rsidRPr="0041705B">
        <w:tab/>
      </w:r>
      <w:r w:rsidR="00E3324F" w:rsidRPr="0041705B">
        <w:tab/>
      </w:r>
      <w:r w:rsidRPr="0041705B">
        <w:rPr>
          <w:b/>
        </w:rPr>
        <w:t>C</w:t>
      </w:r>
      <w:r w:rsidR="00E3324F" w:rsidRPr="0041705B">
        <w:t>. 4.</w:t>
      </w:r>
      <w:r w:rsidR="00E3324F" w:rsidRPr="0041705B">
        <w:tab/>
      </w:r>
      <w:r w:rsidR="00E3324F" w:rsidRPr="0041705B">
        <w:tab/>
      </w:r>
      <w:r w:rsidR="00E3324F" w:rsidRPr="0041705B">
        <w:tab/>
      </w:r>
      <w:r w:rsidRPr="0041705B">
        <w:rPr>
          <w:b/>
        </w:rPr>
        <w:t>D</w:t>
      </w:r>
      <w:r w:rsidRPr="0041705B">
        <w:t>. 5.</w:t>
      </w:r>
    </w:p>
    <w:p w:rsidR="00216075" w:rsidRPr="0041705B" w:rsidRDefault="00216075" w:rsidP="00216075">
      <w:pPr>
        <w:pStyle w:val="NormalWeb"/>
        <w:spacing w:before="0" w:beforeAutospacing="0" w:after="0" w:afterAutospacing="0"/>
      </w:pPr>
      <w:r w:rsidRPr="0041705B">
        <w:rPr>
          <w:b/>
          <w:bCs/>
        </w:rPr>
        <w:t>Câu 13:</w:t>
      </w:r>
      <w:r w:rsidRPr="0041705B">
        <w:t xml:space="preserve"> Quá trình khử nitrat diễn ra theo sơ đồ:</w:t>
      </w:r>
    </w:p>
    <w:p w:rsidR="00216075" w:rsidRPr="0041705B" w:rsidRDefault="00216075" w:rsidP="00216075">
      <w:pPr>
        <w:pStyle w:val="NormalWeb"/>
        <w:spacing w:before="0" w:beforeAutospacing="0" w:after="0" w:afterAutospacing="0"/>
        <w:ind w:firstLine="720"/>
        <w:rPr>
          <w:lang w:val="pt-BR"/>
        </w:rPr>
      </w:pPr>
      <w:r w:rsidRPr="0041705B">
        <w:rPr>
          <w:b/>
          <w:lang w:val="pt-BR"/>
        </w:rPr>
        <w:t>A</w:t>
      </w:r>
      <w:r w:rsidRPr="0041705B">
        <w:rPr>
          <w:lang w:val="pt-BR"/>
        </w:rPr>
        <w:t>. NO</w:t>
      </w:r>
      <w:r w:rsidRPr="0041705B">
        <w:rPr>
          <w:vertAlign w:val="subscript"/>
          <w:lang w:val="pt-BR"/>
        </w:rPr>
        <w:t>2</w:t>
      </w:r>
      <w:r w:rsidRPr="0041705B">
        <w:rPr>
          <w:vertAlign w:val="superscript"/>
          <w:lang w:val="pt-BR"/>
        </w:rPr>
        <w:t>-</w:t>
      </w:r>
      <w:r w:rsidRPr="0041705B">
        <w:rPr>
          <w:lang w:val="pt-BR"/>
        </w:rPr>
        <w:t>→ NO</w:t>
      </w:r>
      <w:r w:rsidRPr="0041705B">
        <w:rPr>
          <w:vertAlign w:val="subscript"/>
          <w:lang w:val="pt-BR"/>
        </w:rPr>
        <w:t>3</w:t>
      </w:r>
      <w:r w:rsidRPr="0041705B">
        <w:rPr>
          <w:vertAlign w:val="superscript"/>
          <w:lang w:val="pt-BR"/>
        </w:rPr>
        <w:t>-</w:t>
      </w:r>
      <w:r w:rsidRPr="0041705B">
        <w:rPr>
          <w:lang w:val="pt-BR"/>
        </w:rPr>
        <w:t>→ NH</w:t>
      </w:r>
      <w:r w:rsidRPr="0041705B">
        <w:rPr>
          <w:vertAlign w:val="subscript"/>
          <w:lang w:val="pt-BR"/>
        </w:rPr>
        <w:t>4</w:t>
      </w:r>
      <w:r w:rsidRPr="0041705B">
        <w:rPr>
          <w:vertAlign w:val="superscript"/>
          <w:lang w:val="pt-BR"/>
        </w:rPr>
        <w:t>+</w:t>
      </w:r>
      <w:r w:rsidR="00E3324F" w:rsidRPr="0041705B">
        <w:rPr>
          <w:lang w:val="pt-BR"/>
        </w:rPr>
        <w:t>.    </w:t>
      </w:r>
      <w:r w:rsidR="00E3324F" w:rsidRPr="0041705B">
        <w:rPr>
          <w:lang w:val="pt-BR"/>
        </w:rPr>
        <w:tab/>
      </w:r>
      <w:r w:rsidR="00E3324F" w:rsidRPr="0041705B">
        <w:rPr>
          <w:lang w:val="pt-BR"/>
        </w:rPr>
        <w:tab/>
      </w:r>
      <w:r w:rsidR="00E3324F" w:rsidRPr="0041705B">
        <w:rPr>
          <w:lang w:val="pt-BR"/>
        </w:rPr>
        <w:tab/>
      </w:r>
      <w:r w:rsidRPr="0041705B">
        <w:rPr>
          <w:b/>
          <w:lang w:val="pt-BR"/>
        </w:rPr>
        <w:t>B</w:t>
      </w:r>
      <w:r w:rsidRPr="0041705B">
        <w:rPr>
          <w:lang w:val="pt-BR"/>
        </w:rPr>
        <w:t>. NO</w:t>
      </w:r>
      <w:r w:rsidRPr="0041705B">
        <w:rPr>
          <w:vertAlign w:val="subscript"/>
          <w:lang w:val="pt-BR"/>
        </w:rPr>
        <w:t>3</w:t>
      </w:r>
      <w:r w:rsidRPr="0041705B">
        <w:rPr>
          <w:vertAlign w:val="superscript"/>
          <w:lang w:val="pt-BR"/>
        </w:rPr>
        <w:t>-</w:t>
      </w:r>
      <w:r w:rsidRPr="0041705B">
        <w:rPr>
          <w:lang w:val="pt-BR"/>
        </w:rPr>
        <w:t xml:space="preserve"> → NO</w:t>
      </w:r>
      <w:r w:rsidRPr="0041705B">
        <w:rPr>
          <w:vertAlign w:val="subscript"/>
          <w:lang w:val="pt-BR"/>
        </w:rPr>
        <w:t>2</w:t>
      </w:r>
      <w:r w:rsidRPr="0041705B">
        <w:rPr>
          <w:vertAlign w:val="superscript"/>
          <w:lang w:val="pt-BR"/>
        </w:rPr>
        <w:t>-</w:t>
      </w:r>
      <w:r w:rsidRPr="0041705B">
        <w:rPr>
          <w:lang w:val="pt-BR"/>
        </w:rPr>
        <w:t xml:space="preserve"> → NH</w:t>
      </w:r>
      <w:r w:rsidRPr="0041705B">
        <w:rPr>
          <w:vertAlign w:val="subscript"/>
          <w:lang w:val="pt-BR"/>
        </w:rPr>
        <w:t>3</w:t>
      </w:r>
      <w:r w:rsidRPr="0041705B">
        <w:rPr>
          <w:lang w:val="pt-BR"/>
        </w:rPr>
        <w:t>.</w:t>
      </w:r>
    </w:p>
    <w:p w:rsidR="00216075" w:rsidRPr="0041705B" w:rsidRDefault="00216075" w:rsidP="00216075">
      <w:pPr>
        <w:pStyle w:val="NormalWeb"/>
        <w:spacing w:before="0" w:beforeAutospacing="0" w:after="0" w:afterAutospacing="0"/>
        <w:ind w:firstLine="720"/>
        <w:rPr>
          <w:lang w:val="pt-BR"/>
        </w:rPr>
      </w:pPr>
      <w:r w:rsidRPr="0041705B">
        <w:rPr>
          <w:b/>
          <w:lang w:val="pt-BR"/>
        </w:rPr>
        <w:t>C</w:t>
      </w:r>
      <w:r w:rsidRPr="0041705B">
        <w:rPr>
          <w:lang w:val="pt-BR"/>
        </w:rPr>
        <w:t>. NO</w:t>
      </w:r>
      <w:r w:rsidRPr="0041705B">
        <w:rPr>
          <w:vertAlign w:val="subscript"/>
          <w:lang w:val="pt-BR"/>
        </w:rPr>
        <w:t>3</w:t>
      </w:r>
      <w:r w:rsidRPr="0041705B">
        <w:rPr>
          <w:vertAlign w:val="superscript"/>
          <w:lang w:val="pt-BR"/>
        </w:rPr>
        <w:t>-</w:t>
      </w:r>
      <w:r w:rsidRPr="0041705B">
        <w:rPr>
          <w:lang w:val="pt-BR"/>
        </w:rPr>
        <w:t xml:space="preserve"> → NO</w:t>
      </w:r>
      <w:r w:rsidRPr="0041705B">
        <w:rPr>
          <w:vertAlign w:val="subscript"/>
          <w:lang w:val="pt-BR"/>
        </w:rPr>
        <w:t>2</w:t>
      </w:r>
      <w:r w:rsidRPr="0041705B">
        <w:rPr>
          <w:vertAlign w:val="superscript"/>
          <w:lang w:val="pt-BR"/>
        </w:rPr>
        <w:t>-</w:t>
      </w:r>
      <w:r w:rsidRPr="0041705B">
        <w:rPr>
          <w:lang w:val="pt-BR"/>
        </w:rPr>
        <w:t xml:space="preserve"> → NH</w:t>
      </w:r>
      <w:r w:rsidRPr="0041705B">
        <w:rPr>
          <w:vertAlign w:val="subscript"/>
          <w:lang w:val="pt-BR"/>
        </w:rPr>
        <w:t>4</w:t>
      </w:r>
      <w:r w:rsidRPr="0041705B">
        <w:rPr>
          <w:vertAlign w:val="superscript"/>
          <w:lang w:val="pt-BR"/>
        </w:rPr>
        <w:t>+</w:t>
      </w:r>
      <w:r w:rsidR="00E3324F" w:rsidRPr="0041705B">
        <w:rPr>
          <w:lang w:val="pt-BR"/>
        </w:rPr>
        <w:t>.   </w:t>
      </w:r>
      <w:r w:rsidR="00E3324F" w:rsidRPr="0041705B">
        <w:rPr>
          <w:lang w:val="pt-BR"/>
        </w:rPr>
        <w:tab/>
        <w:t xml:space="preserve"> </w:t>
      </w:r>
      <w:r w:rsidR="00E3324F" w:rsidRPr="0041705B">
        <w:rPr>
          <w:lang w:val="pt-BR"/>
        </w:rPr>
        <w:tab/>
      </w:r>
      <w:r w:rsidR="00E3324F" w:rsidRPr="0041705B">
        <w:rPr>
          <w:lang w:val="pt-BR"/>
        </w:rPr>
        <w:tab/>
      </w:r>
      <w:r w:rsidRPr="0041705B">
        <w:rPr>
          <w:b/>
          <w:lang w:val="pt-BR"/>
        </w:rPr>
        <w:t>D</w:t>
      </w:r>
      <w:r w:rsidRPr="0041705B">
        <w:rPr>
          <w:lang w:val="pt-BR"/>
        </w:rPr>
        <w:t>. NO</w:t>
      </w:r>
      <w:r w:rsidRPr="0041705B">
        <w:rPr>
          <w:vertAlign w:val="subscript"/>
          <w:lang w:val="pt-BR"/>
        </w:rPr>
        <w:t>3</w:t>
      </w:r>
      <w:r w:rsidRPr="0041705B">
        <w:rPr>
          <w:vertAlign w:val="superscript"/>
          <w:lang w:val="pt-BR"/>
        </w:rPr>
        <w:t>-</w:t>
      </w:r>
      <w:r w:rsidRPr="0041705B">
        <w:rPr>
          <w:lang w:val="pt-BR"/>
        </w:rPr>
        <w:t xml:space="preserve"> → NO</w:t>
      </w:r>
      <w:r w:rsidRPr="0041705B">
        <w:rPr>
          <w:vertAlign w:val="subscript"/>
          <w:lang w:val="pt-BR"/>
        </w:rPr>
        <w:t>2</w:t>
      </w:r>
      <w:r w:rsidRPr="0041705B">
        <w:rPr>
          <w:vertAlign w:val="superscript"/>
          <w:lang w:val="pt-BR"/>
        </w:rPr>
        <w:t>-</w:t>
      </w:r>
      <w:r w:rsidRPr="0041705B">
        <w:rPr>
          <w:lang w:val="pt-BR"/>
        </w:rPr>
        <w:t xml:space="preserve"> → NH</w:t>
      </w:r>
      <w:r w:rsidRPr="0041705B">
        <w:rPr>
          <w:vertAlign w:val="subscript"/>
          <w:lang w:val="pt-BR"/>
        </w:rPr>
        <w:t>2</w:t>
      </w:r>
      <w:r w:rsidRPr="0041705B">
        <w:rPr>
          <w:lang w:val="pt-BR"/>
        </w:rPr>
        <w:t>.</w:t>
      </w:r>
    </w:p>
    <w:p w:rsidR="00216075" w:rsidRPr="0041705B" w:rsidRDefault="00216075" w:rsidP="00216075">
      <w:pPr>
        <w:rPr>
          <w:lang w:val="pt-BR"/>
        </w:rPr>
      </w:pPr>
      <w:r w:rsidRPr="0041705B">
        <w:rPr>
          <w:b/>
          <w:lang w:val="pt-BR"/>
        </w:rPr>
        <w:t>Câu 14</w:t>
      </w:r>
      <w:r w:rsidRPr="0041705B">
        <w:rPr>
          <w:lang w:val="pt-BR"/>
        </w:rPr>
        <w:t>: Phương trình tổng quát của quá trình quang hợp nào sau đây đúng?</w:t>
      </w:r>
    </w:p>
    <w:p w:rsidR="00216075" w:rsidRPr="0041705B" w:rsidRDefault="00216075" w:rsidP="00216075">
      <w:pPr>
        <w:rPr>
          <w:lang w:val="pt-BR"/>
        </w:rPr>
      </w:pPr>
      <w:r w:rsidRPr="0041705B">
        <w:rPr>
          <w:lang w:val="pt-BR"/>
        </w:rPr>
        <w:tab/>
      </w:r>
      <w:r w:rsidRPr="0041705B">
        <w:rPr>
          <w:b/>
          <w:lang w:val="pt-BR"/>
        </w:rPr>
        <w:t>A</w:t>
      </w:r>
      <w:r w:rsidRPr="0041705B">
        <w:rPr>
          <w:lang w:val="pt-BR"/>
        </w:rPr>
        <w:t>. 6CO</w:t>
      </w:r>
      <w:r w:rsidRPr="0041705B">
        <w:rPr>
          <w:vertAlign w:val="subscript"/>
          <w:lang w:val="pt-BR"/>
        </w:rPr>
        <w:t>2</w:t>
      </w:r>
      <w:r w:rsidRPr="0041705B">
        <w:rPr>
          <w:lang w:val="pt-BR"/>
        </w:rPr>
        <w:t xml:space="preserve"> + 12H</w:t>
      </w:r>
      <w:r w:rsidRPr="0041705B">
        <w:rPr>
          <w:vertAlign w:val="subscript"/>
          <w:lang w:val="pt-BR"/>
        </w:rPr>
        <w:t>2</w:t>
      </w:r>
      <w:r w:rsidRPr="0041705B">
        <w:rPr>
          <w:lang w:val="pt-BR"/>
        </w:rPr>
        <w:t>O →</w:t>
      </w:r>
      <w:r w:rsidRPr="0041705B">
        <w:rPr>
          <w:lang w:val="pt-BR"/>
        </w:rPr>
        <w:tab/>
        <w:t>C</w:t>
      </w:r>
      <w:r w:rsidRPr="0041705B">
        <w:rPr>
          <w:vertAlign w:val="subscript"/>
          <w:lang w:val="pt-BR"/>
        </w:rPr>
        <w:t>5</w:t>
      </w:r>
      <w:r w:rsidRPr="0041705B">
        <w:rPr>
          <w:lang w:val="pt-BR"/>
        </w:rPr>
        <w:t xml:space="preserve"> H</w:t>
      </w:r>
      <w:r w:rsidRPr="0041705B">
        <w:rPr>
          <w:vertAlign w:val="subscript"/>
          <w:lang w:val="pt-BR"/>
        </w:rPr>
        <w:t>12</w:t>
      </w:r>
      <w:r w:rsidRPr="0041705B">
        <w:rPr>
          <w:lang w:val="pt-BR"/>
        </w:rPr>
        <w:t>O</w:t>
      </w:r>
      <w:r w:rsidRPr="0041705B">
        <w:rPr>
          <w:vertAlign w:val="subscript"/>
          <w:lang w:val="pt-BR"/>
        </w:rPr>
        <w:t>5</w:t>
      </w:r>
      <w:r w:rsidRPr="0041705B">
        <w:rPr>
          <w:lang w:val="pt-BR"/>
        </w:rPr>
        <w:t xml:space="preserve"> + 6O</w:t>
      </w:r>
      <w:r w:rsidRPr="0041705B">
        <w:rPr>
          <w:vertAlign w:val="subscript"/>
          <w:lang w:val="pt-BR"/>
        </w:rPr>
        <w:t>2</w:t>
      </w:r>
      <w:r w:rsidRPr="0041705B">
        <w:rPr>
          <w:lang w:val="pt-BR"/>
        </w:rPr>
        <w:t xml:space="preserve"> + 6H</w:t>
      </w:r>
      <w:r w:rsidRPr="0041705B">
        <w:rPr>
          <w:vertAlign w:val="subscript"/>
          <w:lang w:val="pt-BR"/>
        </w:rPr>
        <w:t>2</w:t>
      </w:r>
      <w:r w:rsidRPr="0041705B">
        <w:rPr>
          <w:lang w:val="pt-BR"/>
        </w:rPr>
        <w:t xml:space="preserve">O      </w:t>
      </w:r>
    </w:p>
    <w:p w:rsidR="00216075" w:rsidRPr="0041705B" w:rsidRDefault="00216075" w:rsidP="00216075">
      <w:pPr>
        <w:rPr>
          <w:lang w:val="pt-BR"/>
        </w:rPr>
      </w:pPr>
      <w:r w:rsidRPr="0041705B">
        <w:rPr>
          <w:lang w:val="pt-BR"/>
        </w:rPr>
        <w:tab/>
      </w:r>
      <w:r w:rsidRPr="0041705B">
        <w:rPr>
          <w:b/>
          <w:lang w:val="pt-BR"/>
        </w:rPr>
        <w:t>B</w:t>
      </w:r>
      <w:r w:rsidRPr="0041705B">
        <w:rPr>
          <w:lang w:val="pt-BR"/>
        </w:rPr>
        <w:t>. 6CO</w:t>
      </w:r>
      <w:r w:rsidRPr="0041705B">
        <w:rPr>
          <w:vertAlign w:val="subscript"/>
          <w:lang w:val="pt-BR"/>
        </w:rPr>
        <w:t>2</w:t>
      </w:r>
      <w:r w:rsidRPr="0041705B">
        <w:rPr>
          <w:lang w:val="pt-BR"/>
        </w:rPr>
        <w:t xml:space="preserve"> + 12H</w:t>
      </w:r>
      <w:r w:rsidRPr="0041705B">
        <w:rPr>
          <w:vertAlign w:val="subscript"/>
          <w:lang w:val="pt-BR"/>
        </w:rPr>
        <w:t>2</w:t>
      </w:r>
      <w:r w:rsidRPr="0041705B">
        <w:rPr>
          <w:lang w:val="pt-BR"/>
        </w:rPr>
        <w:t>O →</w:t>
      </w:r>
      <w:r w:rsidRPr="0041705B">
        <w:rPr>
          <w:lang w:val="pt-BR"/>
        </w:rPr>
        <w:tab/>
      </w:r>
      <w:r w:rsidRPr="0041705B">
        <w:rPr>
          <w:lang w:val="vi-VN"/>
        </w:rPr>
        <w:t>C</w:t>
      </w:r>
      <w:r w:rsidRPr="0041705B">
        <w:rPr>
          <w:vertAlign w:val="subscript"/>
          <w:lang w:val="vi-VN"/>
        </w:rPr>
        <w:t>6</w:t>
      </w:r>
      <w:r w:rsidRPr="0041705B">
        <w:rPr>
          <w:lang w:val="vi-VN"/>
        </w:rPr>
        <w:t>H</w:t>
      </w:r>
      <w:r w:rsidRPr="0041705B">
        <w:rPr>
          <w:vertAlign w:val="subscript"/>
          <w:lang w:val="vi-VN"/>
        </w:rPr>
        <w:t>1</w:t>
      </w:r>
      <w:r w:rsidRPr="0041705B">
        <w:rPr>
          <w:vertAlign w:val="subscript"/>
          <w:lang w:val="pt-BR"/>
        </w:rPr>
        <w:t>2</w:t>
      </w:r>
      <w:r w:rsidRPr="0041705B">
        <w:rPr>
          <w:lang w:val="vi-VN"/>
        </w:rPr>
        <w:t>O</w:t>
      </w:r>
      <w:r w:rsidRPr="0041705B">
        <w:rPr>
          <w:vertAlign w:val="subscript"/>
          <w:lang w:val="pt-BR"/>
        </w:rPr>
        <w:t>6</w:t>
      </w:r>
      <w:r w:rsidRPr="0041705B">
        <w:rPr>
          <w:lang w:val="vi-VN"/>
        </w:rPr>
        <w:t xml:space="preserve"> + 6O</w:t>
      </w:r>
      <w:r w:rsidRPr="0041705B">
        <w:rPr>
          <w:vertAlign w:val="subscript"/>
          <w:lang w:val="vi-VN"/>
        </w:rPr>
        <w:t>2</w:t>
      </w:r>
      <w:r w:rsidRPr="0041705B">
        <w:rPr>
          <w:lang w:val="vi-VN"/>
        </w:rPr>
        <w:t xml:space="preserve"> + 6H</w:t>
      </w:r>
      <w:r w:rsidRPr="0041705B">
        <w:rPr>
          <w:vertAlign w:val="subscript"/>
          <w:lang w:val="vi-VN"/>
        </w:rPr>
        <w:t>2</w:t>
      </w:r>
      <w:r w:rsidRPr="0041705B">
        <w:rPr>
          <w:lang w:val="vi-VN"/>
        </w:rPr>
        <w:t>O</w:t>
      </w:r>
      <w:r w:rsidRPr="0041705B">
        <w:rPr>
          <w:lang w:val="pt-BR"/>
        </w:rPr>
        <w:t>.</w:t>
      </w:r>
    </w:p>
    <w:p w:rsidR="00216075" w:rsidRPr="0041705B" w:rsidRDefault="00216075" w:rsidP="00216075">
      <w:pPr>
        <w:ind w:firstLine="720"/>
        <w:rPr>
          <w:lang w:val="pt-BR"/>
        </w:rPr>
      </w:pPr>
      <w:r w:rsidRPr="0041705B">
        <w:rPr>
          <w:b/>
          <w:lang w:val="pt-BR"/>
        </w:rPr>
        <w:t>B</w:t>
      </w:r>
      <w:r w:rsidRPr="0041705B">
        <w:rPr>
          <w:lang w:val="pt-BR"/>
        </w:rPr>
        <w:t>. 12CO</w:t>
      </w:r>
      <w:r w:rsidRPr="0041705B">
        <w:rPr>
          <w:vertAlign w:val="subscript"/>
          <w:lang w:val="pt-BR"/>
        </w:rPr>
        <w:t>2</w:t>
      </w:r>
      <w:r w:rsidRPr="0041705B">
        <w:rPr>
          <w:lang w:val="pt-BR"/>
        </w:rPr>
        <w:t xml:space="preserve"> + 6H</w:t>
      </w:r>
      <w:r w:rsidRPr="0041705B">
        <w:rPr>
          <w:vertAlign w:val="subscript"/>
          <w:lang w:val="pt-BR"/>
        </w:rPr>
        <w:t>2</w:t>
      </w:r>
      <w:r w:rsidRPr="0041705B">
        <w:rPr>
          <w:lang w:val="pt-BR"/>
        </w:rPr>
        <w:t>O →</w:t>
      </w:r>
      <w:r w:rsidRPr="0041705B">
        <w:rPr>
          <w:lang w:val="pt-BR"/>
        </w:rPr>
        <w:tab/>
      </w:r>
      <w:r w:rsidRPr="0041705B">
        <w:rPr>
          <w:lang w:val="vi-VN"/>
        </w:rPr>
        <w:t>C</w:t>
      </w:r>
      <w:r w:rsidRPr="0041705B">
        <w:rPr>
          <w:vertAlign w:val="subscript"/>
          <w:lang w:val="vi-VN"/>
        </w:rPr>
        <w:t>6</w:t>
      </w:r>
      <w:r w:rsidRPr="0041705B">
        <w:rPr>
          <w:lang w:val="vi-VN"/>
        </w:rPr>
        <w:t>H</w:t>
      </w:r>
      <w:r w:rsidRPr="0041705B">
        <w:rPr>
          <w:vertAlign w:val="subscript"/>
          <w:lang w:val="vi-VN"/>
        </w:rPr>
        <w:t>1</w:t>
      </w:r>
      <w:r w:rsidRPr="0041705B">
        <w:rPr>
          <w:vertAlign w:val="subscript"/>
          <w:lang w:val="pt-BR"/>
        </w:rPr>
        <w:t>2</w:t>
      </w:r>
      <w:r w:rsidRPr="0041705B">
        <w:rPr>
          <w:lang w:val="vi-VN"/>
        </w:rPr>
        <w:t>O</w:t>
      </w:r>
      <w:r w:rsidRPr="0041705B">
        <w:rPr>
          <w:vertAlign w:val="subscript"/>
          <w:lang w:val="pt-BR"/>
        </w:rPr>
        <w:t>6</w:t>
      </w:r>
      <w:r w:rsidRPr="0041705B">
        <w:rPr>
          <w:lang w:val="vi-VN"/>
        </w:rPr>
        <w:t xml:space="preserve"> + 6O</w:t>
      </w:r>
      <w:r w:rsidRPr="0041705B">
        <w:rPr>
          <w:vertAlign w:val="subscript"/>
          <w:lang w:val="vi-VN"/>
        </w:rPr>
        <w:t>2</w:t>
      </w:r>
      <w:r w:rsidRPr="0041705B">
        <w:rPr>
          <w:lang w:val="vi-VN"/>
        </w:rPr>
        <w:t xml:space="preserve"> + 6H</w:t>
      </w:r>
      <w:r w:rsidRPr="0041705B">
        <w:rPr>
          <w:vertAlign w:val="subscript"/>
          <w:lang w:val="vi-VN"/>
        </w:rPr>
        <w:t>2</w:t>
      </w:r>
      <w:r w:rsidRPr="0041705B">
        <w:rPr>
          <w:lang w:val="vi-VN"/>
        </w:rPr>
        <w:t>O</w:t>
      </w:r>
      <w:r w:rsidRPr="0041705B">
        <w:rPr>
          <w:lang w:val="pt-BR"/>
        </w:rPr>
        <w:t>.</w:t>
      </w:r>
    </w:p>
    <w:p w:rsidR="00216075" w:rsidRPr="0041705B" w:rsidRDefault="00216075" w:rsidP="00216075">
      <w:pPr>
        <w:ind w:firstLine="720"/>
        <w:rPr>
          <w:lang w:val="pt-BR"/>
        </w:rPr>
      </w:pPr>
      <w:r w:rsidRPr="0041705B">
        <w:rPr>
          <w:b/>
          <w:lang w:val="pt-BR"/>
        </w:rPr>
        <w:t>D</w:t>
      </w:r>
      <w:r w:rsidRPr="0041705B">
        <w:rPr>
          <w:lang w:val="pt-BR"/>
        </w:rPr>
        <w:t>. 6CO</w:t>
      </w:r>
      <w:r w:rsidRPr="0041705B">
        <w:rPr>
          <w:vertAlign w:val="subscript"/>
          <w:lang w:val="pt-BR"/>
        </w:rPr>
        <w:t>2</w:t>
      </w:r>
      <w:r w:rsidRPr="0041705B">
        <w:rPr>
          <w:lang w:val="pt-BR"/>
        </w:rPr>
        <w:t xml:space="preserve"> + 12H</w:t>
      </w:r>
      <w:r w:rsidRPr="0041705B">
        <w:rPr>
          <w:vertAlign w:val="subscript"/>
          <w:lang w:val="pt-BR"/>
        </w:rPr>
        <w:t>2</w:t>
      </w:r>
      <w:r w:rsidRPr="0041705B">
        <w:rPr>
          <w:lang w:val="pt-BR"/>
        </w:rPr>
        <w:t>O →</w:t>
      </w:r>
      <w:r w:rsidRPr="0041705B">
        <w:rPr>
          <w:lang w:val="pt-BR"/>
        </w:rPr>
        <w:tab/>
      </w:r>
      <w:r w:rsidRPr="0041705B">
        <w:rPr>
          <w:lang w:val="vi-VN"/>
        </w:rPr>
        <w:t>C</w:t>
      </w:r>
      <w:r w:rsidRPr="0041705B">
        <w:rPr>
          <w:vertAlign w:val="subscript"/>
          <w:lang w:val="vi-VN"/>
        </w:rPr>
        <w:t>6</w:t>
      </w:r>
      <w:r w:rsidRPr="0041705B">
        <w:rPr>
          <w:lang w:val="vi-VN"/>
        </w:rPr>
        <w:t>H</w:t>
      </w:r>
      <w:r w:rsidRPr="0041705B">
        <w:rPr>
          <w:vertAlign w:val="subscript"/>
          <w:lang w:val="vi-VN"/>
        </w:rPr>
        <w:t>1</w:t>
      </w:r>
      <w:r w:rsidRPr="0041705B">
        <w:rPr>
          <w:vertAlign w:val="subscript"/>
          <w:lang w:val="pt-BR"/>
        </w:rPr>
        <w:t>2</w:t>
      </w:r>
      <w:r w:rsidRPr="0041705B">
        <w:rPr>
          <w:lang w:val="vi-VN"/>
        </w:rPr>
        <w:t>O</w:t>
      </w:r>
      <w:r w:rsidRPr="0041705B">
        <w:rPr>
          <w:vertAlign w:val="subscript"/>
          <w:lang w:val="pt-BR"/>
        </w:rPr>
        <w:t>6</w:t>
      </w:r>
      <w:r w:rsidRPr="0041705B">
        <w:rPr>
          <w:lang w:val="vi-VN"/>
        </w:rPr>
        <w:t xml:space="preserve"> + 6O</w:t>
      </w:r>
      <w:r w:rsidRPr="0041705B">
        <w:rPr>
          <w:vertAlign w:val="subscript"/>
          <w:lang w:val="vi-VN"/>
        </w:rPr>
        <w:t>2</w:t>
      </w:r>
      <w:r w:rsidRPr="0041705B">
        <w:rPr>
          <w:lang w:val="vi-VN"/>
        </w:rPr>
        <w:t xml:space="preserve"> + </w:t>
      </w:r>
      <w:r w:rsidRPr="0041705B">
        <w:rPr>
          <w:lang w:val="pt-BR"/>
        </w:rPr>
        <w:t>12</w:t>
      </w:r>
      <w:r w:rsidRPr="0041705B">
        <w:rPr>
          <w:lang w:val="vi-VN"/>
        </w:rPr>
        <w:t>H</w:t>
      </w:r>
      <w:r w:rsidRPr="0041705B">
        <w:rPr>
          <w:vertAlign w:val="subscript"/>
          <w:lang w:val="vi-VN"/>
        </w:rPr>
        <w:t>2</w:t>
      </w:r>
      <w:r w:rsidRPr="0041705B">
        <w:rPr>
          <w:lang w:val="vi-VN"/>
        </w:rPr>
        <w:t>O</w:t>
      </w:r>
    </w:p>
    <w:p w:rsidR="00E531FC" w:rsidRPr="0041705B" w:rsidRDefault="00E531FC" w:rsidP="00E531FC">
      <w:pPr>
        <w:rPr>
          <w:lang w:val="pt-BR"/>
        </w:rPr>
      </w:pPr>
      <w:r w:rsidRPr="0041705B">
        <w:rPr>
          <w:b/>
          <w:lang w:val="pt-BR"/>
        </w:rPr>
        <w:t>Câu 1</w:t>
      </w:r>
      <w:r w:rsidR="00216075" w:rsidRPr="0041705B">
        <w:rPr>
          <w:b/>
          <w:lang w:val="pt-BR"/>
        </w:rPr>
        <w:t>5</w:t>
      </w:r>
      <w:r w:rsidR="004C0B90" w:rsidRPr="0041705B">
        <w:rPr>
          <w:lang w:val="pt-BR"/>
        </w:rPr>
        <w:t xml:space="preserve">: Hệ số hô hấp là </w:t>
      </w:r>
    </w:p>
    <w:p w:rsidR="00E531FC" w:rsidRPr="0041705B" w:rsidRDefault="00E531FC" w:rsidP="00E531FC">
      <w:pPr>
        <w:ind w:left="720"/>
      </w:pPr>
      <w:r w:rsidRPr="0041705B">
        <w:rPr>
          <w:b/>
        </w:rPr>
        <w:t>A</w:t>
      </w:r>
      <w:r w:rsidRPr="0041705B">
        <w:t>. Tỉ số giữa số phân tử O</w:t>
      </w:r>
      <w:r w:rsidRPr="0041705B">
        <w:rPr>
          <w:vertAlign w:val="subscript"/>
        </w:rPr>
        <w:t>2</w:t>
      </w:r>
      <w:r w:rsidRPr="0041705B">
        <w:t> thải ra và số phân tử CO</w:t>
      </w:r>
      <w:r w:rsidRPr="0041705B">
        <w:rPr>
          <w:vertAlign w:val="subscript"/>
        </w:rPr>
        <w:t>2</w:t>
      </w:r>
      <w:r w:rsidRPr="0041705B">
        <w:t> lấy vào khi hô hấp.</w:t>
      </w:r>
      <w:r w:rsidRPr="0041705B">
        <w:br/>
      </w:r>
      <w:r w:rsidRPr="0041705B">
        <w:rPr>
          <w:b/>
        </w:rPr>
        <w:t>B</w:t>
      </w:r>
      <w:r w:rsidRPr="0041705B">
        <w:t>. Tỉ số giữa số phân tử O</w:t>
      </w:r>
      <w:r w:rsidRPr="0041705B">
        <w:rPr>
          <w:vertAlign w:val="subscript"/>
        </w:rPr>
        <w:t>2</w:t>
      </w:r>
      <w:r w:rsidRPr="0041705B">
        <w:t> lấy vào và số phân tử CO</w:t>
      </w:r>
      <w:r w:rsidRPr="0041705B">
        <w:softHyphen/>
      </w:r>
      <w:r w:rsidRPr="0041705B">
        <w:rPr>
          <w:vertAlign w:val="subscript"/>
        </w:rPr>
        <w:t>2</w:t>
      </w:r>
      <w:r w:rsidRPr="0041705B">
        <w:t> lấy vào khi hô hấp.</w:t>
      </w:r>
      <w:r w:rsidRPr="0041705B">
        <w:br/>
      </w:r>
      <w:r w:rsidRPr="0041705B">
        <w:rPr>
          <w:b/>
        </w:rPr>
        <w:t>C</w:t>
      </w:r>
      <w:r w:rsidRPr="0041705B">
        <w:t>. Tỉ số giữa số phân tử CO</w:t>
      </w:r>
      <w:r w:rsidRPr="0041705B">
        <w:rPr>
          <w:vertAlign w:val="subscript"/>
        </w:rPr>
        <w:t>2</w:t>
      </w:r>
      <w:r w:rsidRPr="0041705B">
        <w:t> lấy vào và số phân tử O</w:t>
      </w:r>
      <w:r w:rsidRPr="0041705B">
        <w:rPr>
          <w:vertAlign w:val="subscript"/>
        </w:rPr>
        <w:t>2</w:t>
      </w:r>
      <w:r w:rsidRPr="0041705B">
        <w:t> thải ra khi hô hấp.</w:t>
      </w:r>
      <w:r w:rsidRPr="0041705B">
        <w:br/>
      </w:r>
      <w:r w:rsidRPr="0041705B">
        <w:rPr>
          <w:b/>
        </w:rPr>
        <w:t>D</w:t>
      </w:r>
      <w:r w:rsidRPr="0041705B">
        <w:t>. Tỉ số giữa số phân tử CO</w:t>
      </w:r>
      <w:r w:rsidRPr="0041705B">
        <w:rPr>
          <w:vertAlign w:val="subscript"/>
        </w:rPr>
        <w:t>2</w:t>
      </w:r>
      <w:r w:rsidRPr="0041705B">
        <w:t> thải ra và số phân tử O</w:t>
      </w:r>
      <w:r w:rsidRPr="0041705B">
        <w:rPr>
          <w:vertAlign w:val="subscript"/>
        </w:rPr>
        <w:t>2</w:t>
      </w:r>
      <w:r w:rsidRPr="0041705B">
        <w:t> lấy vào khi hô hấp.</w:t>
      </w:r>
    </w:p>
    <w:p w:rsidR="00E531FC" w:rsidRPr="0041705B" w:rsidRDefault="00216075" w:rsidP="00E531FC">
      <w:pPr>
        <w:rPr>
          <w:sz w:val="22"/>
          <w:szCs w:val="22"/>
        </w:rPr>
      </w:pPr>
      <w:r w:rsidRPr="0041705B">
        <w:rPr>
          <w:b/>
        </w:rPr>
        <w:t>Câu 16</w:t>
      </w:r>
      <w:r w:rsidR="00E531FC" w:rsidRPr="0041705B">
        <w:rPr>
          <w:b/>
        </w:rPr>
        <w:t xml:space="preserve">: </w:t>
      </w:r>
      <w:r w:rsidR="00E531FC" w:rsidRPr="0041705B">
        <w:t>Vì sao ở người già, khi huyết áp cao dễ bị xuất huyết não?</w:t>
      </w:r>
    </w:p>
    <w:p w:rsidR="00E531FC" w:rsidRPr="0041705B" w:rsidRDefault="00E531FC" w:rsidP="00E3324F">
      <w:pPr>
        <w:ind w:firstLine="426"/>
      </w:pPr>
      <w:r w:rsidRPr="0041705B">
        <w:rPr>
          <w:b/>
        </w:rPr>
        <w:t>A</w:t>
      </w:r>
      <w:r w:rsidRPr="0041705B">
        <w:t>. Vì mạch bị xơ cứng, máu bị ứ đọng, đặc biệt các mạch ở não, khi huyết áp cao dễ làm vỡ mạch.</w:t>
      </w:r>
    </w:p>
    <w:p w:rsidR="00E531FC" w:rsidRPr="0041705B" w:rsidRDefault="00E531FC" w:rsidP="00E3324F">
      <w:pPr>
        <w:ind w:firstLine="426"/>
      </w:pPr>
      <w:r w:rsidRPr="0041705B">
        <w:rPr>
          <w:b/>
        </w:rPr>
        <w:t>B</w:t>
      </w:r>
      <w:r w:rsidRPr="0041705B">
        <w:t>. Vì mạch bị xơ cứng, tính đàn hồi kém, đặc biệt các mạch ở não, khi huyết áp cao dễ làm vỡ mạch.</w:t>
      </w:r>
    </w:p>
    <w:p w:rsidR="00E531FC" w:rsidRPr="0041705B" w:rsidRDefault="00E531FC" w:rsidP="00E3324F">
      <w:pPr>
        <w:ind w:firstLine="426"/>
      </w:pPr>
      <w:r w:rsidRPr="0041705B">
        <w:rPr>
          <w:b/>
        </w:rPr>
        <w:t>C</w:t>
      </w:r>
      <w:r w:rsidRPr="0041705B">
        <w:t>. Vì mạch bị xơ cứng nên không co bóp được, đặc biệt các mạch ở não, khi huyết áp cao dễ làm vỡ mạch.</w:t>
      </w:r>
    </w:p>
    <w:p w:rsidR="00E531FC" w:rsidRPr="0041705B" w:rsidRDefault="00E531FC" w:rsidP="00E3324F">
      <w:pPr>
        <w:ind w:firstLine="426"/>
      </w:pPr>
      <w:r w:rsidRPr="0041705B">
        <w:rPr>
          <w:b/>
        </w:rPr>
        <w:t>D</w:t>
      </w:r>
      <w:r w:rsidRPr="0041705B">
        <w:t>. Vì thành mạch dày lên, tính đàn hồi kém đặc biệt là các mạch ở não, khi huyết áp cao dễ làm vỡ mạch.</w:t>
      </w:r>
    </w:p>
    <w:p w:rsidR="00E531FC" w:rsidRPr="0041705B" w:rsidRDefault="00216075" w:rsidP="00E531FC">
      <w:r w:rsidRPr="0041705B">
        <w:rPr>
          <w:b/>
        </w:rPr>
        <w:t>Câu 17</w:t>
      </w:r>
      <w:r w:rsidR="00E531FC" w:rsidRPr="0041705B">
        <w:rPr>
          <w:b/>
        </w:rPr>
        <w:t>:</w:t>
      </w:r>
      <w:r w:rsidR="00E531FC" w:rsidRPr="0041705B">
        <w:t xml:space="preserve"> Trong hệ mạch huyết áp giảm dần từ </w:t>
      </w:r>
    </w:p>
    <w:p w:rsidR="00E531FC" w:rsidRPr="0041705B" w:rsidRDefault="00E531FC" w:rsidP="00E531FC">
      <w:pPr>
        <w:ind w:firstLine="720"/>
      </w:pPr>
      <w:r w:rsidRPr="0041705B">
        <w:rPr>
          <w:b/>
        </w:rPr>
        <w:t>A</w:t>
      </w:r>
      <w:r w:rsidRPr="0041705B">
        <w:t xml:space="preserve">. động mạch → tiểu động mạch → mao mạch → tiểu tĩnh mạch → tĩnh mạch. </w:t>
      </w:r>
    </w:p>
    <w:p w:rsidR="00E531FC" w:rsidRPr="0041705B" w:rsidRDefault="00E531FC" w:rsidP="00E531FC">
      <w:r w:rsidRPr="0041705B">
        <w:t xml:space="preserve"> </w:t>
      </w:r>
      <w:r w:rsidRPr="0041705B">
        <w:tab/>
      </w:r>
      <w:r w:rsidRPr="0041705B">
        <w:rPr>
          <w:b/>
        </w:rPr>
        <w:t>B</w:t>
      </w:r>
      <w:r w:rsidRPr="0041705B">
        <w:t xml:space="preserve">. tĩnh mạch → tiểu tĩnh mạch → mao mạch → tiểu động mạch → động  mạch. </w:t>
      </w:r>
    </w:p>
    <w:p w:rsidR="00E531FC" w:rsidRPr="0041705B" w:rsidRDefault="00E531FC" w:rsidP="00E531FC">
      <w:pPr>
        <w:ind w:firstLine="720"/>
      </w:pPr>
      <w:r w:rsidRPr="0041705B">
        <w:rPr>
          <w:b/>
        </w:rPr>
        <w:t>C</w:t>
      </w:r>
      <w:r w:rsidRPr="0041705B">
        <w:t xml:space="preserve">. động mạch → tiểu tĩnh mạch → mao mạch → tiểu động mạch → tĩnh mạch. </w:t>
      </w:r>
    </w:p>
    <w:p w:rsidR="00E531FC" w:rsidRPr="0041705B" w:rsidRDefault="00E531FC" w:rsidP="00E531FC">
      <w:pPr>
        <w:ind w:firstLine="720"/>
      </w:pPr>
      <w:r w:rsidRPr="0041705B">
        <w:rPr>
          <w:b/>
        </w:rPr>
        <w:t>D</w:t>
      </w:r>
      <w:r w:rsidRPr="0041705B">
        <w:t>. mao mạch → tiểu động mạch → động mạch →  tĩnh mạch → tiểu tĩnh mạch .</w:t>
      </w:r>
    </w:p>
    <w:p w:rsidR="00E531FC" w:rsidRPr="0041705B" w:rsidRDefault="00E531FC" w:rsidP="00E531FC">
      <w:r w:rsidRPr="0041705B">
        <w:rPr>
          <w:b/>
        </w:rPr>
        <w:t>Câu 1</w:t>
      </w:r>
      <w:r w:rsidR="00216075" w:rsidRPr="0041705B">
        <w:rPr>
          <w:b/>
        </w:rPr>
        <w:t>8</w:t>
      </w:r>
      <w:r w:rsidRPr="0041705B">
        <w:t>: Huyết áp thay đổi do những yếu tố nào</w:t>
      </w:r>
    </w:p>
    <w:p w:rsidR="00E531FC" w:rsidRPr="0041705B" w:rsidRDefault="00E531FC" w:rsidP="00E531FC">
      <w:pPr>
        <w:ind w:firstLine="720"/>
      </w:pPr>
      <w:r w:rsidRPr="0041705B">
        <w:t>1. Lực co tim                           2. Nhịp tim        </w:t>
      </w:r>
      <w:r w:rsidR="00E3324F" w:rsidRPr="0041705B">
        <w:t>  </w:t>
      </w:r>
      <w:r w:rsidR="00E3324F" w:rsidRPr="0041705B">
        <w:tab/>
      </w:r>
      <w:r w:rsidR="00E3324F" w:rsidRPr="0041705B">
        <w:tab/>
      </w:r>
      <w:r w:rsidRPr="0041705B">
        <w:t>3. Độ quánh của máu </w:t>
      </w:r>
    </w:p>
    <w:p w:rsidR="00E531FC" w:rsidRPr="0041705B" w:rsidRDefault="00E531FC" w:rsidP="00E531FC">
      <w:pPr>
        <w:ind w:firstLine="720"/>
      </w:pPr>
      <w:r w:rsidRPr="0041705B">
        <w:t>4. Khối lượng máu                  5. Số lượng h</w:t>
      </w:r>
      <w:r w:rsidR="00E3324F" w:rsidRPr="0041705B">
        <w:t>ồng cầu   </w:t>
      </w:r>
      <w:r w:rsidR="00E3324F" w:rsidRPr="0041705B">
        <w:tab/>
      </w:r>
      <w:r w:rsidRPr="0041705B">
        <w:t>6. Sự đàn hồi của mạch máu</w:t>
      </w:r>
    </w:p>
    <w:p w:rsidR="00E531FC" w:rsidRPr="0041705B" w:rsidRDefault="00E531FC" w:rsidP="00E531FC">
      <w:r w:rsidRPr="0041705B">
        <w:t>Đáp án đúng là:</w:t>
      </w:r>
    </w:p>
    <w:p w:rsidR="00E531FC" w:rsidRPr="0041705B" w:rsidRDefault="00E531FC" w:rsidP="00E531FC">
      <w:pPr>
        <w:ind w:firstLine="720"/>
      </w:pPr>
      <w:r w:rsidRPr="0041705B">
        <w:rPr>
          <w:b/>
        </w:rPr>
        <w:t>A</w:t>
      </w:r>
      <w:r w:rsidRPr="0041705B">
        <w:t>.</w:t>
      </w:r>
      <w:r w:rsidR="00611B9E" w:rsidRPr="0041705B">
        <w:t xml:space="preserve"> </w:t>
      </w:r>
      <w:r w:rsidR="00E3324F" w:rsidRPr="0041705B">
        <w:t>2.          </w:t>
      </w:r>
      <w:r w:rsidR="00E3324F" w:rsidRPr="0041705B">
        <w:tab/>
      </w:r>
      <w:r w:rsidR="00E3324F" w:rsidRPr="0041705B">
        <w:tab/>
      </w:r>
      <w:r w:rsidRPr="0041705B">
        <w:rPr>
          <w:b/>
        </w:rPr>
        <w:t>B</w:t>
      </w:r>
      <w:r w:rsidR="00E3324F" w:rsidRPr="0041705B">
        <w:t>. 3.</w:t>
      </w:r>
      <w:r w:rsidR="00E3324F" w:rsidRPr="0041705B">
        <w:tab/>
      </w:r>
      <w:r w:rsidR="00E3324F" w:rsidRPr="0041705B">
        <w:tab/>
      </w:r>
      <w:r w:rsidR="00E3324F" w:rsidRPr="0041705B">
        <w:tab/>
      </w:r>
      <w:r w:rsidRPr="0041705B">
        <w:rPr>
          <w:b/>
        </w:rPr>
        <w:t>C</w:t>
      </w:r>
      <w:r w:rsidR="00E3324F" w:rsidRPr="0041705B">
        <w:t>. 4.           </w:t>
      </w:r>
      <w:r w:rsidR="00E3324F" w:rsidRPr="0041705B">
        <w:tab/>
      </w:r>
      <w:r w:rsidR="00E3324F" w:rsidRPr="0041705B">
        <w:tab/>
      </w:r>
      <w:r w:rsidRPr="0041705B">
        <w:rPr>
          <w:b/>
        </w:rPr>
        <w:t>D</w:t>
      </w:r>
      <w:r w:rsidRPr="0041705B">
        <w:t>. 5.</w:t>
      </w:r>
    </w:p>
    <w:p w:rsidR="00E531FC" w:rsidRPr="0041705B" w:rsidRDefault="00E531FC" w:rsidP="00E531FC">
      <w:r w:rsidRPr="0041705B">
        <w:rPr>
          <w:b/>
        </w:rPr>
        <w:t>Câu 1</w:t>
      </w:r>
      <w:r w:rsidR="00216075" w:rsidRPr="0041705B">
        <w:rPr>
          <w:b/>
        </w:rPr>
        <w:t>9</w:t>
      </w:r>
      <w:r w:rsidRPr="0041705B">
        <w:rPr>
          <w:b/>
        </w:rPr>
        <w:t xml:space="preserve">: </w:t>
      </w:r>
      <w:r w:rsidRPr="0041705B">
        <w:t>Vì sao ta có cảm giác khát nước?</w:t>
      </w:r>
    </w:p>
    <w:p w:rsidR="00E531FC" w:rsidRPr="0041705B" w:rsidRDefault="00E531FC" w:rsidP="00E531FC">
      <w:pPr>
        <w:ind w:firstLine="720"/>
      </w:pPr>
      <w:r w:rsidRPr="0041705B">
        <w:rPr>
          <w:b/>
        </w:rPr>
        <w:lastRenderedPageBreak/>
        <w:t>A</w:t>
      </w:r>
      <w:r w:rsidRPr="0041705B">
        <w:t>. Do áp suất th</w:t>
      </w:r>
      <w:r w:rsidR="00E3324F" w:rsidRPr="0041705B">
        <w:t>ẩm thấu trong máu tăng.      </w:t>
      </w:r>
      <w:r w:rsidR="00E3324F" w:rsidRPr="0041705B">
        <w:tab/>
      </w:r>
      <w:r w:rsidRPr="0041705B">
        <w:rPr>
          <w:b/>
        </w:rPr>
        <w:t>B</w:t>
      </w:r>
      <w:r w:rsidRPr="0041705B">
        <w:t>. Do áp suất thẩm thấu trong máu giảm.</w:t>
      </w:r>
    </w:p>
    <w:p w:rsidR="00E531FC" w:rsidRPr="0041705B" w:rsidRDefault="00E531FC" w:rsidP="00E531FC">
      <w:pPr>
        <w:ind w:firstLine="720"/>
      </w:pPr>
      <w:r w:rsidRPr="0041705B">
        <w:rPr>
          <w:b/>
        </w:rPr>
        <w:t>C</w:t>
      </w:r>
      <w:r w:rsidRPr="0041705B">
        <w:t>. Vì nồng độ glucôzơ trong máu tăng</w:t>
      </w:r>
      <w:r w:rsidR="004C0B90" w:rsidRPr="0041705B">
        <w:t>.</w:t>
      </w:r>
      <w:r w:rsidR="00E3324F" w:rsidRPr="0041705B">
        <w:tab/>
      </w:r>
      <w:r w:rsidRPr="0041705B">
        <w:rPr>
          <w:b/>
        </w:rPr>
        <w:t>D</w:t>
      </w:r>
      <w:r w:rsidRPr="0041705B">
        <w:t>.Vì nồng độ glucôzơ trong máu giảm.</w:t>
      </w:r>
    </w:p>
    <w:p w:rsidR="00E531FC" w:rsidRPr="0041705B" w:rsidRDefault="00216075" w:rsidP="00E531FC">
      <w:r w:rsidRPr="0041705B">
        <w:rPr>
          <w:b/>
        </w:rPr>
        <w:t>Câu 20</w:t>
      </w:r>
      <w:r w:rsidR="00E531FC" w:rsidRPr="0041705B">
        <w:rPr>
          <w:b/>
        </w:rPr>
        <w:t xml:space="preserve">: </w:t>
      </w:r>
      <w:r w:rsidR="00E531FC" w:rsidRPr="0041705B">
        <w:t xml:space="preserve">Bộ phận điều khiển trong cơ </w:t>
      </w:r>
      <w:r w:rsidR="004C0B90" w:rsidRPr="0041705B">
        <w:t>chế duy trì cân bằng nội môi là</w:t>
      </w:r>
    </w:p>
    <w:p w:rsidR="00E531FC" w:rsidRPr="0041705B" w:rsidRDefault="00E531FC" w:rsidP="00E531FC">
      <w:r w:rsidRPr="0041705B">
        <w:t> </w:t>
      </w:r>
      <w:r w:rsidRPr="0041705B">
        <w:tab/>
      </w:r>
      <w:r w:rsidRPr="0041705B">
        <w:rPr>
          <w:b/>
        </w:rPr>
        <w:t>A</w:t>
      </w:r>
      <w:r w:rsidRPr="0041705B">
        <w:t>. Trung ương thần kinh hoặc tuyến nội tiết.</w:t>
      </w:r>
    </w:p>
    <w:p w:rsidR="00E531FC" w:rsidRPr="0041705B" w:rsidRDefault="00E531FC" w:rsidP="00E531FC">
      <w:pPr>
        <w:ind w:firstLine="720"/>
      </w:pPr>
      <w:r w:rsidRPr="0041705B">
        <w:rPr>
          <w:b/>
        </w:rPr>
        <w:t>B</w:t>
      </w:r>
      <w:r w:rsidRPr="0041705B">
        <w:t>. Các cơ quan dinh dưỡng như: thận, gan, tim, mạch máu…</w:t>
      </w:r>
    </w:p>
    <w:p w:rsidR="00E531FC" w:rsidRPr="0041705B" w:rsidRDefault="00E531FC" w:rsidP="00E531FC">
      <w:r w:rsidRPr="0041705B">
        <w:t> </w:t>
      </w:r>
      <w:r w:rsidRPr="0041705B">
        <w:tab/>
      </w:r>
      <w:r w:rsidRPr="0041705B">
        <w:rPr>
          <w:b/>
        </w:rPr>
        <w:t>C</w:t>
      </w:r>
      <w:r w:rsidRPr="0041705B">
        <w:t>. Thụ thể hoặc cơ quan thụ cảm.    </w:t>
      </w:r>
    </w:p>
    <w:p w:rsidR="00E531FC" w:rsidRPr="0041705B" w:rsidRDefault="00E531FC" w:rsidP="00E531FC">
      <w:pPr>
        <w:ind w:firstLine="720"/>
      </w:pPr>
      <w:r w:rsidRPr="0041705B">
        <w:rPr>
          <w:b/>
        </w:rPr>
        <w:t>D</w:t>
      </w:r>
      <w:r w:rsidRPr="0041705B">
        <w:t>. Cơ quan sinh sản.</w:t>
      </w:r>
    </w:p>
    <w:p w:rsidR="00216075" w:rsidRPr="0041705B" w:rsidRDefault="00216075" w:rsidP="00216075">
      <w:pPr>
        <w:pStyle w:val="NormalWeb"/>
        <w:spacing w:before="0" w:beforeAutospacing="0" w:after="0" w:afterAutospacing="0"/>
        <w:rPr>
          <w:lang w:val="pt-BR"/>
        </w:rPr>
      </w:pPr>
      <w:r w:rsidRPr="0041705B">
        <w:rPr>
          <w:b/>
          <w:lang w:val="pt-BR"/>
        </w:rPr>
        <w:t>Câu 21:</w:t>
      </w:r>
      <w:r w:rsidRPr="0041705B">
        <w:rPr>
          <w:lang w:val="pt-BR"/>
        </w:rPr>
        <w:t xml:space="preserve"> Cho các phát biểu sau:</w:t>
      </w:r>
    </w:p>
    <w:p w:rsidR="00216075" w:rsidRPr="0041705B" w:rsidRDefault="00216075" w:rsidP="00216075">
      <w:pPr>
        <w:pStyle w:val="NormalWeb"/>
        <w:spacing w:before="0" w:beforeAutospacing="0" w:after="0" w:afterAutospacing="0"/>
        <w:rPr>
          <w:lang w:val="pt-BR"/>
        </w:rPr>
      </w:pPr>
      <w:r w:rsidRPr="0041705B">
        <w:rPr>
          <w:lang w:val="pt-BR"/>
        </w:rPr>
        <w:tab/>
        <w:t>(1). Phản xạ phức tạp là phản xạ có điều kiện, do một số lượng lớn tế bào thần kinh tham gia,tr</w:t>
      </w:r>
      <w:r w:rsidR="004C0B90" w:rsidRPr="0041705B">
        <w:rPr>
          <w:lang w:val="pt-BR"/>
        </w:rPr>
        <w:t>ong đó có do tế bào vỏ não.</w:t>
      </w:r>
    </w:p>
    <w:p w:rsidR="00216075" w:rsidRPr="0041705B" w:rsidRDefault="0084459D" w:rsidP="00216075">
      <w:pPr>
        <w:pStyle w:val="NormalWeb"/>
        <w:spacing w:before="0" w:beforeAutospacing="0" w:after="0" w:afterAutospacing="0"/>
        <w:rPr>
          <w:lang w:val="pt-BR"/>
        </w:rPr>
      </w:pPr>
      <w:r w:rsidRPr="0041705B">
        <w:rPr>
          <w:lang w:val="pt-BR"/>
        </w:rPr>
        <w:tab/>
        <w:t xml:space="preserve">(2) </w:t>
      </w:r>
      <w:r w:rsidR="00216075" w:rsidRPr="0041705B">
        <w:rPr>
          <w:lang w:val="pt-BR"/>
        </w:rPr>
        <w:t xml:space="preserve"> Có tính chất cá thể, bị mất đi nếu không được củng cố.</w:t>
      </w:r>
    </w:p>
    <w:p w:rsidR="00216075" w:rsidRPr="0041705B" w:rsidRDefault="0084459D" w:rsidP="00216075">
      <w:pPr>
        <w:pStyle w:val="NormalWeb"/>
        <w:spacing w:before="0" w:beforeAutospacing="0" w:after="0" w:afterAutospacing="0"/>
        <w:rPr>
          <w:lang w:val="pt-BR"/>
        </w:rPr>
      </w:pPr>
      <w:r w:rsidRPr="0041705B">
        <w:rPr>
          <w:lang w:val="pt-BR"/>
        </w:rPr>
        <w:tab/>
        <w:t xml:space="preserve">(3) </w:t>
      </w:r>
      <w:r w:rsidR="00216075" w:rsidRPr="0041705B">
        <w:rPr>
          <w:lang w:val="pt-BR"/>
        </w:rPr>
        <w:t xml:space="preserve"> Do tủy sống và hạch thần kinh.</w:t>
      </w:r>
    </w:p>
    <w:p w:rsidR="00216075" w:rsidRPr="0041705B" w:rsidRDefault="00216075" w:rsidP="00216075">
      <w:pPr>
        <w:pStyle w:val="NormalWeb"/>
        <w:spacing w:before="0" w:beforeAutospacing="0" w:after="0" w:afterAutospacing="0"/>
      </w:pPr>
      <w:r w:rsidRPr="0041705B">
        <w:rPr>
          <w:lang w:val="pt-BR"/>
        </w:rPr>
        <w:tab/>
      </w:r>
      <w:r w:rsidRPr="0041705B">
        <w:t>(4)</w:t>
      </w:r>
      <w:r w:rsidR="0084459D" w:rsidRPr="0041705B">
        <w:t xml:space="preserve"> </w:t>
      </w:r>
      <w:r w:rsidRPr="0041705B">
        <w:t xml:space="preserve"> Do hệ thần kinh trung ương.</w:t>
      </w:r>
    </w:p>
    <w:p w:rsidR="00216075" w:rsidRPr="0041705B" w:rsidRDefault="00216075" w:rsidP="00216075">
      <w:pPr>
        <w:pStyle w:val="NormalWeb"/>
        <w:spacing w:before="0" w:beforeAutospacing="0" w:after="0" w:afterAutospacing="0"/>
      </w:pPr>
      <w:r w:rsidRPr="0041705B">
        <w:tab/>
        <w:t xml:space="preserve">(5) </w:t>
      </w:r>
      <w:r w:rsidR="0084459D" w:rsidRPr="0041705B">
        <w:t xml:space="preserve"> </w:t>
      </w:r>
      <w:r w:rsidRPr="0041705B">
        <w:t>Đặc trưng cho từng loài.</w:t>
      </w:r>
    </w:p>
    <w:p w:rsidR="00216075" w:rsidRPr="0041705B" w:rsidRDefault="00216075" w:rsidP="00216075">
      <w:pPr>
        <w:pStyle w:val="NormalWeb"/>
        <w:spacing w:before="0" w:beforeAutospacing="0" w:after="0" w:afterAutospacing="0"/>
      </w:pPr>
      <w:r w:rsidRPr="0041705B">
        <w:tab/>
        <w:t>(6) Giúp sinh vật thích nghi với điều kiện sống thay đổi.</w:t>
      </w:r>
    </w:p>
    <w:p w:rsidR="00216075" w:rsidRPr="0041705B" w:rsidRDefault="00216075" w:rsidP="00216075">
      <w:pPr>
        <w:pStyle w:val="NormalWeb"/>
        <w:spacing w:before="0" w:beforeAutospacing="0" w:after="0" w:afterAutospacing="0"/>
      </w:pPr>
      <w:r w:rsidRPr="0041705B">
        <w:t xml:space="preserve">Có bao nhiêu phát biểu </w:t>
      </w:r>
      <w:r w:rsidRPr="0041705B">
        <w:rPr>
          <w:i/>
        </w:rPr>
        <w:t>đúng</w:t>
      </w:r>
      <w:r w:rsidRPr="0041705B">
        <w:t xml:space="preserve"> về phản xạ không điều kiện ?</w:t>
      </w:r>
    </w:p>
    <w:p w:rsidR="00216075" w:rsidRPr="0041705B" w:rsidRDefault="00216075" w:rsidP="00216075">
      <w:pPr>
        <w:pStyle w:val="NormalWeb"/>
        <w:spacing w:before="0" w:beforeAutospacing="0" w:after="0" w:afterAutospacing="0"/>
      </w:pPr>
      <w:r w:rsidRPr="0041705B">
        <w:tab/>
      </w:r>
      <w:r w:rsidRPr="0041705B">
        <w:rPr>
          <w:b/>
        </w:rPr>
        <w:t>A</w:t>
      </w:r>
      <w:r w:rsidRPr="0041705B">
        <w:t>.</w:t>
      </w:r>
      <w:r w:rsidR="0084459D" w:rsidRPr="0041705B">
        <w:t xml:space="preserve"> </w:t>
      </w:r>
      <w:r w:rsidRPr="0041705B">
        <w:t>2</w:t>
      </w:r>
      <w:r w:rsidR="0084459D" w:rsidRPr="0041705B">
        <w:t>.</w:t>
      </w:r>
      <w:r w:rsidR="00E3324F" w:rsidRPr="0041705B">
        <w:tab/>
      </w:r>
      <w:r w:rsidR="00E3324F" w:rsidRPr="0041705B">
        <w:tab/>
      </w:r>
      <w:r w:rsidR="00E3324F" w:rsidRPr="0041705B">
        <w:tab/>
      </w:r>
      <w:r w:rsidRPr="0041705B">
        <w:rPr>
          <w:b/>
        </w:rPr>
        <w:t>B</w:t>
      </w:r>
      <w:r w:rsidRPr="0041705B">
        <w:t>.</w:t>
      </w:r>
      <w:r w:rsidR="0084459D" w:rsidRPr="0041705B">
        <w:t xml:space="preserve"> </w:t>
      </w:r>
      <w:r w:rsidR="00E3324F" w:rsidRPr="0041705B">
        <w:t>3.</w:t>
      </w:r>
      <w:r w:rsidR="00E3324F" w:rsidRPr="0041705B">
        <w:tab/>
      </w:r>
      <w:r w:rsidR="00E3324F" w:rsidRPr="0041705B">
        <w:tab/>
      </w:r>
      <w:r w:rsidR="00E3324F" w:rsidRPr="0041705B">
        <w:tab/>
      </w:r>
      <w:r w:rsidRPr="0041705B">
        <w:rPr>
          <w:b/>
        </w:rPr>
        <w:t>C</w:t>
      </w:r>
      <w:r w:rsidRPr="0041705B">
        <w:t>.</w:t>
      </w:r>
      <w:r w:rsidR="0084459D" w:rsidRPr="0041705B">
        <w:t xml:space="preserve"> </w:t>
      </w:r>
      <w:r w:rsidR="00E3324F" w:rsidRPr="0041705B">
        <w:t>4.</w:t>
      </w:r>
      <w:r w:rsidR="00E3324F" w:rsidRPr="0041705B">
        <w:tab/>
      </w:r>
      <w:r w:rsidR="00E3324F" w:rsidRPr="0041705B">
        <w:tab/>
      </w:r>
      <w:r w:rsidR="00E3324F" w:rsidRPr="0041705B">
        <w:tab/>
      </w:r>
      <w:r w:rsidRPr="0041705B">
        <w:rPr>
          <w:b/>
        </w:rPr>
        <w:t>D</w:t>
      </w:r>
      <w:r w:rsidRPr="0041705B">
        <w:t>.5.</w:t>
      </w:r>
    </w:p>
    <w:p w:rsidR="00E531FC" w:rsidRPr="0041705B" w:rsidRDefault="00E531FC" w:rsidP="00E531FC">
      <w:r w:rsidRPr="0041705B">
        <w:rPr>
          <w:b/>
        </w:rPr>
        <w:t>Câu 2</w:t>
      </w:r>
      <w:r w:rsidR="00216075" w:rsidRPr="0041705B">
        <w:rPr>
          <w:b/>
        </w:rPr>
        <w:t>2</w:t>
      </w:r>
      <w:r w:rsidRPr="0041705B">
        <w:t>: Hướng động là hình thức phản ứng</w:t>
      </w:r>
    </w:p>
    <w:p w:rsidR="00E531FC" w:rsidRPr="0041705B" w:rsidRDefault="00E531FC" w:rsidP="00E531FC">
      <w:r w:rsidRPr="0041705B">
        <w:t> </w:t>
      </w:r>
      <w:r w:rsidRPr="0041705B">
        <w:tab/>
      </w:r>
      <w:r w:rsidRPr="0041705B">
        <w:rPr>
          <w:b/>
        </w:rPr>
        <w:t>A</w:t>
      </w:r>
      <w:r w:rsidRPr="0041705B">
        <w:t>. của một bộ phận của cây trước tác nhân kích thích theo nhiều hướng.</w:t>
      </w:r>
    </w:p>
    <w:p w:rsidR="00E531FC" w:rsidRPr="0041705B" w:rsidRDefault="00E531FC" w:rsidP="00E531FC">
      <w:r w:rsidRPr="0041705B">
        <w:t> </w:t>
      </w:r>
      <w:r w:rsidRPr="0041705B">
        <w:tab/>
      </w:r>
      <w:r w:rsidRPr="0041705B">
        <w:rPr>
          <w:b/>
        </w:rPr>
        <w:t>B</w:t>
      </w:r>
      <w:r w:rsidRPr="0041705B">
        <w:t>. của cây trước tác nhân kích thích theo một hướng xác định.</w:t>
      </w:r>
    </w:p>
    <w:p w:rsidR="00E531FC" w:rsidRPr="0041705B" w:rsidRDefault="00E531FC" w:rsidP="00E531FC">
      <w:r w:rsidRPr="0041705B">
        <w:t> </w:t>
      </w:r>
      <w:r w:rsidRPr="0041705B">
        <w:tab/>
      </w:r>
      <w:r w:rsidRPr="0041705B">
        <w:rPr>
          <w:b/>
        </w:rPr>
        <w:t>C</w:t>
      </w:r>
      <w:r w:rsidRPr="0041705B">
        <w:t>. của một bộ phận của cây truớc tác nhân kích thích theo một hướng xác định.</w:t>
      </w:r>
    </w:p>
    <w:p w:rsidR="00E531FC" w:rsidRPr="0041705B" w:rsidRDefault="00E531FC" w:rsidP="00E531FC">
      <w:r w:rsidRPr="0041705B">
        <w:t> </w:t>
      </w:r>
      <w:r w:rsidRPr="0041705B">
        <w:tab/>
      </w:r>
      <w:r w:rsidRPr="0041705B">
        <w:rPr>
          <w:b/>
        </w:rPr>
        <w:t>D</w:t>
      </w:r>
      <w:r w:rsidRPr="0041705B">
        <w:t>. của cây truớc tác nhân kích thích theo nhiều hướng.</w:t>
      </w:r>
    </w:p>
    <w:p w:rsidR="00E531FC" w:rsidRPr="0041705B" w:rsidRDefault="00216075" w:rsidP="00E531FC">
      <w:r w:rsidRPr="0041705B">
        <w:rPr>
          <w:b/>
        </w:rPr>
        <w:t>Câu 23</w:t>
      </w:r>
      <w:r w:rsidR="00E531FC" w:rsidRPr="0041705B">
        <w:rPr>
          <w:b/>
        </w:rPr>
        <w:t>:</w:t>
      </w:r>
      <w:r w:rsidR="004757C3" w:rsidRPr="0041705B">
        <w:t xml:space="preserve"> Hai kiểu hướng động chính là</w:t>
      </w:r>
    </w:p>
    <w:p w:rsidR="00E531FC" w:rsidRPr="0041705B" w:rsidRDefault="00E531FC" w:rsidP="00E531FC">
      <w:r w:rsidRPr="0041705B">
        <w:tab/>
      </w:r>
      <w:r w:rsidRPr="0041705B">
        <w:rPr>
          <w:b/>
        </w:rPr>
        <w:t>A</w:t>
      </w:r>
      <w:r w:rsidRPr="0041705B">
        <w:t>. Hướng động dương ( sinh trưởng về phía có ánh sáng) và hướng động âm ( sinh trưởng về phía trọng lực)</w:t>
      </w:r>
    </w:p>
    <w:p w:rsidR="00E531FC" w:rsidRPr="0041705B" w:rsidRDefault="00E531FC" w:rsidP="00E531FC">
      <w:r w:rsidRPr="0041705B">
        <w:tab/>
      </w:r>
      <w:r w:rsidRPr="0041705B">
        <w:rPr>
          <w:b/>
        </w:rPr>
        <w:t>B</w:t>
      </w:r>
      <w:r w:rsidRPr="0041705B">
        <w:t>.  Hướng động dương ( sinh trưởng tránh xa nguồn kích thích) và hướng động âm ( sinh trưởng đến nguồn kích thích).</w:t>
      </w:r>
    </w:p>
    <w:p w:rsidR="00E531FC" w:rsidRPr="0041705B" w:rsidRDefault="00E531FC" w:rsidP="00E531FC">
      <w:r w:rsidRPr="0041705B">
        <w:tab/>
      </w:r>
      <w:r w:rsidRPr="0041705B">
        <w:rPr>
          <w:b/>
        </w:rPr>
        <w:t>C</w:t>
      </w:r>
      <w:r w:rsidRPr="0041705B">
        <w:t>. Hướng động dương ( sinh trưởng tránh đến nguồn kích thích) và hướng động âm ( sinh trưởng tránh xa nguồn kích thích).</w:t>
      </w:r>
    </w:p>
    <w:p w:rsidR="00E531FC" w:rsidRPr="0041705B" w:rsidRDefault="00E531FC" w:rsidP="00E531FC">
      <w:r w:rsidRPr="0041705B">
        <w:tab/>
      </w:r>
      <w:r w:rsidRPr="0041705B">
        <w:rPr>
          <w:b/>
        </w:rPr>
        <w:t>D</w:t>
      </w:r>
      <w:r w:rsidRPr="0041705B">
        <w:t>. Hướng động dương ( sinh trưởng về phía có ánh sáng) và hướng động âm ( sinh trưởng  hướng tới nguồn đất).</w:t>
      </w:r>
    </w:p>
    <w:p w:rsidR="00E531FC" w:rsidRPr="0041705B" w:rsidRDefault="00216075" w:rsidP="00E531FC">
      <w:r w:rsidRPr="0041705B">
        <w:rPr>
          <w:b/>
        </w:rPr>
        <w:t>Câu 24</w:t>
      </w:r>
      <w:r w:rsidR="00E531FC" w:rsidRPr="0041705B">
        <w:rPr>
          <w:b/>
        </w:rPr>
        <w:t>:</w:t>
      </w:r>
      <w:r w:rsidR="00E531FC" w:rsidRPr="0041705B">
        <w:t xml:space="preserve"> Trong các ứng động sau:</w:t>
      </w:r>
    </w:p>
    <w:p w:rsidR="00E531FC" w:rsidRPr="0041705B" w:rsidRDefault="00E531FC" w:rsidP="00E531FC">
      <w:r w:rsidRPr="0041705B">
        <w:tab/>
        <w:t>(1) Ho</w:t>
      </w:r>
      <w:r w:rsidR="00E3324F" w:rsidRPr="0041705B">
        <w:t>a mười giờ nở vào buổi sáng.</w:t>
      </w:r>
      <w:r w:rsidR="00E3324F" w:rsidRPr="0041705B">
        <w:tab/>
      </w:r>
      <w:r w:rsidR="00E3324F" w:rsidRPr="0041705B">
        <w:tab/>
      </w:r>
      <w:r w:rsidRPr="0041705B">
        <w:t>(2) Hiện tượng thức ngủ của chồi cây bàng.</w:t>
      </w:r>
    </w:p>
    <w:p w:rsidR="00E531FC" w:rsidRPr="0041705B" w:rsidRDefault="00E531FC" w:rsidP="00E531FC">
      <w:r w:rsidRPr="0041705B">
        <w:tab/>
        <w:t>(3) Sự</w:t>
      </w:r>
      <w:r w:rsidR="00E3324F" w:rsidRPr="0041705B">
        <w:t xml:space="preserve"> đóng mở lá của cây trinh nữ.</w:t>
      </w:r>
      <w:r w:rsidR="00E3324F" w:rsidRPr="0041705B">
        <w:tab/>
      </w:r>
      <w:r w:rsidR="00E3324F" w:rsidRPr="0041705B">
        <w:tab/>
      </w:r>
      <w:r w:rsidRPr="0041705B">
        <w:t>(4) Lá cây phượng vĩ xòe và khép lại.</w:t>
      </w:r>
    </w:p>
    <w:p w:rsidR="00E531FC" w:rsidRPr="0041705B" w:rsidRDefault="00E531FC" w:rsidP="00E531FC">
      <w:r w:rsidRPr="0041705B">
        <w:tab/>
        <w:t>(5) Khí khổng đóng mở.</w:t>
      </w:r>
    </w:p>
    <w:p w:rsidR="00E531FC" w:rsidRPr="0041705B" w:rsidRDefault="00E531FC" w:rsidP="00E531FC">
      <w:r w:rsidRPr="0041705B">
        <w:t>Có bao nhiêu trường hợp liên quan đến sức trương nước ?</w:t>
      </w:r>
    </w:p>
    <w:p w:rsidR="00E531FC" w:rsidRPr="0041705B" w:rsidRDefault="00E531FC" w:rsidP="00E531FC">
      <w:r w:rsidRPr="0041705B">
        <w:tab/>
      </w:r>
      <w:r w:rsidRPr="0041705B">
        <w:rPr>
          <w:b/>
        </w:rPr>
        <w:t>A.</w:t>
      </w:r>
      <w:r w:rsidR="0084459D" w:rsidRPr="0041705B">
        <w:rPr>
          <w:b/>
        </w:rPr>
        <w:t xml:space="preserve"> </w:t>
      </w:r>
      <w:r w:rsidR="00E3324F" w:rsidRPr="0041705B">
        <w:t>1</w:t>
      </w:r>
      <w:r w:rsidR="00E3324F" w:rsidRPr="0041705B">
        <w:tab/>
      </w:r>
      <w:r w:rsidR="00E3324F" w:rsidRPr="0041705B">
        <w:tab/>
      </w:r>
      <w:r w:rsidR="00E3324F" w:rsidRPr="0041705B">
        <w:tab/>
      </w:r>
      <w:r w:rsidRPr="0041705B">
        <w:rPr>
          <w:b/>
        </w:rPr>
        <w:t>B</w:t>
      </w:r>
      <w:r w:rsidRPr="0041705B">
        <w:t>.</w:t>
      </w:r>
      <w:r w:rsidR="0084459D" w:rsidRPr="0041705B">
        <w:t xml:space="preserve"> </w:t>
      </w:r>
      <w:r w:rsidR="00E3324F" w:rsidRPr="0041705B">
        <w:t>2.</w:t>
      </w:r>
      <w:r w:rsidR="00E3324F" w:rsidRPr="0041705B">
        <w:tab/>
      </w:r>
      <w:r w:rsidR="00E3324F" w:rsidRPr="0041705B">
        <w:tab/>
      </w:r>
      <w:r w:rsidR="00E3324F" w:rsidRPr="0041705B">
        <w:tab/>
      </w:r>
      <w:r w:rsidRPr="0041705B">
        <w:rPr>
          <w:b/>
        </w:rPr>
        <w:t>C</w:t>
      </w:r>
      <w:r w:rsidRPr="0041705B">
        <w:t>.</w:t>
      </w:r>
      <w:r w:rsidR="0084459D" w:rsidRPr="0041705B">
        <w:t xml:space="preserve"> </w:t>
      </w:r>
      <w:r w:rsidR="00E3324F" w:rsidRPr="0041705B">
        <w:t>3.</w:t>
      </w:r>
      <w:r w:rsidR="00E3324F" w:rsidRPr="0041705B">
        <w:tab/>
      </w:r>
      <w:r w:rsidR="00E3324F" w:rsidRPr="0041705B">
        <w:tab/>
      </w:r>
      <w:r w:rsidR="00E3324F" w:rsidRPr="0041705B">
        <w:tab/>
      </w:r>
      <w:r w:rsidRPr="0041705B">
        <w:rPr>
          <w:b/>
        </w:rPr>
        <w:t>D</w:t>
      </w:r>
      <w:r w:rsidRPr="0041705B">
        <w:t>.</w:t>
      </w:r>
      <w:r w:rsidR="0084459D" w:rsidRPr="0041705B">
        <w:t xml:space="preserve"> </w:t>
      </w:r>
      <w:r w:rsidRPr="0041705B">
        <w:t>4.</w:t>
      </w:r>
    </w:p>
    <w:p w:rsidR="00E531FC" w:rsidRPr="0041705B" w:rsidRDefault="00E531FC" w:rsidP="00E531FC">
      <w:pPr>
        <w:rPr>
          <w:b/>
        </w:rPr>
      </w:pPr>
      <w:r w:rsidRPr="0041705B">
        <w:rPr>
          <w:b/>
        </w:rPr>
        <w:t>II. TỰ LUẬN ( 4điểm )</w:t>
      </w:r>
    </w:p>
    <w:p w:rsidR="00E531FC" w:rsidRPr="0041705B" w:rsidRDefault="00E531FC" w:rsidP="00E531FC">
      <w:r w:rsidRPr="0041705B">
        <w:rPr>
          <w:b/>
        </w:rPr>
        <w:t>Câu 1</w:t>
      </w:r>
      <w:r w:rsidRPr="0041705B">
        <w:t>: (1,5đ). Hãy vẽ sơ đồ đường đi của máu trong hệ tuần hoàn nhỏ và lớn ở người qua các ý sau:</w:t>
      </w:r>
    </w:p>
    <w:p w:rsidR="00E531FC" w:rsidRPr="0041705B" w:rsidRDefault="004D61C8" w:rsidP="004D61C8">
      <w:pPr>
        <w:widowControl w:val="0"/>
        <w:tabs>
          <w:tab w:val="left" w:pos="1080"/>
        </w:tabs>
        <w:ind w:left="1080" w:hanging="360"/>
      </w:pPr>
      <w:r w:rsidRPr="0041705B">
        <w:t>(1)</w:t>
      </w:r>
      <w:r w:rsidRPr="0041705B">
        <w:tab/>
      </w:r>
      <w:r w:rsidR="00E531FC" w:rsidRPr="0041705B">
        <w:t>Tâm thất trái</w:t>
      </w:r>
      <w:r w:rsidR="00E531FC" w:rsidRPr="0041705B">
        <w:tab/>
      </w:r>
      <w:r w:rsidR="00E531FC" w:rsidRPr="0041705B">
        <w:tab/>
      </w:r>
      <w:r w:rsidR="00E531FC" w:rsidRPr="0041705B">
        <w:tab/>
        <w:t>(2) Tâm nhĩ trái</w:t>
      </w:r>
      <w:r w:rsidR="00E531FC" w:rsidRPr="0041705B">
        <w:tab/>
      </w:r>
      <w:r w:rsidR="00E531FC" w:rsidRPr="0041705B">
        <w:tab/>
      </w:r>
      <w:r w:rsidR="00E531FC" w:rsidRPr="0041705B">
        <w:tab/>
        <w:t>(3) Tâm thất phải</w:t>
      </w:r>
    </w:p>
    <w:p w:rsidR="00E531FC" w:rsidRPr="0041705B" w:rsidRDefault="00E531FC" w:rsidP="00E531FC">
      <w:pPr>
        <w:ind w:firstLine="720"/>
      </w:pPr>
      <w:r w:rsidRPr="0041705B">
        <w:t>(4) Tâm nhĩ phải</w:t>
      </w:r>
      <w:r w:rsidRPr="0041705B">
        <w:tab/>
      </w:r>
      <w:r w:rsidRPr="0041705B">
        <w:tab/>
      </w:r>
      <w:r w:rsidRPr="0041705B">
        <w:tab/>
        <w:t>(5) Động mạch chủ</w:t>
      </w:r>
      <w:r w:rsidRPr="0041705B">
        <w:tab/>
      </w:r>
      <w:r w:rsidRPr="0041705B">
        <w:tab/>
      </w:r>
      <w:r w:rsidRPr="0041705B">
        <w:tab/>
        <w:t>(6) Tĩnh mạch phổi</w:t>
      </w:r>
    </w:p>
    <w:p w:rsidR="00E531FC" w:rsidRPr="0041705B" w:rsidRDefault="00E531FC" w:rsidP="00E531FC">
      <w:pPr>
        <w:ind w:left="360" w:firstLine="360"/>
      </w:pPr>
      <w:r w:rsidRPr="0041705B">
        <w:t>(7) Đầu và chi trước</w:t>
      </w:r>
      <w:r w:rsidRPr="0041705B">
        <w:tab/>
      </w:r>
      <w:r w:rsidRPr="0041705B">
        <w:tab/>
      </w:r>
      <w:r w:rsidRPr="0041705B">
        <w:tab/>
        <w:t>(8) Phổi</w:t>
      </w:r>
      <w:r w:rsidRPr="0041705B">
        <w:tab/>
      </w:r>
      <w:r w:rsidRPr="0041705B">
        <w:tab/>
      </w:r>
      <w:r w:rsidRPr="0041705B">
        <w:tab/>
      </w:r>
      <w:r w:rsidRPr="0041705B">
        <w:tab/>
        <w:t>(9) Động mạch phổi</w:t>
      </w:r>
    </w:p>
    <w:p w:rsidR="00E531FC" w:rsidRPr="0041705B" w:rsidRDefault="00E531FC" w:rsidP="00E531FC">
      <w:pPr>
        <w:ind w:left="360" w:firstLine="360"/>
      </w:pPr>
      <w:r w:rsidRPr="0041705B">
        <w:t>(10) Tĩnh mạch chủ trên</w:t>
      </w:r>
      <w:r w:rsidRPr="0041705B">
        <w:tab/>
      </w:r>
      <w:r w:rsidRPr="0041705B">
        <w:tab/>
        <w:t>(11) Tĩnh mạch chủ dưới</w:t>
      </w:r>
      <w:r w:rsidRPr="0041705B">
        <w:tab/>
      </w:r>
      <w:r w:rsidRPr="0041705B">
        <w:tab/>
        <w:t>(12) Tĩnh mạch gan</w:t>
      </w:r>
    </w:p>
    <w:p w:rsidR="00E531FC" w:rsidRPr="0041705B" w:rsidRDefault="00E531FC" w:rsidP="00E531FC">
      <w:pPr>
        <w:ind w:left="360" w:firstLine="360"/>
      </w:pPr>
      <w:r w:rsidRPr="0041705B">
        <w:t>(13) Gan</w:t>
      </w:r>
      <w:r w:rsidRPr="0041705B">
        <w:tab/>
      </w:r>
      <w:r w:rsidRPr="0041705B">
        <w:tab/>
      </w:r>
      <w:r w:rsidRPr="0041705B">
        <w:tab/>
      </w:r>
      <w:r w:rsidRPr="0041705B">
        <w:tab/>
        <w:t>(14) Tĩnh mạch cửa gan</w:t>
      </w:r>
      <w:r w:rsidRPr="0041705B">
        <w:tab/>
      </w:r>
      <w:r w:rsidRPr="0041705B">
        <w:tab/>
        <w:t>(15) Tĩnh mạch thận</w:t>
      </w:r>
      <w:r w:rsidRPr="0041705B">
        <w:tab/>
      </w:r>
      <w:r w:rsidRPr="0041705B">
        <w:tab/>
        <w:t>(16) Thân</w:t>
      </w:r>
      <w:r w:rsidRPr="0041705B">
        <w:tab/>
      </w:r>
      <w:r w:rsidRPr="0041705B">
        <w:tab/>
      </w:r>
      <w:r w:rsidRPr="0041705B">
        <w:tab/>
      </w:r>
      <w:r w:rsidRPr="0041705B">
        <w:tab/>
        <w:t>(17) Tĩnh mạch đùi sau</w:t>
      </w:r>
    </w:p>
    <w:p w:rsidR="00E531FC" w:rsidRPr="0041705B" w:rsidRDefault="00E531FC" w:rsidP="00E531FC">
      <w:pPr>
        <w:ind w:firstLine="720"/>
      </w:pPr>
      <w:r w:rsidRPr="0041705B">
        <w:t>(18) Chi sau</w:t>
      </w:r>
      <w:r w:rsidRPr="0041705B">
        <w:tab/>
      </w:r>
      <w:r w:rsidRPr="0041705B">
        <w:tab/>
      </w:r>
      <w:r w:rsidRPr="0041705B">
        <w:tab/>
      </w:r>
      <w:r w:rsidRPr="0041705B">
        <w:tab/>
        <w:t>(19) Động mạch đùi sau.</w:t>
      </w:r>
    </w:p>
    <w:p w:rsidR="00E531FC" w:rsidRPr="0041705B" w:rsidRDefault="00E531FC" w:rsidP="00E531FC">
      <w:r w:rsidRPr="0041705B">
        <w:rPr>
          <w:b/>
        </w:rPr>
        <w:t>Câu 2</w:t>
      </w:r>
      <w:r w:rsidRPr="0041705B">
        <w:t>: (1,5đ). Phân biệt hướng động và ứng động( định nghĩa, đặc điểm, hình thức biểu hiện và vai trò )?</w:t>
      </w:r>
    </w:p>
    <w:p w:rsidR="00E531FC" w:rsidRPr="0041705B" w:rsidRDefault="00E531FC" w:rsidP="00E531FC">
      <w:r w:rsidRPr="0041705B">
        <w:rPr>
          <w:b/>
        </w:rPr>
        <w:t>Câu</w:t>
      </w:r>
      <w:r w:rsidRPr="0041705B">
        <w:t xml:space="preserve"> </w:t>
      </w:r>
      <w:r w:rsidRPr="0041705B">
        <w:rPr>
          <w:b/>
        </w:rPr>
        <w:t>3</w:t>
      </w:r>
      <w:r w:rsidRPr="0041705B">
        <w:t>: (1đ) : Huyết áp là gì? Cách phòng ngừa và chữa huyết áp?</w:t>
      </w:r>
    </w:p>
    <w:p w:rsidR="00CC1A52" w:rsidRPr="0041705B" w:rsidRDefault="00E531FC" w:rsidP="00E531FC">
      <w:pPr>
        <w:jc w:val="center"/>
        <w:rPr>
          <w:b/>
          <w:i/>
          <w:sz w:val="26"/>
        </w:rPr>
      </w:pPr>
      <w:r w:rsidRPr="0041705B">
        <w:rPr>
          <w:b/>
          <w:i/>
          <w:sz w:val="26"/>
        </w:rPr>
        <w:t>------ HẾT ------</w:t>
      </w:r>
    </w:p>
    <w:p w:rsidR="003600E7" w:rsidRPr="0041705B" w:rsidRDefault="003600E7" w:rsidP="00E531FC">
      <w:pPr>
        <w:jc w:val="center"/>
        <w:rPr>
          <w:b/>
          <w:i/>
          <w:sz w:val="26"/>
        </w:rPr>
      </w:pPr>
    </w:p>
    <w:p w:rsidR="003600E7" w:rsidRPr="0041705B" w:rsidRDefault="003600E7" w:rsidP="00E531FC">
      <w:pPr>
        <w:jc w:val="center"/>
        <w:rPr>
          <w:b/>
          <w:sz w:val="26"/>
        </w:rPr>
      </w:pPr>
      <w:r w:rsidRPr="0041705B">
        <w:rPr>
          <w:b/>
          <w:sz w:val="26"/>
        </w:rPr>
        <w:t>ĐÁP ÁN</w:t>
      </w:r>
    </w:p>
    <w:p w:rsidR="003600E7" w:rsidRPr="0041705B" w:rsidRDefault="003600E7" w:rsidP="003600E7">
      <w:pPr>
        <w:rPr>
          <w:b/>
          <w:sz w:val="26"/>
        </w:rPr>
      </w:pPr>
      <w:r w:rsidRPr="0041705B">
        <w:rPr>
          <w:b/>
          <w:sz w:val="26"/>
        </w:rPr>
        <w:t>I. TRẮC NGHIỆM</w:t>
      </w:r>
    </w:p>
    <w:p w:rsidR="003600E7" w:rsidRPr="0041705B" w:rsidRDefault="003600E7" w:rsidP="003600E7">
      <w:pPr>
        <w:rPr>
          <w:b/>
          <w:i/>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709"/>
        <w:gridCol w:w="709"/>
        <w:gridCol w:w="709"/>
        <w:gridCol w:w="630"/>
        <w:gridCol w:w="645"/>
        <w:gridCol w:w="709"/>
        <w:gridCol w:w="709"/>
        <w:gridCol w:w="630"/>
        <w:gridCol w:w="646"/>
      </w:tblGrid>
      <w:tr w:rsidR="003600E7" w:rsidRPr="0041705B" w:rsidTr="009668A8">
        <w:tc>
          <w:tcPr>
            <w:tcW w:w="675" w:type="dxa"/>
            <w:shd w:val="clear" w:color="auto" w:fill="auto"/>
          </w:tcPr>
          <w:p w:rsidR="003600E7" w:rsidRPr="0041705B" w:rsidRDefault="003600E7" w:rsidP="009668A8">
            <w:pPr>
              <w:jc w:val="center"/>
            </w:pPr>
            <w:r w:rsidRPr="0041705B">
              <w:lastRenderedPageBreak/>
              <w:t>1A</w:t>
            </w:r>
          </w:p>
        </w:tc>
        <w:tc>
          <w:tcPr>
            <w:tcW w:w="709" w:type="dxa"/>
            <w:shd w:val="clear" w:color="auto" w:fill="auto"/>
          </w:tcPr>
          <w:p w:rsidR="003600E7" w:rsidRPr="0041705B" w:rsidRDefault="003600E7" w:rsidP="009668A8">
            <w:pPr>
              <w:jc w:val="center"/>
            </w:pPr>
            <w:r w:rsidRPr="0041705B">
              <w:t>2D</w:t>
            </w:r>
          </w:p>
        </w:tc>
        <w:tc>
          <w:tcPr>
            <w:tcW w:w="709" w:type="dxa"/>
            <w:shd w:val="clear" w:color="auto" w:fill="auto"/>
          </w:tcPr>
          <w:p w:rsidR="003600E7" w:rsidRPr="0041705B" w:rsidRDefault="003600E7" w:rsidP="009668A8">
            <w:pPr>
              <w:jc w:val="center"/>
            </w:pPr>
            <w:r w:rsidRPr="0041705B">
              <w:t>3C</w:t>
            </w:r>
          </w:p>
        </w:tc>
        <w:tc>
          <w:tcPr>
            <w:tcW w:w="709" w:type="dxa"/>
            <w:shd w:val="clear" w:color="auto" w:fill="auto"/>
          </w:tcPr>
          <w:p w:rsidR="003600E7" w:rsidRPr="0041705B" w:rsidRDefault="003600E7" w:rsidP="009668A8">
            <w:pPr>
              <w:jc w:val="center"/>
            </w:pPr>
            <w:r w:rsidRPr="0041705B">
              <w:t>4A</w:t>
            </w:r>
          </w:p>
        </w:tc>
        <w:tc>
          <w:tcPr>
            <w:tcW w:w="630" w:type="dxa"/>
            <w:shd w:val="clear" w:color="auto" w:fill="auto"/>
          </w:tcPr>
          <w:p w:rsidR="003600E7" w:rsidRPr="0041705B" w:rsidRDefault="003600E7" w:rsidP="009668A8">
            <w:pPr>
              <w:jc w:val="center"/>
            </w:pPr>
            <w:r w:rsidRPr="0041705B">
              <w:t>5B</w:t>
            </w:r>
          </w:p>
        </w:tc>
        <w:tc>
          <w:tcPr>
            <w:tcW w:w="645" w:type="dxa"/>
            <w:shd w:val="clear" w:color="auto" w:fill="auto"/>
          </w:tcPr>
          <w:p w:rsidR="003600E7" w:rsidRPr="0041705B" w:rsidRDefault="003600E7" w:rsidP="009668A8">
            <w:pPr>
              <w:jc w:val="center"/>
            </w:pPr>
            <w:r w:rsidRPr="0041705B">
              <w:t>6B</w:t>
            </w:r>
          </w:p>
        </w:tc>
        <w:tc>
          <w:tcPr>
            <w:tcW w:w="709" w:type="dxa"/>
            <w:shd w:val="clear" w:color="auto" w:fill="auto"/>
          </w:tcPr>
          <w:p w:rsidR="003600E7" w:rsidRPr="0041705B" w:rsidRDefault="003600E7" w:rsidP="009668A8">
            <w:pPr>
              <w:jc w:val="center"/>
            </w:pPr>
            <w:r w:rsidRPr="0041705B">
              <w:t>7A</w:t>
            </w:r>
          </w:p>
        </w:tc>
        <w:tc>
          <w:tcPr>
            <w:tcW w:w="709" w:type="dxa"/>
            <w:shd w:val="clear" w:color="auto" w:fill="auto"/>
          </w:tcPr>
          <w:p w:rsidR="003600E7" w:rsidRPr="0041705B" w:rsidRDefault="003600E7" w:rsidP="009668A8">
            <w:pPr>
              <w:jc w:val="center"/>
            </w:pPr>
            <w:r w:rsidRPr="0041705B">
              <w:t>8C</w:t>
            </w:r>
          </w:p>
        </w:tc>
        <w:tc>
          <w:tcPr>
            <w:tcW w:w="630" w:type="dxa"/>
            <w:shd w:val="clear" w:color="auto" w:fill="auto"/>
          </w:tcPr>
          <w:p w:rsidR="003600E7" w:rsidRPr="0041705B" w:rsidRDefault="003600E7" w:rsidP="009668A8">
            <w:pPr>
              <w:jc w:val="center"/>
            </w:pPr>
            <w:r w:rsidRPr="0041705B">
              <w:t>9A</w:t>
            </w:r>
          </w:p>
        </w:tc>
        <w:tc>
          <w:tcPr>
            <w:tcW w:w="646" w:type="dxa"/>
            <w:shd w:val="clear" w:color="auto" w:fill="auto"/>
          </w:tcPr>
          <w:p w:rsidR="003600E7" w:rsidRPr="0041705B" w:rsidRDefault="003600E7" w:rsidP="009668A8">
            <w:pPr>
              <w:jc w:val="center"/>
            </w:pPr>
            <w:r w:rsidRPr="0041705B">
              <w:t>10D</w:t>
            </w:r>
          </w:p>
        </w:tc>
      </w:tr>
      <w:tr w:rsidR="003600E7" w:rsidRPr="0041705B" w:rsidTr="009668A8">
        <w:tc>
          <w:tcPr>
            <w:tcW w:w="675" w:type="dxa"/>
            <w:shd w:val="clear" w:color="auto" w:fill="auto"/>
          </w:tcPr>
          <w:p w:rsidR="003600E7" w:rsidRPr="0041705B" w:rsidRDefault="003600E7" w:rsidP="009668A8">
            <w:pPr>
              <w:jc w:val="center"/>
            </w:pPr>
            <w:r w:rsidRPr="0041705B">
              <w:t>11A</w:t>
            </w:r>
          </w:p>
        </w:tc>
        <w:tc>
          <w:tcPr>
            <w:tcW w:w="709" w:type="dxa"/>
            <w:shd w:val="clear" w:color="auto" w:fill="auto"/>
          </w:tcPr>
          <w:p w:rsidR="003600E7" w:rsidRPr="0041705B" w:rsidRDefault="003600E7" w:rsidP="009668A8">
            <w:pPr>
              <w:jc w:val="center"/>
            </w:pPr>
            <w:r w:rsidRPr="0041705B">
              <w:t>12A</w:t>
            </w:r>
          </w:p>
        </w:tc>
        <w:tc>
          <w:tcPr>
            <w:tcW w:w="709" w:type="dxa"/>
            <w:shd w:val="clear" w:color="auto" w:fill="auto"/>
          </w:tcPr>
          <w:p w:rsidR="003600E7" w:rsidRPr="0041705B" w:rsidRDefault="003600E7" w:rsidP="009668A8">
            <w:pPr>
              <w:jc w:val="center"/>
            </w:pPr>
            <w:r w:rsidRPr="0041705B">
              <w:t>13C</w:t>
            </w:r>
          </w:p>
        </w:tc>
        <w:tc>
          <w:tcPr>
            <w:tcW w:w="709" w:type="dxa"/>
            <w:shd w:val="clear" w:color="auto" w:fill="auto"/>
          </w:tcPr>
          <w:p w:rsidR="003600E7" w:rsidRPr="0041705B" w:rsidRDefault="003600E7" w:rsidP="009668A8">
            <w:pPr>
              <w:jc w:val="center"/>
            </w:pPr>
            <w:r w:rsidRPr="0041705B">
              <w:t>14B</w:t>
            </w:r>
          </w:p>
        </w:tc>
        <w:tc>
          <w:tcPr>
            <w:tcW w:w="630" w:type="dxa"/>
            <w:shd w:val="clear" w:color="auto" w:fill="auto"/>
          </w:tcPr>
          <w:p w:rsidR="003600E7" w:rsidRPr="0041705B" w:rsidRDefault="003600E7" w:rsidP="009668A8">
            <w:pPr>
              <w:jc w:val="center"/>
            </w:pPr>
            <w:r w:rsidRPr="0041705B">
              <w:t>15D</w:t>
            </w:r>
          </w:p>
        </w:tc>
        <w:tc>
          <w:tcPr>
            <w:tcW w:w="645" w:type="dxa"/>
            <w:shd w:val="clear" w:color="auto" w:fill="auto"/>
          </w:tcPr>
          <w:p w:rsidR="003600E7" w:rsidRPr="0041705B" w:rsidRDefault="003600E7" w:rsidP="009668A8">
            <w:pPr>
              <w:jc w:val="center"/>
            </w:pPr>
            <w:r w:rsidRPr="0041705B">
              <w:t>16B</w:t>
            </w:r>
          </w:p>
        </w:tc>
        <w:tc>
          <w:tcPr>
            <w:tcW w:w="709" w:type="dxa"/>
            <w:shd w:val="clear" w:color="auto" w:fill="auto"/>
          </w:tcPr>
          <w:p w:rsidR="003600E7" w:rsidRPr="0041705B" w:rsidRDefault="003600E7" w:rsidP="009668A8">
            <w:pPr>
              <w:jc w:val="center"/>
            </w:pPr>
            <w:r w:rsidRPr="0041705B">
              <w:t>17A</w:t>
            </w:r>
          </w:p>
        </w:tc>
        <w:tc>
          <w:tcPr>
            <w:tcW w:w="709" w:type="dxa"/>
            <w:shd w:val="clear" w:color="auto" w:fill="auto"/>
          </w:tcPr>
          <w:p w:rsidR="003600E7" w:rsidRPr="0041705B" w:rsidRDefault="003600E7" w:rsidP="009668A8">
            <w:pPr>
              <w:jc w:val="center"/>
            </w:pPr>
            <w:r w:rsidRPr="0041705B">
              <w:t>18D</w:t>
            </w:r>
          </w:p>
        </w:tc>
        <w:tc>
          <w:tcPr>
            <w:tcW w:w="630" w:type="dxa"/>
            <w:shd w:val="clear" w:color="auto" w:fill="auto"/>
          </w:tcPr>
          <w:p w:rsidR="003600E7" w:rsidRPr="0041705B" w:rsidRDefault="003600E7" w:rsidP="009668A8">
            <w:pPr>
              <w:jc w:val="center"/>
            </w:pPr>
            <w:r w:rsidRPr="0041705B">
              <w:t>19A</w:t>
            </w:r>
          </w:p>
        </w:tc>
        <w:tc>
          <w:tcPr>
            <w:tcW w:w="646" w:type="dxa"/>
            <w:shd w:val="clear" w:color="auto" w:fill="auto"/>
          </w:tcPr>
          <w:p w:rsidR="003600E7" w:rsidRPr="0041705B" w:rsidRDefault="003600E7" w:rsidP="009668A8">
            <w:pPr>
              <w:jc w:val="center"/>
            </w:pPr>
            <w:r w:rsidRPr="0041705B">
              <w:t>20A</w:t>
            </w:r>
          </w:p>
        </w:tc>
      </w:tr>
      <w:tr w:rsidR="003600E7" w:rsidRPr="0041705B" w:rsidTr="009668A8">
        <w:tc>
          <w:tcPr>
            <w:tcW w:w="675" w:type="dxa"/>
            <w:shd w:val="clear" w:color="auto" w:fill="auto"/>
          </w:tcPr>
          <w:p w:rsidR="003600E7" w:rsidRPr="0041705B" w:rsidRDefault="003600E7" w:rsidP="009668A8">
            <w:pPr>
              <w:jc w:val="center"/>
            </w:pPr>
            <w:r w:rsidRPr="0041705B">
              <w:t>21A</w:t>
            </w:r>
          </w:p>
        </w:tc>
        <w:tc>
          <w:tcPr>
            <w:tcW w:w="709" w:type="dxa"/>
            <w:shd w:val="clear" w:color="auto" w:fill="auto"/>
          </w:tcPr>
          <w:p w:rsidR="003600E7" w:rsidRPr="0041705B" w:rsidRDefault="003600E7" w:rsidP="009668A8">
            <w:pPr>
              <w:jc w:val="center"/>
            </w:pPr>
            <w:r w:rsidRPr="0041705B">
              <w:t>22B</w:t>
            </w:r>
          </w:p>
        </w:tc>
        <w:tc>
          <w:tcPr>
            <w:tcW w:w="709" w:type="dxa"/>
            <w:shd w:val="clear" w:color="auto" w:fill="auto"/>
          </w:tcPr>
          <w:p w:rsidR="003600E7" w:rsidRPr="0041705B" w:rsidRDefault="003600E7" w:rsidP="009668A8">
            <w:pPr>
              <w:jc w:val="center"/>
            </w:pPr>
            <w:r w:rsidRPr="0041705B">
              <w:t>23C</w:t>
            </w:r>
          </w:p>
        </w:tc>
        <w:tc>
          <w:tcPr>
            <w:tcW w:w="709" w:type="dxa"/>
            <w:shd w:val="clear" w:color="auto" w:fill="auto"/>
          </w:tcPr>
          <w:p w:rsidR="003600E7" w:rsidRPr="0041705B" w:rsidRDefault="003600E7" w:rsidP="009668A8">
            <w:pPr>
              <w:jc w:val="center"/>
            </w:pPr>
            <w:r w:rsidRPr="0041705B">
              <w:t>24B</w:t>
            </w:r>
          </w:p>
        </w:tc>
        <w:tc>
          <w:tcPr>
            <w:tcW w:w="630" w:type="dxa"/>
            <w:shd w:val="clear" w:color="auto" w:fill="auto"/>
          </w:tcPr>
          <w:p w:rsidR="003600E7" w:rsidRPr="0041705B" w:rsidRDefault="003600E7" w:rsidP="009668A8">
            <w:pPr>
              <w:jc w:val="center"/>
            </w:pPr>
          </w:p>
        </w:tc>
        <w:tc>
          <w:tcPr>
            <w:tcW w:w="645" w:type="dxa"/>
            <w:shd w:val="clear" w:color="auto" w:fill="auto"/>
          </w:tcPr>
          <w:p w:rsidR="003600E7" w:rsidRPr="0041705B" w:rsidRDefault="003600E7" w:rsidP="009668A8">
            <w:pPr>
              <w:jc w:val="center"/>
            </w:pPr>
          </w:p>
        </w:tc>
        <w:tc>
          <w:tcPr>
            <w:tcW w:w="709" w:type="dxa"/>
            <w:shd w:val="clear" w:color="auto" w:fill="auto"/>
          </w:tcPr>
          <w:p w:rsidR="003600E7" w:rsidRPr="0041705B" w:rsidRDefault="003600E7" w:rsidP="009668A8">
            <w:pPr>
              <w:jc w:val="center"/>
            </w:pPr>
          </w:p>
        </w:tc>
        <w:tc>
          <w:tcPr>
            <w:tcW w:w="709" w:type="dxa"/>
            <w:shd w:val="clear" w:color="auto" w:fill="auto"/>
          </w:tcPr>
          <w:p w:rsidR="003600E7" w:rsidRPr="0041705B" w:rsidRDefault="003600E7" w:rsidP="009668A8">
            <w:pPr>
              <w:jc w:val="center"/>
            </w:pPr>
          </w:p>
        </w:tc>
        <w:tc>
          <w:tcPr>
            <w:tcW w:w="630" w:type="dxa"/>
            <w:shd w:val="clear" w:color="auto" w:fill="auto"/>
          </w:tcPr>
          <w:p w:rsidR="003600E7" w:rsidRPr="0041705B" w:rsidRDefault="003600E7" w:rsidP="009668A8">
            <w:pPr>
              <w:jc w:val="center"/>
            </w:pPr>
          </w:p>
        </w:tc>
        <w:tc>
          <w:tcPr>
            <w:tcW w:w="646" w:type="dxa"/>
            <w:shd w:val="clear" w:color="auto" w:fill="auto"/>
          </w:tcPr>
          <w:p w:rsidR="003600E7" w:rsidRPr="0041705B" w:rsidRDefault="003600E7" w:rsidP="009668A8">
            <w:pPr>
              <w:jc w:val="center"/>
            </w:pPr>
          </w:p>
        </w:tc>
      </w:tr>
    </w:tbl>
    <w:p w:rsidR="003600E7" w:rsidRPr="0041705B" w:rsidRDefault="003600E7" w:rsidP="00E531FC">
      <w:pPr>
        <w:jc w:val="center"/>
      </w:pPr>
    </w:p>
    <w:p w:rsidR="003600E7" w:rsidRPr="0041705B" w:rsidRDefault="003600E7" w:rsidP="003600E7">
      <w:pPr>
        <w:rPr>
          <w:b/>
        </w:rPr>
      </w:pPr>
      <w:r w:rsidRPr="0041705B">
        <w:rPr>
          <w:b/>
        </w:rPr>
        <w:t>II.</w:t>
      </w:r>
      <w:r w:rsidRPr="0041705B">
        <w:rPr>
          <w:b/>
          <w:u w:val="single"/>
        </w:rPr>
        <w:t>Tự luận</w:t>
      </w:r>
      <w:r w:rsidRPr="0041705B">
        <w:rPr>
          <w:b/>
        </w:rPr>
        <w:t>:</w:t>
      </w:r>
    </w:p>
    <w:p w:rsidR="003600E7" w:rsidRPr="0041705B" w:rsidRDefault="003600E7" w:rsidP="003600E7">
      <w:pPr>
        <w:rPr>
          <w:b/>
        </w:rPr>
      </w:pPr>
      <w:r w:rsidRPr="0041705B">
        <w:rPr>
          <w:b/>
        </w:rPr>
        <w:t>Câu 1:</w:t>
      </w:r>
    </w:p>
    <w:p w:rsidR="003600E7" w:rsidRPr="0041705B" w:rsidRDefault="00066141" w:rsidP="003600E7">
      <w:r>
        <w:rPr>
          <w:noProof/>
        </w:rPr>
        <mc:AlternateContent>
          <mc:Choice Requires="wps">
            <w:drawing>
              <wp:anchor distT="0" distB="0" distL="114300" distR="114300" simplePos="0" relativeHeight="251657728" behindDoc="0" locked="0" layoutInCell="1" allowOverlap="1">
                <wp:simplePos x="0" y="0"/>
                <wp:positionH relativeFrom="column">
                  <wp:posOffset>3200400</wp:posOffset>
                </wp:positionH>
                <wp:positionV relativeFrom="paragraph">
                  <wp:posOffset>2062480</wp:posOffset>
                </wp:positionV>
                <wp:extent cx="342900" cy="227965"/>
                <wp:effectExtent l="6985" t="6985" r="12065" b="12700"/>
                <wp:wrapNone/>
                <wp:docPr id="9048"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7965"/>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26" type="#_x0000_t202" style="position:absolute;margin-left:252pt;margin-top:162.4pt;width:27pt;height:17.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XU11LAIAAFMEAAAOAAAAZHJzL2Uyb0RvYy54bWysVNtu2zAMfR+wfxD0vtjxkrYx4hRdugwD ugvQ7gNkWbaFSaImKbG7rx8lp2l2exnmB4EUqUPykPT6etSKHITzEkxF57OcEmE4NNJ0Ff3ysHt1 RYkPzDRMgREVfRSeXm9evlgPthQF9KAa4QiCGF8OtqJ9CLbMMs97oZmfgRUGjS04zQKqrssaxwZE 1yor8vwiG8A11gEX3uPt7WSkm4TftoKHT23rRSCqophbSKdLZx3PbLNmZeeY7SU/psH+IQvNpMGg J6hbFhjZO/kblJbcgYc2zDjoDNpWcpFqwGrm+S/V3PfMilQLkuPtiSb//2D5x8NnR2RT0VW+wF4Z prFLD2IM5A2MZJkYGqwv0fHeomsY8R47nar19g74V08MbHtmOnHjHAy9YA1mOI/cZmdPY0986SNI PXyABuOwfYAENLZOR/qQEILo2KnHU3diLhwvXy+KVY4WjqaiuFxdLFMEVj49ts6HdwI0iUJFHTY/ gbPDnQ8xGVY+ucRYHpRsdlKppLiu3ipHDgwHZZe+I/pPbsqQAalaFsup/r9C5On7E4SWASdeSV3R q5MTKyNrb02T5jEwqSYZU1bmSGNkbuIwjPWIjpHOGppHJNTBNNm4iSj04L5TMuBUV9R/2zMnKFHv DTZlNV8s4hokZbG8LFBx55b63MIMR6iKBkomcRum1dlbJ7seI01jYOAGG9nKRPJzVse8cXIT98ct i6txriev53/B5gcAAAD//wMAUEsDBBQABgAIAAAAIQDi5mmJ4AAAAAsBAAAPAAAAZHJzL2Rvd25y ZXYueG1sTI/BTsMwEETvSPyDtUhcELVpkzSEOBVCAsENCoKrG7tJhL0OtpuGv2c5wXFnRzPz6s3s LJtMiINHCVcLAcxg6/WAnYS31/vLElhMCrWyHo2EbxNh05ye1KrS/ogvZtqmjlEIxkpJ6FMaK85j 2xun4sKPBum398GpRGfouA7qSOHO8qUQBXdqQGro1WjuetN+bg9OQpk9Th/xafX83hZ7e50u1tPD V5Dy/Gy+vQGWzJz+zPA7n6ZDQ5t2/oA6MishFxmxJAmrZUYM5MjzkpQdKYVYA29q/p+h+QEAAP// AwBQSwECLQAUAAYACAAAACEAtoM4kv4AAADhAQAAEwAAAAAAAAAAAAAAAAAAAAAAW0NvbnRlbnRf VHlwZXNdLnhtbFBLAQItABQABgAIAAAAIQA4/SH/1gAAAJQBAAALAAAAAAAAAAAAAAAAAC8BAABf cmVscy8ucmVsc1BLAQItABQABgAIAAAAIQB0XU11LAIAAFMEAAAOAAAAAAAAAAAAAAAAAC4CAABk cnMvZTJvRG9jLnhtbFBLAQItABQABgAIAAAAIQDi5mmJ4AAAAAsBAAAPAAAAAAAAAAAAAAAAAIYE AABkcnMvZG93bnJldi54bWxQSwUGAAAAAAQABADzAAAAkwUAAAAA ">
                <v:textbox>
                  <w:txbxContent>
                    <w:p w:rsidR="0041705B" w:rsidRPr="008B1DC8" w:rsidRDefault="0041705B" w:rsidP="003600E7">
                      <w:pPr>
                        <w:rPr>
                          <w:b/>
                          <w:sz w:val="18"/>
                          <w:szCs w:val="18"/>
                        </w:rPr>
                      </w:pPr>
                      <w:r w:rsidRPr="008B1DC8">
                        <w:rPr>
                          <w:b/>
                          <w:sz w:val="18"/>
                          <w:szCs w:val="18"/>
                        </w:rPr>
                        <w:t>15</w:t>
                      </w:r>
                    </w:p>
                  </w:txbxContent>
                </v:textbox>
              </v:shape>
            </w:pict>
          </mc:Fallback>
        </mc:AlternateContent>
      </w:r>
      <w:r>
        <w:rPr>
          <w:noProof/>
        </w:rPr>
        <mc:AlternateContent>
          <mc:Choice Requires="wpc">
            <w:drawing>
              <wp:inline distT="0" distB="0" distL="0" distR="0">
                <wp:extent cx="5486400" cy="3200400"/>
                <wp:effectExtent l="0" t="12065" r="2540" b="6985"/>
                <wp:docPr id="9047" name="Canvas 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57" name="Line 9"/>
                        <wps:cNvCnPr/>
                        <wps:spPr bwMode="auto">
                          <a:xfrm flipV="1">
                            <a:off x="2743200" y="800100"/>
                            <a:ext cx="762" cy="3430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8" name="Line 10"/>
                        <wps:cNvCnPr/>
                        <wps:spPr bwMode="auto">
                          <a:xfrm>
                            <a:off x="2743200" y="800100"/>
                            <a:ext cx="10287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9" name="Line 11"/>
                        <wps:cNvCnPr/>
                        <wps:spPr bwMode="auto">
                          <a:xfrm flipH="1">
                            <a:off x="1257300" y="800100"/>
                            <a:ext cx="11430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12"/>
                        <wps:cNvCnPr/>
                        <wps:spPr bwMode="auto">
                          <a:xfrm flipV="1">
                            <a:off x="1257300" y="114088"/>
                            <a:ext cx="762" cy="6860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1" name="Line 13"/>
                        <wps:cNvCnPr/>
                        <wps:spPr bwMode="auto">
                          <a:xfrm>
                            <a:off x="1485900" y="343006"/>
                            <a:ext cx="762" cy="27433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Line 14"/>
                        <wps:cNvCnPr/>
                        <wps:spPr bwMode="auto">
                          <a:xfrm>
                            <a:off x="1485900" y="3195214"/>
                            <a:ext cx="0" cy="5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Line 15"/>
                        <wps:cNvCnPr/>
                        <wps:spPr bwMode="auto">
                          <a:xfrm>
                            <a:off x="3200400" y="2629218"/>
                            <a:ext cx="5715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4" name="Line 16"/>
                        <wps:cNvCnPr/>
                        <wps:spPr bwMode="auto">
                          <a:xfrm flipH="1" flipV="1">
                            <a:off x="1485900" y="3081126"/>
                            <a:ext cx="1371600" cy="5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 name="Line 17"/>
                        <wps:cNvCnPr/>
                        <wps:spPr bwMode="auto">
                          <a:xfrm flipH="1" flipV="1">
                            <a:off x="1485900" y="2629218"/>
                            <a:ext cx="1371600" cy="4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6" name="Line 18"/>
                        <wps:cNvCnPr/>
                        <wps:spPr bwMode="auto">
                          <a:xfrm>
                            <a:off x="3200400" y="1829118"/>
                            <a:ext cx="5715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7" name="Line 19"/>
                        <wps:cNvCnPr/>
                        <wps:spPr bwMode="auto">
                          <a:xfrm flipH="1" flipV="1">
                            <a:off x="1485900" y="1829118"/>
                            <a:ext cx="1371600" cy="4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8" name="Line 20"/>
                        <wps:cNvCnPr/>
                        <wps:spPr bwMode="auto">
                          <a:xfrm>
                            <a:off x="3314700" y="137128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9" name="Line 21"/>
                        <wps:cNvCnPr/>
                        <wps:spPr bwMode="auto">
                          <a:xfrm>
                            <a:off x="2400300" y="800100"/>
                            <a:ext cx="762" cy="6860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0" name="Line 22"/>
                        <wps:cNvCnPr/>
                        <wps:spPr bwMode="auto">
                          <a:xfrm>
                            <a:off x="1485900" y="1257194"/>
                            <a:ext cx="8001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1" name="Line 23"/>
                        <wps:cNvCnPr/>
                        <wps:spPr bwMode="auto">
                          <a:xfrm>
                            <a:off x="2628900" y="114088"/>
                            <a:ext cx="762" cy="13720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2" name="Line 24"/>
                        <wps:cNvCnPr/>
                        <wps:spPr bwMode="auto">
                          <a:xfrm flipV="1">
                            <a:off x="1257300" y="114088"/>
                            <a:ext cx="8001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3" name="Line 25"/>
                        <wps:cNvCnPr/>
                        <wps:spPr bwMode="auto">
                          <a:xfrm>
                            <a:off x="2286000" y="108902"/>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4" name="Text Box 26"/>
                        <wps:cNvSpPr txBox="1">
                          <a:spLocks noChangeArrowheads="1"/>
                        </wps:cNvSpPr>
                        <wps:spPr bwMode="auto">
                          <a:xfrm>
                            <a:off x="3657600" y="228917"/>
                            <a:ext cx="228600" cy="228177"/>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7</w:t>
                              </w:r>
                            </w:p>
                          </w:txbxContent>
                        </wps:txbx>
                        <wps:bodyPr rot="0" vert="horz" wrap="square" lIns="91440" tIns="45720" rIns="91440" bIns="45720" anchor="t" anchorCtr="0" upright="1">
                          <a:noAutofit/>
                        </wps:bodyPr>
                      </wps:wsp>
                      <wps:wsp>
                        <wps:cNvPr id="1375" name="Text Box 27"/>
                        <wps:cNvSpPr txBox="1">
                          <a:spLocks noChangeArrowheads="1"/>
                        </wps:cNvSpPr>
                        <wps:spPr bwMode="auto">
                          <a:xfrm>
                            <a:off x="2857500" y="2971483"/>
                            <a:ext cx="342900" cy="228177"/>
                          </a:xfrm>
                          <a:prstGeom prst="rect">
                            <a:avLst/>
                          </a:prstGeom>
                          <a:solidFill>
                            <a:srgbClr val="FFFFFF"/>
                          </a:solidFill>
                          <a:ln w="9525">
                            <a:solidFill>
                              <a:srgbClr val="000000"/>
                            </a:solidFill>
                            <a:miter lim="800000"/>
                            <a:headEnd/>
                            <a:tailEnd/>
                          </a:ln>
                        </wps:spPr>
                        <wps:txbx>
                          <w:txbxContent>
                            <w:p w:rsidR="0041705B" w:rsidRPr="00AB322A" w:rsidRDefault="0041705B" w:rsidP="003600E7">
                              <w:pPr>
                                <w:rPr>
                                  <w:sz w:val="18"/>
                                  <w:szCs w:val="18"/>
                                </w:rPr>
                              </w:pPr>
                              <w:r w:rsidRPr="008B1DC8">
                                <w:rPr>
                                  <w:b/>
                                  <w:sz w:val="18"/>
                                  <w:szCs w:val="18"/>
                                </w:rPr>
                                <w:t>19</w:t>
                              </w:r>
                              <w:r>
                                <w:rPr>
                                  <w:sz w:val="18"/>
                                  <w:szCs w:val="18"/>
                                </w:rPr>
                                <w:t>9</w:t>
                              </w:r>
                            </w:p>
                          </w:txbxContent>
                        </wps:txbx>
                        <wps:bodyPr rot="0" vert="horz" wrap="square" lIns="91440" tIns="45720" rIns="91440" bIns="45720" anchor="t" anchorCtr="0" upright="1">
                          <a:noAutofit/>
                        </wps:bodyPr>
                      </wps:wsp>
                      <wps:wsp>
                        <wps:cNvPr id="9024" name="Text Box 28"/>
                        <wps:cNvSpPr txBox="1">
                          <a:spLocks noChangeArrowheads="1"/>
                        </wps:cNvSpPr>
                        <wps:spPr bwMode="auto">
                          <a:xfrm>
                            <a:off x="2514600" y="1371283"/>
                            <a:ext cx="228600" cy="228918"/>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1</w:t>
                              </w:r>
                            </w:p>
                          </w:txbxContent>
                        </wps:txbx>
                        <wps:bodyPr rot="0" vert="horz" wrap="square" lIns="91440" tIns="45720" rIns="91440" bIns="45720" anchor="t" anchorCtr="0" upright="1">
                          <a:noAutofit/>
                        </wps:bodyPr>
                      </wps:wsp>
                      <wps:wsp>
                        <wps:cNvPr id="9025" name="Text Box 29"/>
                        <wps:cNvSpPr txBox="1">
                          <a:spLocks noChangeArrowheads="1"/>
                        </wps:cNvSpPr>
                        <wps:spPr bwMode="auto">
                          <a:xfrm>
                            <a:off x="2286000" y="1371283"/>
                            <a:ext cx="228600" cy="229658"/>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3</w:t>
                              </w:r>
                            </w:p>
                          </w:txbxContent>
                        </wps:txbx>
                        <wps:bodyPr rot="0" vert="horz" wrap="square" lIns="91440" tIns="45720" rIns="91440" bIns="45720" anchor="t" anchorCtr="0" upright="1">
                          <a:noAutofit/>
                        </wps:bodyPr>
                      </wps:wsp>
                      <wps:wsp>
                        <wps:cNvPr id="9026" name="Text Box 30"/>
                        <wps:cNvSpPr txBox="1">
                          <a:spLocks noChangeArrowheads="1"/>
                        </wps:cNvSpPr>
                        <wps:spPr bwMode="auto">
                          <a:xfrm>
                            <a:off x="2514600" y="1143106"/>
                            <a:ext cx="228600" cy="228177"/>
                          </a:xfrm>
                          <a:prstGeom prst="rect">
                            <a:avLst/>
                          </a:prstGeom>
                          <a:solidFill>
                            <a:srgbClr val="FFFFFF"/>
                          </a:solidFill>
                          <a:ln w="9525">
                            <a:solidFill>
                              <a:srgbClr val="000000"/>
                            </a:solidFill>
                            <a:miter lim="800000"/>
                            <a:headEnd/>
                            <a:tailEnd/>
                          </a:ln>
                        </wps:spPr>
                        <wps:txbx>
                          <w:txbxContent>
                            <w:p w:rsidR="0041705B" w:rsidRPr="00AB322A" w:rsidRDefault="0041705B" w:rsidP="003600E7">
                              <w:pPr>
                                <w:rPr>
                                  <w:sz w:val="18"/>
                                  <w:szCs w:val="18"/>
                                </w:rPr>
                              </w:pPr>
                              <w:r w:rsidRPr="008B1DC8">
                                <w:rPr>
                                  <w:b/>
                                  <w:sz w:val="18"/>
                                  <w:szCs w:val="18"/>
                                </w:rPr>
                                <w:t>2</w:t>
                              </w:r>
                              <w:r>
                                <w:rPr>
                                  <w:sz w:val="18"/>
                                  <w:szCs w:val="18"/>
                                </w:rPr>
                                <w:t>7</w:t>
                              </w:r>
                            </w:p>
                          </w:txbxContent>
                        </wps:txbx>
                        <wps:bodyPr rot="0" vert="horz" wrap="square" lIns="91440" tIns="45720" rIns="91440" bIns="45720" anchor="t" anchorCtr="0" upright="1">
                          <a:noAutofit/>
                        </wps:bodyPr>
                      </wps:wsp>
                      <wps:wsp>
                        <wps:cNvPr id="9027" name="Text Box 31"/>
                        <wps:cNvSpPr txBox="1">
                          <a:spLocks noChangeArrowheads="1"/>
                        </wps:cNvSpPr>
                        <wps:spPr bwMode="auto">
                          <a:xfrm>
                            <a:off x="2286000" y="1143106"/>
                            <a:ext cx="228600" cy="228177"/>
                          </a:xfrm>
                          <a:prstGeom prst="rect">
                            <a:avLst/>
                          </a:prstGeom>
                          <a:solidFill>
                            <a:srgbClr val="FFFFFF"/>
                          </a:solidFill>
                          <a:ln w="9525">
                            <a:solidFill>
                              <a:srgbClr val="000000"/>
                            </a:solidFill>
                            <a:miter lim="800000"/>
                            <a:headEnd/>
                            <a:tailEnd/>
                          </a:ln>
                        </wps:spPr>
                        <wps:txbx>
                          <w:txbxContent>
                            <w:p w:rsidR="0041705B" w:rsidRPr="00AB322A" w:rsidRDefault="0041705B" w:rsidP="003600E7">
                              <w:pPr>
                                <w:rPr>
                                  <w:sz w:val="18"/>
                                  <w:szCs w:val="18"/>
                                </w:rPr>
                              </w:pPr>
                              <w:r w:rsidRPr="008B1DC8">
                                <w:rPr>
                                  <w:b/>
                                  <w:sz w:val="18"/>
                                  <w:szCs w:val="18"/>
                                </w:rPr>
                                <w:t>4</w:t>
                              </w:r>
                              <w:r>
                                <w:rPr>
                                  <w:sz w:val="18"/>
                                  <w:szCs w:val="18"/>
                                </w:rPr>
                                <w:t>7</w:t>
                              </w:r>
                            </w:p>
                          </w:txbxContent>
                        </wps:txbx>
                        <wps:bodyPr rot="0" vert="horz" wrap="square" lIns="91440" tIns="45720" rIns="91440" bIns="45720" anchor="t" anchorCtr="0" upright="1">
                          <a:noAutofit/>
                        </wps:bodyPr>
                      </wps:wsp>
                      <wps:wsp>
                        <wps:cNvPr id="9028" name="Line 32"/>
                        <wps:cNvCnPr/>
                        <wps:spPr bwMode="auto">
                          <a:xfrm>
                            <a:off x="3771900" y="457094"/>
                            <a:ext cx="0" cy="26292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9" name="Line 33"/>
                        <wps:cNvCnPr/>
                        <wps:spPr bwMode="auto">
                          <a:xfrm flipV="1">
                            <a:off x="3200400" y="3086312"/>
                            <a:ext cx="5715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1" name="Text Box 34"/>
                        <wps:cNvSpPr txBox="1">
                          <a:spLocks noChangeArrowheads="1"/>
                        </wps:cNvSpPr>
                        <wps:spPr bwMode="auto">
                          <a:xfrm>
                            <a:off x="3200400" y="2057294"/>
                            <a:ext cx="342900" cy="228177"/>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15</w:t>
                              </w:r>
                            </w:p>
                          </w:txbxContent>
                        </wps:txbx>
                        <wps:bodyPr rot="0" vert="horz" wrap="square" lIns="91440" tIns="45720" rIns="91440" bIns="45720" anchor="t" anchorCtr="0" upright="1">
                          <a:noAutofit/>
                        </wps:bodyPr>
                      </wps:wsp>
                      <wps:wsp>
                        <wps:cNvPr id="9032" name="Text Box 35"/>
                        <wps:cNvSpPr txBox="1">
                          <a:spLocks noChangeArrowheads="1"/>
                        </wps:cNvSpPr>
                        <wps:spPr bwMode="auto">
                          <a:xfrm>
                            <a:off x="2857500" y="1714288"/>
                            <a:ext cx="342900" cy="228918"/>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13</w:t>
                              </w:r>
                            </w:p>
                          </w:txbxContent>
                        </wps:txbx>
                        <wps:bodyPr rot="0" vert="horz" wrap="square" lIns="91440" tIns="45720" rIns="91440" bIns="45720" anchor="t" anchorCtr="0" upright="1">
                          <a:noAutofit/>
                        </wps:bodyPr>
                      </wps:wsp>
                      <wps:wsp>
                        <wps:cNvPr id="9033" name="Text Box 36"/>
                        <wps:cNvSpPr txBox="1">
                          <a:spLocks noChangeArrowheads="1"/>
                        </wps:cNvSpPr>
                        <wps:spPr bwMode="auto">
                          <a:xfrm>
                            <a:off x="2857500" y="2514388"/>
                            <a:ext cx="342900" cy="228177"/>
                          </a:xfrm>
                          <a:prstGeom prst="rect">
                            <a:avLst/>
                          </a:prstGeom>
                          <a:solidFill>
                            <a:srgbClr val="FFFFFF"/>
                          </a:solidFill>
                          <a:ln w="9525">
                            <a:solidFill>
                              <a:srgbClr val="000000"/>
                            </a:solidFill>
                            <a:miter lim="800000"/>
                            <a:headEnd/>
                            <a:tailEnd/>
                          </a:ln>
                        </wps:spPr>
                        <wps:txbx>
                          <w:txbxContent>
                            <w:p w:rsidR="0041705B" w:rsidRPr="00AB322A" w:rsidRDefault="0041705B" w:rsidP="003600E7">
                              <w:pPr>
                                <w:rPr>
                                  <w:sz w:val="18"/>
                                  <w:szCs w:val="18"/>
                                </w:rPr>
                              </w:pPr>
                              <w:r w:rsidRPr="008B1DC8">
                                <w:rPr>
                                  <w:b/>
                                  <w:sz w:val="18"/>
                                  <w:szCs w:val="18"/>
                                </w:rPr>
                                <w:t>17</w:t>
                              </w:r>
                              <w:r>
                                <w:rPr>
                                  <w:sz w:val="18"/>
                                  <w:szCs w:val="18"/>
                                </w:rPr>
                                <w:t>9</w:t>
                              </w:r>
                            </w:p>
                          </w:txbxContent>
                        </wps:txbx>
                        <wps:bodyPr rot="0" vert="horz" wrap="square" lIns="91440" tIns="45720" rIns="91440" bIns="45720" anchor="t" anchorCtr="0" upright="1">
                          <a:noAutofit/>
                        </wps:bodyPr>
                      </wps:wsp>
                      <wps:wsp>
                        <wps:cNvPr id="9034" name="Line 37"/>
                        <wps:cNvCnPr/>
                        <wps:spPr bwMode="auto">
                          <a:xfrm>
                            <a:off x="3543300" y="2171383"/>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5" name="Line 38"/>
                        <wps:cNvCnPr/>
                        <wps:spPr bwMode="auto">
                          <a:xfrm flipH="1">
                            <a:off x="2971800" y="2171383"/>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6" name="Line 39"/>
                        <wps:cNvCnPr/>
                        <wps:spPr bwMode="auto">
                          <a:xfrm flipV="1">
                            <a:off x="2971800" y="1943206"/>
                            <a:ext cx="0" cy="228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7" name="Text Box 40"/>
                        <wps:cNvSpPr txBox="1">
                          <a:spLocks noChangeArrowheads="1"/>
                        </wps:cNvSpPr>
                        <wps:spPr bwMode="auto">
                          <a:xfrm>
                            <a:off x="1828800" y="2629218"/>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6</w:t>
                              </w:r>
                            </w:p>
                          </w:txbxContent>
                        </wps:txbx>
                        <wps:bodyPr rot="0" vert="horz" wrap="square" lIns="91440" tIns="45720" rIns="91440" bIns="45720" anchor="t" anchorCtr="0" upright="1">
                          <a:noAutofit/>
                        </wps:bodyPr>
                      </wps:wsp>
                      <wps:wsp>
                        <wps:cNvPr id="9038" name="Text Box 41"/>
                        <wps:cNvSpPr txBox="1">
                          <a:spLocks noChangeArrowheads="1"/>
                        </wps:cNvSpPr>
                        <wps:spPr bwMode="auto">
                          <a:xfrm>
                            <a:off x="2743200" y="1943206"/>
                            <a:ext cx="342900" cy="228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4</w:t>
                              </w:r>
                            </w:p>
                          </w:txbxContent>
                        </wps:txbx>
                        <wps:bodyPr rot="0" vert="horz" wrap="square" lIns="91440" tIns="45720" rIns="91440" bIns="45720" anchor="t" anchorCtr="0" upright="1">
                          <a:noAutofit/>
                        </wps:bodyPr>
                      </wps:wsp>
                      <wps:wsp>
                        <wps:cNvPr id="9039" name="Text Box 42"/>
                        <wps:cNvSpPr txBox="1">
                          <a:spLocks noChangeArrowheads="1"/>
                        </wps:cNvSpPr>
                        <wps:spPr bwMode="auto">
                          <a:xfrm>
                            <a:off x="1828800" y="1829118"/>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2</w:t>
                              </w:r>
                            </w:p>
                          </w:txbxContent>
                        </wps:txbx>
                        <wps:bodyPr rot="0" vert="horz" wrap="square" lIns="91440" tIns="45720" rIns="91440" bIns="45720" anchor="t" anchorCtr="0" upright="1">
                          <a:noAutofit/>
                        </wps:bodyPr>
                      </wps:wsp>
                      <wps:wsp>
                        <wps:cNvPr id="9040" name="Text Box 43"/>
                        <wps:cNvSpPr txBox="1">
                          <a:spLocks noChangeArrowheads="1"/>
                        </wps:cNvSpPr>
                        <wps:spPr bwMode="auto">
                          <a:xfrm>
                            <a:off x="3771900" y="686012"/>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5</w:t>
                              </w:r>
                            </w:p>
                          </w:txbxContent>
                        </wps:txbx>
                        <wps:bodyPr rot="0" vert="horz" wrap="square" lIns="91440" tIns="45720" rIns="91440" bIns="45720" anchor="t" anchorCtr="0" upright="1">
                          <a:noAutofit/>
                        </wps:bodyPr>
                      </wps:wsp>
                      <wps:wsp>
                        <wps:cNvPr id="9041" name="Text Box 44"/>
                        <wps:cNvSpPr txBox="1">
                          <a:spLocks noChangeArrowheads="1"/>
                        </wps:cNvSpPr>
                        <wps:spPr bwMode="auto">
                          <a:xfrm>
                            <a:off x="2628900" y="114088"/>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6</w:t>
                              </w:r>
                            </w:p>
                          </w:txbxContent>
                        </wps:txbx>
                        <wps:bodyPr rot="0" vert="horz" wrap="square" lIns="91440" tIns="45720" rIns="91440" bIns="45720" anchor="t" anchorCtr="0" upright="1">
                          <a:noAutofit/>
                        </wps:bodyPr>
                      </wps:wsp>
                      <wps:wsp>
                        <wps:cNvPr id="9042" name="Text Box 45"/>
                        <wps:cNvSpPr txBox="1">
                          <a:spLocks noChangeArrowheads="1"/>
                        </wps:cNvSpPr>
                        <wps:spPr bwMode="auto">
                          <a:xfrm>
                            <a:off x="1028700" y="114088"/>
                            <a:ext cx="2286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9</w:t>
                              </w:r>
                            </w:p>
                          </w:txbxContent>
                        </wps:txbx>
                        <wps:bodyPr rot="0" vert="horz" wrap="square" lIns="91440" tIns="45720" rIns="91440" bIns="45720" anchor="t" anchorCtr="0" upright="1">
                          <a:noAutofit/>
                        </wps:bodyPr>
                      </wps:wsp>
                      <wps:wsp>
                        <wps:cNvPr id="9043" name="Text Box 46"/>
                        <wps:cNvSpPr txBox="1">
                          <a:spLocks noChangeArrowheads="1"/>
                        </wps:cNvSpPr>
                        <wps:spPr bwMode="auto">
                          <a:xfrm>
                            <a:off x="1485900" y="457094"/>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0</w:t>
                              </w:r>
                            </w:p>
                          </w:txbxContent>
                        </wps:txbx>
                        <wps:bodyPr rot="0" vert="horz" wrap="square" lIns="91440" tIns="45720" rIns="91440" bIns="45720" anchor="t" anchorCtr="0" upright="1">
                          <a:noAutofit/>
                        </wps:bodyPr>
                      </wps:wsp>
                      <wps:wsp>
                        <wps:cNvPr id="9044" name="Text Box 47"/>
                        <wps:cNvSpPr txBox="1">
                          <a:spLocks noChangeArrowheads="1"/>
                        </wps:cNvSpPr>
                        <wps:spPr bwMode="auto">
                          <a:xfrm>
                            <a:off x="1257300" y="1371283"/>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1</w:t>
                              </w:r>
                            </w:p>
                          </w:txbxContent>
                        </wps:txbx>
                        <wps:bodyPr rot="0" vert="horz" wrap="square" lIns="91440" tIns="45720" rIns="91440" bIns="45720" anchor="t" anchorCtr="0" upright="1">
                          <a:noAutofit/>
                        </wps:bodyPr>
                      </wps:wsp>
                      <wps:wsp>
                        <wps:cNvPr id="9045" name="Line 48"/>
                        <wps:cNvCnPr/>
                        <wps:spPr bwMode="auto">
                          <a:xfrm flipV="1">
                            <a:off x="1485900" y="343006"/>
                            <a:ext cx="21717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6" name="Text Box 49"/>
                        <wps:cNvSpPr txBox="1">
                          <a:spLocks noChangeArrowheads="1"/>
                        </wps:cNvSpPr>
                        <wps:spPr bwMode="auto">
                          <a:xfrm>
                            <a:off x="2057400" y="0"/>
                            <a:ext cx="228600" cy="228177"/>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Pr>
                                  <w:b/>
                                  <w:sz w:val="18"/>
                                  <w:szCs w:val="18"/>
                                </w:rPr>
                                <w:t>8</w:t>
                              </w:r>
                            </w:p>
                          </w:txbxContent>
                        </wps:txbx>
                        <wps:bodyPr rot="0" vert="horz" wrap="square" lIns="91440" tIns="45720" rIns="91440" bIns="45720" anchor="t" anchorCtr="0" upright="1">
                          <a:noAutofit/>
                        </wps:bodyPr>
                      </wps:wsp>
                    </wpc:wpc>
                  </a:graphicData>
                </a:graphic>
              </wp:inline>
            </w:drawing>
          </mc:Choice>
          <mc:Fallback>
            <w:pict>
              <v:group id="Canvas 7" o:spid="_x0000_s1027" editas="canvas" style="width:6in;height:252pt;mso-position-horizontal-relative:char;mso-position-vertical-relative:line" coordsize="54864,320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wTphuwgAALh5AAAOAAAAZHJzL2Uyb0RvYy54bWzsXV1v2zYUfR+w/yDo3bVIfRt1itaOtwHd VqDd3hVbjoXJkicpsbth/32XpESRipLYdaEU9c1DIssK9XV0Lu89h9TrN4dtatzHRZnk2dQkryzT iLNlvkqy26n5x6fFKDCNsoqyVZTmWTw1P8el+ebqxx9e73eTmOabPF3FhQGNZOVkv5uam6raTcbj crmJt1H5Kt/FGXy5zottVMHH4na8KqI9tL5Nx9SyvPE+L1a7Il/GZQlr5+JL84q3v17Hy+r39bqM KyOdmnBsFf9d8N837Pf46nU0uS2i3SZZ1ocRfcFRbKMkg53KpuZRFRl3RfKgqW2yLPIyX1evlvl2 nK/XyTLm5wBnQ6zO2cyi7D4q+cks4eo0BwhLX7Hdm1t23Fm+SNIUrsYYWp+wdezvHu5PzL5OM30j sYZvW2+z38ENLHfyVpbnHeLHTbSL+ZmXk+Vv9x8KI1kBvmzXN40s2gKS3idZbITsBrJdwzaz7ENR fyp38A83+1/zFWwY3VU5vzeHdbE11mmy+xNa4mvg+huHqUl9xwYwmcbnqRlYcB9qXMSHyljC975H TWMJX9qODZhj+xxHE9Ycuyq7oqx+ivOtwRamZgrHxRuP7t+Xldi02US7iOwaGvupGbrU5f9Q5mmy YreBbVYWtzeztDDuI4Zc/lPvV9usyO+yFewkmmziaHVdL1dRkoplOE5x7+Bc4HDYhuysODT/Da3w OrgOnJFDveuRY83no7eLmTPyFsR35/Z8NpuT/9ihEWeySVarOGNH1zwmxDnuFtcPrAC4fFBawOmt 80sLh9j85QcNQCsn7KaKm32Trz7ze83XA+rE6iHgB3SmwI9woJyCP3YDjkQdsWjgM1Qy5PkOQdix IAFouUDYhTrsOBZOgR2nvZ87tEeo6wOfPUp7hDC6QwAi79keoEDlPcrI6GQAduOuCkAAmxUErFkR obS46wWeRfg+Me5eJAF6RMeffSr+lLhLnMANa9prO3Q9qGPdQhu7eyI5u0zYQb9fpT3na8GOQKef 8NZa3NWB1iUBZhi8HnCZkLN1yLlnQI4ltU7NdNSjISWdAOv6xMUOHia2xPYcHXacgk7u4PEMo7fE ogVdKyCE8j207Edsn3gNFpEDL7rK4rk6GP1TObBNd58FYy8vamB0HIeTMKYelxmQPR2MPISewoxK 6qEGZBLQkGBAxkpzv9Dh6UIH+TKl47iA3AtF5ECgO5Q9uOrm6bIHPUf2sG3icFkDVA2GMRrwYk7b E6zzYL4PjLmXGXN1vYOerHcoMZdCBvyUyiHFXSwyX7i46+siBz1Z5FBQp+a7TOYgYafaV/sMUNy9 eE+Br2sb9BxtA7LZoNE2yFOKGkReaoldYYy9yBjr69oGPVnb6C+tKJ6CPgAi7WFOIZx8vi50gAfu REuBEm0pBYNALXQQCxiQh+42pbAdylmROakwr7hccc2XKscn5oJ8lx8MoUPU9byPzDdaHWB9Y5Uq d+/z5V+lkeWzTZTdxm+LIt8zqyX4W4UjT/lXYYl53HyqINb2XJ/LHYBIQG9IeI27RaxAtPD+wTLx +fePh+oCnM5PuU4106jmLV3wH/bwQevaZl/BnrpNKrB3p8mWG2vZI8oNPk96VTtmz+pwcxDm34Yg hP3TKHJw20KXHdznsLDJi39MYw9O7qlZ/n0XFbFppL9kcJtC4jiwWcU/OC70e0yjUL+5Ub+JsiU0 NTUr0xCLs0rYxe92RXK7gT0J63CWvwVf8TrhDl+GAXFUcBXZhyE9qb5US1pQq4rJcKCmgetzPZmB OvQhB+qUdlQeRlRzVMskE1GtGP0hgvdQtSq9DIhqlzgNVfcWLDtcHQpR56K5WuawiGod1T1crSo7 A6Ja7TL3leF1VIeey5++i0a1TJER1TqqpUQueyC2KhENiGqVq2H4AhH2XexXw/i9x/rVMvFGVOuo lgp8i2pViBoQ1SpXI6q1kY2PoVoaGBHVOqp1Kd+W+cexI2jVIoYPulZddoPE2upqXJBos4qbYrF7 vPuAw2Y7g8K/n2GzkMzper4t04NjQderNahuOtsKPFsMEWuDPdrbUWxgYkNo2VJjbWO57M0DCIeL 5SpoqQXVyC5pYo2sGeYvK7+ymomxXIvlELzr4WktqmVvflBUq5VfAoVf2h3K20E11shAEEE9o2eK F+BqKQy3qJa9+RdDNYXKgv0MqlGlg1iLqO5HtdQz+MRFtoxpx3aB1bzLZQPTIbtiyRXQrd3V2dTa LfodLtXvAFQq5QYBOhlyjgVdO5BOgR+TdsHHhfDD2bLErHv9k7UB/KQuIOAnY8NJ8OvOGqPCD2zV kFB1hhI3ZacjbDNYdfqOq04QY7vpERiBWpfhcEk/DLALJGP2TcSgp0eeFz4z4vg5u5ecXa+Z/k+u gArstzkhoGY9O8qhNgbftjJAr5kxkEUqZY5DAgOA3tFwtPACf+QsHHcU+lYwskj4LvQsJ3TmC32O Q85VZ096c/bMjida5+SlYIffXgq43XAt+iZRlNWVdhJDLK/o5RUplchEVMzCqFg+h3GLqhOU9oY8 nT/Ot4tKumjYQq5A/kD+4DP/tfwhRXHkD50/pOrV8ocqt75M/6N3sL/OH9j/wP7HZLj+h3wmkD80 /mCjFsTsgy1/qMr5cPxhK0aPdph8K7QjfegjZ5A+BqQP+Uggfej08dDz4LyM5+G5UelIH0gfnbGH w/U+5COB9KHTx0NziZgHcfDqh3wRBsidfXMKqGonpZi8YO9jwN6H9Fshfej08dDF47yMi0ediqnP pY69D+x9vFjvQz4SSB86fUi7VFv7UC1Tw9U+tJfU9A2URf5A/ngx/pDPBPKHzh+68835Mudb13qk diX6Xh3EzJj4yj58UySMOILO7oPivep/Gy6AsVFGzVtg6vmXmD2GvWBNz5zPtw2c7uFh/oKhrTLc APXYuGExeUs7odO3P80UnAl/OzA3/dSvMmbvH1Y/w7L6wuWr/wEAAP//AwBQSwMEFAAGAAgAAAAh AJkAFFfbAAAABQEAAA8AAABkcnMvZG93bnJldi54bWxMj0tPwzAQhO9I/AdrkbhRuzyiKsSpANEj UmmR2uM2dh6qvQ6x2wZ+PUsvcFntaFaz3xTz0TtxtEPsAmmYThQIS1UwHTUaPtaLmxmImJAMukBW w5eNMC8vLwrMTTjRuz2uUiM4hGKOGtqU+lzKWLXWY5yE3hJ7dRg8JpZDI82AJw73Tt4qlUmPHfGH Fnv70tpqvzp4Da+4/dwM68x9L+Lb9vlus6xVvdT6+mp8egSR7Jj+juEXn9GhZKZdOJCJwmngIuk8 2Ztl9yx3Gh4UL7Is5H/68gcAAP//AwBQSwECLQAUAAYACAAAACEAtoM4kv4AAADhAQAAEwAAAAAA AAAAAAAAAAAAAAAAW0NvbnRlbnRfVHlwZXNdLnhtbFBLAQItABQABgAIAAAAIQA4/SH/1gAAAJQB AAALAAAAAAAAAAAAAAAAAC8BAABfcmVscy8ucmVsc1BLAQItABQABgAIAAAAIQC0wTphuwgAALh5 AAAOAAAAAAAAAAAAAAAAAC4CAABkcnMvZTJvRG9jLnhtbFBLAQItABQABgAIAAAAIQCZABRX2wAA AAUBAAAPAAAAAAAAAAAAAAAAABULAABkcnMvZG93bnJldi54bWxQSwUGAAAAAAQABADzAAAAHQwA 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54864;height:32004;visibility:visible;mso-wrap-style:square">
                  <v:fill o:detectmouseclick="t"/>
                  <v:path o:connecttype="none"/>
                </v:shape>
                <v:line id="Line 9" o:spid="_x0000_s1029" style="position:absolute;flip:y;visibility:visible;mso-wrap-style:square" from="27432,8001" to="27439,11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ovccYAAADdAAAADwAAAGRycy9kb3ducmV2LnhtbERPS0sDMRC+C/6HMEIv0mat2sfatJSC 4KGXVtnS23QzbpbdTNYkbdd/bwTB23x8z1msetuKC/lQO1bwMMpAEJdO11wp+Hh/Hc5AhIissXVM Cr4pwGp5e7PAXLsr7+iyj5VIIRxyVGBi7HIpQ2nIYhi5jjhxn85bjAn6SmqP1xRuWznOsom0WHNq MNjRxlDZ7M9WgZxt77/8+vTUFM3hMDdFWXTHrVKDu379AiJSH//Ff+43neY/Pk/h95t0gl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g6L3HGAAAA3QAAAA8AAAAAAAAA AAAAAAAAoQIAAGRycy9kb3ducmV2LnhtbFBLBQYAAAAABAAEAPkAAACUAwAAAAA= "/>
                <v:line id="Line 10" o:spid="_x0000_s1030" style="position:absolute;visibility:visible;mso-wrap-style:square" from="27432,8001" to="37719,8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7L/MgAAADdAAAADwAAAGRycy9kb3ducmV2LnhtbESPT0vDQBDF70K/wzIFb3ajxSCx21IU ofUg9g+0x2l2TKLZ2bC7JvHbOwfB2wzvzXu/WaxG16qeQmw8G7idZaCIS28brgwcDy83D6BiQrbY eiYDPxRhtZxcLbCwfuAd9ftUKQnhWKCBOqWu0DqWNTmMM98Ri/bhg8Mka6i0DThIuGv1XZbl2mHD 0lBjR081lV/7b2fgbf6e9+vt62Y8bfNL+by7nD+HYMz1dFw/gko0pn/z3/XGCv78XnD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U7L/MgAAADdAAAADwAAAAAA AAAAAAAAAAChAgAAZHJzL2Rvd25yZXYueG1sUEsFBgAAAAAEAAQA+QAAAJYDAAAAAA== "/>
                <v:line id="Line 11" o:spid="_x0000_s1031" style="position:absolute;flip:x;visibility:visible;mso-wrap-style:square" from="12573,8001" to="24003,8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kemMUAAADdAAAADwAAAGRycy9kb3ducmV2LnhtbERPS2sCMRC+F/ofwhR6KZrtS3RrFCkU evCilRVv42bcLLuZbJNU139vBKG3+fieM533thVH8qF2rOB5mIEgLp2uuVKw+fkajEGEiKyxdUwK zhRgPru/m2Ku3YlXdFzHSqQQDjkqMDF2uZShNGQxDF1HnLiD8xZjgr6S2uMphdtWvmTZSFqsOTUY 7OjTUNms/6wCOV4+/frF/q0pmu12Yoqy6HZLpR4f+sUHiEh9/Bff3N86zX99n8D1m3S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ukemMUAAADdAAAADwAAAAAAAAAA AAAAAAChAgAAZHJzL2Rvd25yZXYueG1sUEsFBgAAAAAEAAQA+QAAAJMDAAAAAA== "/>
                <v:line id="Line 12" o:spid="_x0000_s1032" style="position:absolute;flip:y;visibility:visible;mso-wrap-style:square" from="12573,1140" to="12580,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99uMgAAADdAAAADwAAAGRycy9kb3ducmV2LnhtbESPQUsDMRCF70L/QxjBi7TZqpS6Ni1F EDz0Ylu2eBs342bZzWRNYrv+e+cgeJvhvXnvm9Vm9L06U0xtYAPzWQGKuA625cbA8fAyXYJKGdli H5gM/FCCzXpytcLShgu/0XmfGyUhnEo04HIeSq1T7chjmoWBWLTPED1mWWOjbcSLhPte3xXFQnts WRocDvTsqO72396AXu5uv+L246GrutPp0VV1NbzvjLm5HrdPoDKN+d/8d/1qBf9+Ifz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b99uMgAAADdAAAADwAAAAAA AAAAAAAAAAChAgAAZHJzL2Rvd25yZXYueG1sUEsFBgAAAAAEAAQA+QAAAJYDAAAAAA== "/>
                <v:line id="Line 13" o:spid="_x0000_s1033" style="position:absolute;visibility:visible;mso-wrap-style:square" from="14859,3430" to="14866,30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io3MQAAADdAAAADwAAAGRycy9kb3ducmV2LnhtbERPS2vCQBC+F/wPyxS81Y0VgqSuIpWC 9lB8QXscs9MkbXY27K5J/PeuIHibj+85s0VvatGS85VlBeNRAoI4t7riQsHx8PEyBeEDssbaMim4 kIfFfPA0w0zbjnfU7kMhYgj7DBWUITSZlD4vyaAf2YY4cr/WGQwRukJqh10MN7V8TZJUGqw4NpTY 0HtJ+f/+bBR8TbZpu9x8rvvvTXrKV7vTz1/nlBo+98s3EIH68BDf3Wsd50/SMdy+iSfI+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GKjcxAAAAN0AAAAPAAAAAAAAAAAA AAAAAKECAABkcnMvZG93bnJldi54bWxQSwUGAAAAAAQABAD5AAAAkgMAAAAA "/>
                <v:line id="Line 14" o:spid="_x0000_s1034" style="position:absolute;visibility:visible;mso-wrap-style:square" from="14859,31952" to="14859,32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o2q8QAAADdAAAADwAAAGRycy9kb3ducmV2LnhtbERPTWvCQBC9C/0PyxS86UaFUFJXEUXQ HoraQnscs9MkbXY27K5J/PeuUPA2j/c582VvatGS85VlBZNxAoI4t7riQsHnx3b0AsIHZI21ZVJw JQ/LxdNgjpm2HR+pPYVCxBD2GSooQ2gyKX1ekkE/tg1x5H6sMxgidIXUDrsYbmo5TZJUGqw4NpTY 0Lqk/O90MQreZ4e0Xe3fdv3XPj3nm+P5+7dzSg2f+9UriEB9eIj/3Tsd58/SKdy/i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yjarxAAAAN0AAAAPAAAAAAAAAAAA AAAAAKECAABkcnMvZG93bnJldi54bWxQSwUGAAAAAAQABAD5AAAAkgMAAAAA "/>
                <v:line id="Line 15" o:spid="_x0000_s1035" style="position:absolute;visibility:visible;mso-wrap-style:square" from="32004,26292" to="37719,26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aTMMUAAADdAAAADwAAAGRycy9kb3ducmV2LnhtbERPTWvCQBC9F/wPyxS81U0bCJK6iigF 7aGoLbTHMTtNUrOzYXdN4r93BaG3ebzPmS0G04iOnK8tK3ieJCCIC6trLhV8fb49TUH4gKyxsUwK LuRhMR89zDDXtuc9dYdQihjCPkcFVQhtLqUvKjLoJ7YljtyvdQZDhK6U2mEfw00jX5IkkwZrjg0V trSqqDgdzkbBR7rLuuX2fTN8b7Njsd4ff/56p9T4cVi+ggg0hH/x3b3RcX6apXD7Jp4g5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YaTMMUAAADdAAAADwAAAAAAAAAA AAAAAAChAgAAZHJzL2Rvd25yZXYueG1sUEsFBgAAAAAEAAQA+QAAAJMDAAAAAA== "/>
                <v:line id="Line 16" o:spid="_x0000_s1036" style="position:absolute;flip:x y;visibility:visible;mso-wrap-style:square" from="14859,30811" to="28575,30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f73cQAAADdAAAADwAAAGRycy9kb3ducmV2LnhtbERPS2vCQBC+C/0PyxS8SLPRiEiajUih 4slStfQ6ZCcPmp0N2W0S++u7hYK3+fiek+0m04qBetdYVrCMYhDEhdUNVwqul9enLQjnkTW2lknB jRzs8odZhqm2I7/TcPaVCCHsUlRQe9+lUrqiJoMush1x4ErbG/QB9pXUPY4h3LRyFccbabDh0FBj Ry81FV/nb6MA+fSTbMclreWBPt3q9LbYf5RKzR+n/TMIT5O/i//dRx3mJ5s1/H0TTpD5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h/vdxAAAAN0AAAAPAAAAAAAAAAAA AAAAAKECAABkcnMvZG93bnJldi54bWxQSwUGAAAAAAQABAD5AAAAkgMAAAAA "/>
                <v:line id="Line 17" o:spid="_x0000_s1037" style="position:absolute;flip:x y;visibility:visible;mso-wrap-style:square" from="14859,26292" to="28575,26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teRsIAAADdAAAADwAAAGRycy9kb3ducmV2LnhtbERPS4vCMBC+C/6HMIKXZU19rEg1iggu nhS7K16HZmyLzaQ00Xb99UZY8DYf33MWq9aU4k61KywrGA4iEMSp1QVnCn5/tp8zEM4jaywtk4I/ crBadjsLjLVt+Ej3xGcihLCLUUHufRVL6dKcDLqBrYgDd7G1QR9gnUldYxPCTSlHUTSVBgsODTlW tMkpvSY3owB5/xjPmiFN5Ded3Wh/+FifLkr1e+16DsJT69/if/dOh/nj6Re8vgknyO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8teRsIAAADdAAAADwAAAAAAAAAAAAAA AAChAgAAZHJzL2Rvd25yZXYueG1sUEsFBgAAAAAEAAQA+QAAAJADAAAAAA== "/>
                <v:line id="Line 18" o:spid="_x0000_s1038" style="position:absolute;visibility:visible;mso-wrap-style:square" from="32004,18291" to="37719,182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EwqMUAAADdAAAADwAAAGRycy9kb3ducmV2LnhtbERP32vCMBB+F/wfwgl709QJYVSjiDLQ PYzpBvPxbG5tZ3MpSdZ2//0yGOztPr6ft9oMthEd+VA71jCfZSCIC2dqLjW8vT5OH0CEiGywcUwa vinAZj0erTA3rucTdedYihTCIUcNVYxtLmUoKrIYZq4lTtyH8xZjgr6UxmOfwm0j77NMSYs1p4YK W9pVVNzOX1bD8+JFddvj02F4P6prsT9dL5+91/puMmyXICIN8V/85z6YNH+hFPx+k06Q6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fEwqMUAAADdAAAADwAAAAAAAAAA AAAAAAChAgAAZHJzL2Rvd25yZXYueG1sUEsFBgAAAAAEAAQA+QAAAJMDAAAAAA== "/>
                <v:line id="Line 19" o:spid="_x0000_s1039" style="position:absolute;flip:x y;visibility:visible;mso-wrap-style:square" from="14859,18291" to="28575,18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VlqsQAAADdAAAADwAAAGRycy9kb3ducmV2LnhtbERPTWvCQBC9F/wPywi9FN2YFJXUVUSw 9JTSVOl1yI5JMDsbsmuS9td3CwVv83ifs9mNphE9da62rGAxj0AQF1bXXCo4fR5naxDOI2tsLJOC b3Kw204eNphqO/AH9bkvRQhhl6KCyvs2ldIVFRl0c9sSB+5iO4M+wK6UusMhhJtGxlG0lAZrDg0V tnSoqLjmN6MAOftJ1sOCnuUrfbk4e3/any9KPU7H/QsIT6O/i//dbzrMT5Yr+PsmnCC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VWWqxAAAAN0AAAAPAAAAAAAAAAAA AAAAAKECAABkcnMvZG93bnJldi54bWxQSwUGAAAAAAQABAD5AAAAkgMAAAAA "/>
                <v:line id="Line 20" o:spid="_x0000_s1040" style="position:absolute;visibility:visible;mso-wrap-style:square" from="33147,13712" to="33147,13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IBQcgAAADdAAAADwAAAGRycy9kb3ducmV2LnhtbESPT0vDQBDF74LfYRnBm93UQpDYbSkV ofUg9g/Y4zQ7TaLZ2bC7JvHbOwehtxnem/d+M1+OrlU9hdh4NjCdZKCIS28brgwcD68PT6BiQrbY eiYDvxRhubi9mWNh/cA76vepUhLCsUADdUpdoXUsa3IYJ74jFu3ig8Mka6i0DThIuGv1Y5bl2mHD 0lBjR+uayu/9jzPwPvvI+9X2bTN+bvNz+bI7n76GYMz93bh6BpVoTFfz//XGCv4sF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yIBQcgAAADdAAAADwAAAAAA AAAAAAAAAAChAgAAZHJzL2Rvd25yZXYueG1sUEsFBgAAAAAEAAQA+QAAAJYDAAAAAA== "/>
                <v:line id="Line 21" o:spid="_x0000_s1041" style="position:absolute;visibility:visible;mso-wrap-style:square" from="24003,8001" to="24010,14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6k2sUAAADdAAAADwAAAGRycy9kb3ducmV2LnhtbERPS2vCQBC+C/6HZYTedGOFUFNXEUtB eyj1Ae1xzE6TaHY27G6T9N93C4K3+fies1j1phYtOV9ZVjCdJCCIc6srLhScjq/jJxA+IGusLZOC X/KwWg4HC8y07XhP7SEUIoawz1BBGUKTSenzkgz6iW2II/dtncEQoSukdtjFcFPLxyRJpcGKY0OJ DW1Kyq+HH6PgffaRtuvd27b/3KXn/GV//rp0TqmHUb9+BhGoD3fxzb3Vcf4sncP/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G6k2sUAAADdAAAADwAAAAAAAAAA AAAAAAChAgAAZHJzL2Rvd25yZXYueG1sUEsFBgAAAAAEAAQA+QAAAJMDAAAAAA== "/>
                <v:line id="Line 22" o:spid="_x0000_s1042" style="position:absolute;visibility:visible;mso-wrap-style:square" from="14859,12571" to="22860,12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2bmsgAAADdAAAADwAAAGRycy9kb3ducmV2LnhtbESPT0vDQBDF70K/wzIFb3ajhSix21IU ofUg9g+0x2l2TKLZ2bC7JvHbOwfB2wzvzXu/WaxG16qeQmw8G7idZaCIS28brgwcDy83D6BiQrbY eiYDPxRhtZxcLbCwfuAd9ftUKQnhWKCBOqWu0DqWNTmMM98Ri/bhg8Mka6i0DThIuGv1XZbl2mHD 0lBjR081lV/7b2fgbf6e9+vt62Y8bfNL+by7nD+HYMz1dFw/gko0pn/z3/XGCv78Xvj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I2bmsgAAADdAAAADwAAAAAA AAAAAAAAAAChAgAAZHJzL2Rvd25yZXYueG1sUEsFBgAAAAAEAAQA+QAAAJYDAAAAAA== "/>
                <v:line id="Line 23" o:spid="_x0000_s1043" style="position:absolute;visibility:visible;mso-wrap-style:square" from="26289,1140" to="26296,14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8E+AcUAAADdAAAADwAAAGRycy9kb3ducmV2LnhtbERPTWvCQBC9C/6HZQRvurFCKqmriEXQ HkrVQnscs2MSzc6G3W2S/vtuodDbPN7nLNe9qUVLzleWFcymCQji3OqKCwXv591kAcIHZI21ZVLw TR7Wq+FgiZm2HR+pPYVCxBD2GSooQ2gyKX1ekkE/tQ1x5K7WGQwRukJqh10MN7V8SJJUGqw4NpTY 0Lak/H76Mgpe529puzm87PuPQ3rJn4+Xz1vnlBqP+s0TiEB9+Bf/ufc6zp8/zuD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8E+AcUAAADdAAAADwAAAAAAAAAA AAAAAAChAgAAZHJzL2Rvd25yZXYueG1sUEsFBgAAAAAEAAQA+QAAAJMDAAAAAA== "/>
                <v:line id="Line 24" o:spid="_x0000_s1044" style="position:absolute;flip:y;visibility:visible;mso-wrap-style:square" from="12573,1140" to="20574,11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QicUAAADdAAAADwAAAGRycy9kb3ducmV2LnhtbERPTWsCMRC9C/0PYQq9FM1WS2u3RpGC 4MFLbVnxNt1MN8tuJtsk6vrvTUHwNo/3ObNFb1txJB9qxwqeRhkI4tLpmisF31+r4RREiMgaW8ek 4EwBFvO7wQxz7U78ScdtrEQK4ZCjAhNjl0sZSkMWw8h1xIn7dd5iTNBXUns8pXDbynGWvUiLNacG gx19GCqb7cEqkNPN459f/jw3RbPbvZmiLLr9RqmH+375DiJSH2/iq3ut0/zJ6xj+v0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jQicUAAADdAAAADwAAAAAAAAAA AAAAAAChAgAAZHJzL2Rvd25yZXYueG1sUEsFBgAAAAAEAAQA+QAAAJMDAAAAAA== "/>
                <v:line id="Line 25" o:spid="_x0000_s1045" style="position:absolute;visibility:visible;mso-wrap-style:square" from="22860,1089" to="26289,1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8F7cYAAADdAAAADwAAAGRycy9kb3ducmV2LnhtbERPS2vCQBC+F/oflil4q5s2kEp0FWkR tIdSH6DHMTsmabOzYXebpP++WxC8zcf3nNliMI3oyPnasoKncQKCuLC65lLBYb96nIDwAVljY5kU /JKHxfz+boa5tj1vqduFUsQQ9jkqqEJocyl9UZFBP7YtceQu1hkMEbpSaod9DDeNfE6STBqsOTZU 2NJrRcX37sco+Eg/s265eV8Px012Lt6259NX75QaPQzLKYhAQ7iJr+61jvPTlxT+v4kny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hfBe3GAAAA3QAAAA8AAAAAAAAA AAAAAAAAoQIAAGRycy9kb3ducmV2LnhtbFBLBQYAAAAABAAEAPkAAACUAwAAAAA= "/>
                <v:shape id="Text Box 26" o:spid="_x0000_s1046" type="#_x0000_t202" style="position:absolute;left:36576;top:2289;width:2286;height:22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6cDL8MA AADdAAAADwAAAGRycy9kb3ducmV2LnhtbERPS2sCMRC+C/0PYQq9iGatonY1SilY7M0X9jpsxt3F zWRN4rr990YoeJuP7znzZWsq0ZDzpWUFg34CgjizuuRcwWG/6k1B+ICssbJMCv7Iw3Lx0pljqu2N t9TsQi5iCPsUFRQh1KmUPivIoO/bmjhyJ+sMhghdLrXDWww3lXxPkrE0WHJsKLCmr4Ky8+5qFExH 6+bX/ww3x2x8qj5Cd9J8X5xSb6/t5wxEoDY8xf/utY7zh5MRPL6JJ8jFHQAA//8DAFBLAQItABQA BgAIAAAAIQDw94q7/QAAAOIBAAATAAAAAAAAAAAAAAAAAAAAAABbQ29udGVudF9UeXBlc10ueG1s UEsBAi0AFAAGAAgAAAAhADHdX2HSAAAAjwEAAAsAAAAAAAAAAAAAAAAALgEAAF9yZWxzLy5yZWxz UEsBAi0AFAAGAAgAAAAhADMvBZ5BAAAAOQAAABAAAAAAAAAAAAAAAAAAKQIAAGRycy9zaGFwZXht bC54bWxQSwECLQAUAAYACAAAACEA06cDL8MAAADdAAAADwAAAAAAAAAAAAAAAACYAgAAZHJzL2Rv d25yZXYueG1sUEsFBgAAAAAEAAQA9QAAAIgDAAAAAA== ">
                  <v:textbox>
                    <w:txbxContent>
                      <w:p w:rsidR="0041705B" w:rsidRPr="008B1DC8" w:rsidRDefault="0041705B" w:rsidP="003600E7">
                        <w:pPr>
                          <w:rPr>
                            <w:b/>
                            <w:sz w:val="18"/>
                            <w:szCs w:val="18"/>
                          </w:rPr>
                        </w:pPr>
                        <w:r w:rsidRPr="008B1DC8">
                          <w:rPr>
                            <w:b/>
                            <w:sz w:val="18"/>
                            <w:szCs w:val="18"/>
                          </w:rPr>
                          <w:t>7</w:t>
                        </w:r>
                      </w:p>
                    </w:txbxContent>
                  </v:textbox>
                </v:shape>
                <v:shape id="Text Box 27" o:spid="_x0000_s1047" type="#_x0000_t202" style="position:absolute;left:28575;top:29714;width:3429;height:22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umtMQA AADdAAAADwAAAGRycy9kb3ducmV2LnhtbERPS2sCMRC+C/0PYQpepGar9dGtUURQ9GZtaa/DZtxd upmsSVzXf28Kgrf5+J4zW7SmEg05X1pW8NpPQBBnVpecK/j+Wr9MQfiArLGyTAqu5GExf+rMMNX2 wp/UHEIuYgj7FBUUIdSplD4ryKDv25o4ckfrDIYIXS61w0sMN5UcJMlYGiw5NhRY06qg7O9wNgqm b9vm1++G+59sfKzeQ2/SbE5Oqe5zu/wAEagND/HdvdVx/nAygv9v4glyfgMAAP//AwBQSwECLQAU AAYACAAAACEA8PeKu/0AAADiAQAAEwAAAAAAAAAAAAAAAAAAAAAAW0NvbnRlbnRfVHlwZXNdLnht bFBLAQItABQABgAIAAAAIQAx3V9h0gAAAI8BAAALAAAAAAAAAAAAAAAAAC4BAABfcmVscy8ucmVs c1BLAQItABQABgAIAAAAIQAzLwWeQQAAADkAAAAQAAAAAAAAAAAAAAAAACkCAABkcnMvc2hhcGV4 bWwueG1sUEsBAi0AFAAGAAgAAAAhALzrprTEAAAA3QAAAA8AAAAAAAAAAAAAAAAAmAIAAGRycy9k b3ducmV2LnhtbFBLBQYAAAAABAAEAPUAAACJAwAAAAA= ">
                  <v:textbox>
                    <w:txbxContent>
                      <w:p w:rsidR="0041705B" w:rsidRPr="00AB322A" w:rsidRDefault="0041705B" w:rsidP="003600E7">
                        <w:pPr>
                          <w:rPr>
                            <w:sz w:val="18"/>
                            <w:szCs w:val="18"/>
                          </w:rPr>
                        </w:pPr>
                        <w:r w:rsidRPr="008B1DC8">
                          <w:rPr>
                            <w:b/>
                            <w:sz w:val="18"/>
                            <w:szCs w:val="18"/>
                          </w:rPr>
                          <w:t>19</w:t>
                        </w:r>
                        <w:r>
                          <w:rPr>
                            <w:sz w:val="18"/>
                            <w:szCs w:val="18"/>
                          </w:rPr>
                          <w:t>9</w:t>
                        </w:r>
                      </w:p>
                    </w:txbxContent>
                  </v:textbox>
                </v:shape>
                <v:shape id="Text Box 28" o:spid="_x0000_s1048" type="#_x0000_t202" style="position:absolute;left:25146;top:13712;width:2286;height:2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3EgccA AADdAAAADwAAAGRycy9kb3ducmV2LnhtbESPW2sCMRSE3wv9D+EUfCk16wUvq1FEaLFvXkr7etgc dxc3J2sS1/XfG6Hg4zAz3zDzZWsq0ZDzpWUFvW4CgjizuuRcwc/h82MCwgdkjZVlUnAjD8vF68sc U22vvKNmH3IRIexTVFCEUKdS+qwgg75ra+LoHa0zGKJ0udQOrxFuKtlPkpE0WHJcKLCmdUHZaX8x CibDTfPnvwfb32x0rKbhfdx8nZ1Snbd2NQMRqA3P8H97oxVMk/4QHm/iE5CLOwAAAP//AwBQSwEC LQAUAAYACAAAACEA8PeKu/0AAADiAQAAEwAAAAAAAAAAAAAAAAAAAAAAW0NvbnRlbnRfVHlwZXNd LnhtbFBLAQItABQABgAIAAAAIQAx3V9h0gAAAI8BAAALAAAAAAAAAAAAAAAAAC4BAABfcmVscy8u cmVsc1BLAQItABQABgAIAAAAIQAzLwWeQQAAADkAAAAQAAAAAAAAAAAAAAAAACkCAABkcnMvc2hh cGV4bWwueG1sUEsBAi0AFAAGAAgAAAAhAJz9xIHHAAAA3QAAAA8AAAAAAAAAAAAAAAAAmAIAAGRy cy9kb3ducmV2LnhtbFBLBQYAAAAABAAEAPUAAACMAwAAAAA= ">
                  <v:textbox>
                    <w:txbxContent>
                      <w:p w:rsidR="0041705B" w:rsidRPr="008B1DC8" w:rsidRDefault="0041705B" w:rsidP="003600E7">
                        <w:pPr>
                          <w:rPr>
                            <w:b/>
                            <w:sz w:val="18"/>
                            <w:szCs w:val="18"/>
                          </w:rPr>
                        </w:pPr>
                        <w:r w:rsidRPr="008B1DC8">
                          <w:rPr>
                            <w:b/>
                            <w:sz w:val="18"/>
                            <w:szCs w:val="18"/>
                          </w:rPr>
                          <w:t>1</w:t>
                        </w:r>
                      </w:p>
                    </w:txbxContent>
                  </v:textbox>
                </v:shape>
                <v:shape id="Text Box 29" o:spid="_x0000_s1049" type="#_x0000_t202" style="position:absolute;left:22860;top:13712;width:2286;height:22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7FhGsYA AADdAAAADwAAAGRycy9kb3ducmV2LnhtbESPT2sCMRTE70K/Q3gFL0WztdXq1igiWPTmP9rrY/Pc Xbp5WZO4rt/eFAoeh5n5DTOdt6YSDTlfWlbw2k9AEGdWl5wrOB5WvTEIH5A1VpZJwY08zGdPnSmm 2l55R80+5CJC2KeooAihTqX0WUEGfd/WxNE7WWcwROlyqR1eI9xUcpAkI2mw5LhQYE3LgrLf/cUo GL+vmx+/edt+Z6NTNQkvH83X2SnVfW4XnyACteER/m+vtYJJMhjC35v4BOTsDgAA//8DAFBLAQIt ABQABgAIAAAAIQDw94q7/QAAAOIBAAATAAAAAAAAAAAAAAAAAAAAAABbQ29udGVudF9UeXBlc10u eG1sUEsBAi0AFAAGAAgAAAAhADHdX2HSAAAAjwEAAAsAAAAAAAAAAAAAAAAALgEAAF9yZWxzLy5y ZWxzUEsBAi0AFAAGAAgAAAAhADMvBZ5BAAAAOQAAABAAAAAAAAAAAAAAAAAAKQIAAGRycy9zaGFw ZXhtbC54bWxQSwECLQAUAAYACAAAACEA87FhGsYAAADdAAAADwAAAAAAAAAAAAAAAACYAgAAZHJz L2Rvd25yZXYueG1sUEsFBgAAAAAEAAQA9QAAAIsDAAAAAA== ">
                  <v:textbox>
                    <w:txbxContent>
                      <w:p w:rsidR="0041705B" w:rsidRPr="008B1DC8" w:rsidRDefault="0041705B" w:rsidP="003600E7">
                        <w:pPr>
                          <w:rPr>
                            <w:b/>
                            <w:sz w:val="18"/>
                            <w:szCs w:val="18"/>
                          </w:rPr>
                        </w:pPr>
                        <w:r w:rsidRPr="008B1DC8">
                          <w:rPr>
                            <w:b/>
                            <w:sz w:val="18"/>
                            <w:szCs w:val="18"/>
                          </w:rPr>
                          <w:t>3</w:t>
                        </w:r>
                      </w:p>
                    </w:txbxContent>
                  </v:textbox>
                </v:shape>
                <v:shape id="Text Box 30" o:spid="_x0000_s1050" type="#_x0000_t202" style="position:absolute;left:25146;top:11431;width:2286;height:22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2P/bccA AADdAAAADwAAAGRycy9kb3ducmV2LnhtbESPT2vCQBTE7wW/w/KEXkrd+IdUo6uUQsXeNJZ6fWSf STD7Nt3dxvTbdwuCx2FmfsOsNr1pREfO15YVjEcJCOLC6ppLBZ/H9+c5CB+QNTaWScEvedisBw8r zLS98oG6PJQiQthnqKAKoc2k9EVFBv3ItsTRO1tnMETpSqkdXiPcNHKSJKk0WHNcqLClt4qKS/5j FMxnu+7kP6b7ryI9N4vw9NJtv51Sj8P+dQkiUB/u4Vt7pxUskkkK/2/iE5DrPwAAAP//AwBQSwEC LQAUAAYACAAAACEA8PeKu/0AAADiAQAAEwAAAAAAAAAAAAAAAAAAAAAAW0NvbnRlbnRfVHlwZXNd LnhtbFBLAQItABQABgAIAAAAIQAx3V9h0gAAAI8BAAALAAAAAAAAAAAAAAAAAC4BAABfcmVscy8u cmVsc1BLAQItABQABgAIAAAAIQAzLwWeQQAAADkAAAAQAAAAAAAAAAAAAAAAACkCAABkcnMvc2hh cGV4bWwueG1sUEsBAi0AFAAGAAgAAAAhAANj/23HAAAA3QAAAA8AAAAAAAAAAAAAAAAAmAIAAGRy cy9kb3ducmV2LnhtbFBLBQYAAAAABAAEAPUAAACMAwAAAAA= ">
                  <v:textbox>
                    <w:txbxContent>
                      <w:p w:rsidR="0041705B" w:rsidRPr="00AB322A" w:rsidRDefault="0041705B" w:rsidP="003600E7">
                        <w:pPr>
                          <w:rPr>
                            <w:sz w:val="18"/>
                            <w:szCs w:val="18"/>
                          </w:rPr>
                        </w:pPr>
                        <w:r w:rsidRPr="008B1DC8">
                          <w:rPr>
                            <w:b/>
                            <w:sz w:val="18"/>
                            <w:szCs w:val="18"/>
                          </w:rPr>
                          <w:t>2</w:t>
                        </w:r>
                        <w:r>
                          <w:rPr>
                            <w:sz w:val="18"/>
                            <w:szCs w:val="18"/>
                          </w:rPr>
                          <w:t>7</w:t>
                        </w:r>
                      </w:p>
                    </w:txbxContent>
                  </v:textbox>
                </v:shape>
                <v:shape id="Text Box 31" o:spid="_x0000_s1051" type="#_x0000_t202" style="position:absolute;left:22860;top:11431;width:2286;height:22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9a9sYA AADdAAAADwAAAGRycy9kb3ducmV2LnhtbESPW2sCMRSE3wX/QziCL6JZbfGyGqUILfbNG/p62Bx3 Fzcn2yRdt/++KRR8HGbmG2a1aU0lGnK+tKxgPEpAEGdWl5wrOJ/eh3MQPiBrrCyTgh/ysFl3OytM tX3wgZpjyEWEsE9RQRFCnUrps4IM+pGtiaN3s85giNLlUjt8RLip5CRJptJgyXGhwJq2BWX347dR MH/dNVf/+bK/ZNNbtQiDWfPx5ZTq99q3JYhAbXiG/9s7rWCRTGbw9yY+Abn+BQAA//8DAFBLAQIt ABQABgAIAAAAIQDw94q7/QAAAOIBAAATAAAAAAAAAAAAAAAAAAAAAABbQ29udGVudF9UeXBlc10u eG1sUEsBAi0AFAAGAAgAAAAhADHdX2HSAAAAjwEAAAsAAAAAAAAAAAAAAAAALgEAAF9yZWxzLy5y ZWxzUEsBAi0AFAAGAAgAAAAhADMvBZ5BAAAAOQAAABAAAAAAAAAAAAAAAAAAKQIAAGRycy9zaGFw ZXhtbC54bWxQSwECLQAUAAYACAAAACEAbC9a9sYAAADdAAAADwAAAAAAAAAAAAAAAACYAgAAZHJz L2Rvd25yZXYueG1sUEsFBgAAAAAEAAQA9QAAAIsDAAAAAA== ">
                  <v:textbox>
                    <w:txbxContent>
                      <w:p w:rsidR="0041705B" w:rsidRPr="00AB322A" w:rsidRDefault="0041705B" w:rsidP="003600E7">
                        <w:pPr>
                          <w:rPr>
                            <w:sz w:val="18"/>
                            <w:szCs w:val="18"/>
                          </w:rPr>
                        </w:pPr>
                        <w:r w:rsidRPr="008B1DC8">
                          <w:rPr>
                            <w:b/>
                            <w:sz w:val="18"/>
                            <w:szCs w:val="18"/>
                          </w:rPr>
                          <w:t>4</w:t>
                        </w:r>
                        <w:r>
                          <w:rPr>
                            <w:sz w:val="18"/>
                            <w:szCs w:val="18"/>
                          </w:rPr>
                          <w:t>7</w:t>
                        </w:r>
                      </w:p>
                    </w:txbxContent>
                  </v:textbox>
                </v:shape>
                <v:line id="Line 32" o:spid="_x0000_s1052" style="position:absolute;visibility:visible;mso-wrap-style:square" from="37719,4570" to="37719,30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FQMsQAAADdAAAADwAAAGRycy9kb3ducmV2LnhtbERPy2rCQBTdF/yH4Qru6kSF0EZHEUtB uyj1Abq8Zq5JNHMnzEyT9O87i0KXh/NerHpTi5acrywrmIwTEMS51RUXCk7H9+cXED4ga6wtk4If 8rBaDp4WmGnb8Z7aQyhEDGGfoYIyhCaT0uclGfRj2xBH7madwRChK6R22MVwU8tpkqTSYMWxocSG NiXlj8O3UfA5+0rb9e5j25936TV/218v984pNRr26zmIQH34F/+5t1rBazKNc+Ob+AT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oVAyxAAAAN0AAAAPAAAAAAAAAAAA AAAAAKECAABkcnMvZG93bnJldi54bWxQSwUGAAAAAAQABAD5AAAAkgMAAAAA "/>
                <v:line id="Line 33" o:spid="_x0000_s1053" style="position:absolute;flip:y;visibility:visible;mso-wrap-style:square" from="32004,30863" to="37719,30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aFVscAAADdAAAADwAAAGRycy9kb3ducmV2LnhtbESPQWsCMRSE70L/Q3iFXqRmK1Lc1ShS KPTgpVZWentuXjfLbl62Sarbf28EweMwM98wy/VgO3EiHxrHCl4mGQjiyumGawX7r/fnOYgQkTV2 jknBPwVYrx5GSyy0O/MnnXaxFgnCoUAFJsa+kDJUhiyGieuJk/fjvMWYpK+l9nhOcNvJaZa9SosN pwWDPb0Zqtrdn1Ug59vxr98cZ23ZHg65Kauy/94q9fQ4bBYgIg3xHr61P7SCPJvmcH2TnoB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BoVWxwAAAN0AAAAPAAAAAAAA AAAAAAAAAKECAABkcnMvZG93bnJldi54bWxQSwUGAAAAAAQABAD5AAAAlQMAAAAA "/>
                <v:shape id="Text Box 34" o:spid="_x0000_s1054" type="#_x0000_t202" style="position:absolute;left:32004;top:20572;width:3429;height:22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PxxMYA AADdAAAADwAAAGRycy9kb3ducmV2LnhtbESPW2sCMRSE3wv9D+EU+lI0axUvq1Gk0GLfvKGvh81x d3Fzsibpuv57UxB8HGbmG2a2aE0lGnK+tKyg101AEGdWl5wr2O++O2MQPiBrrCyTght5WMxfX2aY anvlDTXbkIsIYZ+igiKEOpXSZwUZ9F1bE0fvZJ3BEKXLpXZ4jXBTyc8kGUqDJceFAmv6Kig7b/+M gvFg1Rz9b399yIanahI+Rs3PxSn1/tYupyACteEZfrRXWsEk6ffg/018AnJ+BwAA//8DAFBLAQIt ABQABgAIAAAAIQDw94q7/QAAAOIBAAATAAAAAAAAAAAAAAAAAAAAAABbQ29udGVudF9UeXBlc10u eG1sUEsBAi0AFAAGAAgAAAAhADHdX2HSAAAAjwEAAAsAAAAAAAAAAAAAAAAALgEAAF9yZWxzLy5y ZWxzUEsBAi0AFAAGAAgAAAAhADMvBZ5BAAAAOQAAABAAAAAAAAAAAAAAAAAAKQIAAGRycy9zaGFw ZXhtbC54bWxQSwECLQAUAAYACAAAACEACVPxxMYAAADdAAAADwAAAAAAAAAAAAAAAACYAgAAZHJz L2Rvd25yZXYueG1sUEsFBgAAAAAEAAQA9QAAAIsDAAAAAA== ">
                  <v:textbox>
                    <w:txbxContent>
                      <w:p w:rsidR="0041705B" w:rsidRPr="008B1DC8" w:rsidRDefault="0041705B" w:rsidP="003600E7">
                        <w:pPr>
                          <w:rPr>
                            <w:b/>
                            <w:sz w:val="18"/>
                            <w:szCs w:val="18"/>
                          </w:rPr>
                        </w:pPr>
                        <w:r w:rsidRPr="008B1DC8">
                          <w:rPr>
                            <w:b/>
                            <w:sz w:val="18"/>
                            <w:szCs w:val="18"/>
                          </w:rPr>
                          <w:t>15</w:t>
                        </w:r>
                      </w:p>
                    </w:txbxContent>
                  </v:textbox>
                </v:shape>
                <v:shape id="Text Box 35" o:spid="_x0000_s1055" type="#_x0000_t202" style="position:absolute;left:28575;top:17142;width:3429;height:2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vs8cA AADdAAAADwAAAGRycy9kb3ducmV2LnhtbESPW2sCMRSE34X+h3AKfZGa9YKX1Sil0KJvXkr7etgc dxc3J2uSruu/N4Lg4zAz3zCLVWsq0ZDzpWUF/V4CgjizuuRcwc/h630KwgdkjZVlUnAlD6vlS2eB qbYX3lGzD7mIEPYpKihCqFMpfVaQQd+zNXH0jtYZDFG6XGqHlwg3lRwkyVgaLDkuFFjTZ0HZaf9v FExH6+bPb4bb32x8rGahO2m+z06pt9f2Yw4iUBue4Ud7rRXMkuEA7m/iE5DLGwAAAP//AwBQSwEC LQAUAAYACAAAACEA8PeKu/0AAADiAQAAEwAAAAAAAAAAAAAAAAAAAAAAW0NvbnRlbnRfVHlwZXNd LnhtbFBLAQItABQABgAIAAAAIQAx3V9h0gAAAI8BAAALAAAAAAAAAAAAAAAAAC4BAABfcmVscy8u cmVsc1BLAQItABQABgAIAAAAIQAzLwWeQQAAADkAAAAQAAAAAAAAAAAAAAAAACkCAABkcnMvc2hh cGV4bWwueG1sUEsBAi0AFAAGAAgAAAAhAPmBb7PHAAAA3QAAAA8AAAAAAAAAAAAAAAAAmAIAAGRy cy9kb3ducmV2LnhtbFBLBQYAAAAABAAEAPUAAACMAwAAAAA= ">
                  <v:textbox>
                    <w:txbxContent>
                      <w:p w:rsidR="0041705B" w:rsidRPr="008B1DC8" w:rsidRDefault="0041705B" w:rsidP="003600E7">
                        <w:pPr>
                          <w:rPr>
                            <w:b/>
                            <w:sz w:val="18"/>
                            <w:szCs w:val="18"/>
                          </w:rPr>
                        </w:pPr>
                        <w:r w:rsidRPr="008B1DC8">
                          <w:rPr>
                            <w:b/>
                            <w:sz w:val="18"/>
                            <w:szCs w:val="18"/>
                          </w:rPr>
                          <w:t>13</w:t>
                        </w:r>
                      </w:p>
                    </w:txbxContent>
                  </v:textbox>
                </v:shape>
                <v:shape id="Text Box 36" o:spid="_x0000_s1056" type="#_x0000_t202" style="position:absolute;left:28575;top:25143;width:3429;height:22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3KKMcA AADdAAAADwAAAGRycy9kb3ducmV2LnhtbESPT2vCQBTE70K/w/IKXkQ3NeKf1FVEaLG3NhV7fWSf SWj2bdxdY/rtuwWhx2FmfsOst71pREfO15YVPE0SEMSF1TWXCo6fL+MlCB+QNTaWScEPedhuHgZr zLS98Qd1eShFhLDPUEEVQptJ6YuKDPqJbYmjd7bOYIjSlVI7vEW4aeQ0SebSYM1xocKW9hUV3/nV KFjODt2Xf0vfT8X83KzCaNG9XpxSw8d+9wwiUB/+w/f2QStYJWkKf2/iE5CbXwAAAP//AwBQSwEC LQAUAAYACAAAACEA8PeKu/0AAADiAQAAEwAAAAAAAAAAAAAAAAAAAAAAW0NvbnRlbnRfVHlwZXNd LnhtbFBLAQItABQABgAIAAAAIQAx3V9h0gAAAI8BAAALAAAAAAAAAAAAAAAAAC4BAABfcmVscy8u cmVsc1BLAQItABQABgAIAAAAIQAzLwWeQQAAADkAAAAQAAAAAAAAAAAAAAAAACkCAABkcnMvc2hh cGV4bWwueG1sUEsBAi0AFAAGAAgAAAAhAJbNyijHAAAA3QAAAA8AAAAAAAAAAAAAAAAAmAIAAGRy cy9kb3ducmV2LnhtbFBLBQYAAAAABAAEAPUAAACMAwAAAAA= ">
                  <v:textbox>
                    <w:txbxContent>
                      <w:p w:rsidR="0041705B" w:rsidRPr="00AB322A" w:rsidRDefault="0041705B" w:rsidP="003600E7">
                        <w:pPr>
                          <w:rPr>
                            <w:sz w:val="18"/>
                            <w:szCs w:val="18"/>
                          </w:rPr>
                        </w:pPr>
                        <w:r w:rsidRPr="008B1DC8">
                          <w:rPr>
                            <w:b/>
                            <w:sz w:val="18"/>
                            <w:szCs w:val="18"/>
                          </w:rPr>
                          <w:t>17</w:t>
                        </w:r>
                        <w:r>
                          <w:rPr>
                            <w:sz w:val="18"/>
                            <w:szCs w:val="18"/>
                          </w:rPr>
                          <w:t>9</w:t>
                        </w:r>
                      </w:p>
                    </w:txbxContent>
                  </v:textbox>
                </v:shape>
                <v:line id="Line 37" o:spid="_x0000_s1057" style="position:absolute;visibility:visible;mso-wrap-style:square" from="35433,21713" to="37719,217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XM6sgAAADdAAAADwAAAGRycy9kb3ducmV2LnhtbESPQWvCQBSE7wX/w/IKvdVNawk1uoq0 FLSHolbQ4zP7TGKzb8PuNkn/vSsUPA4z8w0znfemFi05X1lW8DRMQBDnVldcKNh9fzy+gvABWWNt mRT8kYf5bHA3xUzbjjfUbkMhIoR9hgrKEJpMSp+XZNAPbUMcvZN1BkOUrpDaYRfhppbPSZJKgxXH hRIbeisp/9n+GgVfo3XaLlafy36/So/5++Z4OHdOqYf7fjEBEagPt/B/e6kVjJPR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TXM6sgAAADdAAAADwAAAAAA AAAAAAAAAAChAgAAZHJzL2Rvd25yZXYueG1sUEsFBgAAAAAEAAQA+QAAAJYDAAAAAA== "/>
                <v:line id="Line 38" o:spid="_x0000_s1058" style="position:absolute;flip:x;visibility:visible;mso-wrap-style:square" from="29718,21713" to="32004,217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IZjscAAADdAAAADwAAAGRycy9kb3ducmV2LnhtbESPT2sCMRTE74V+h/AKvRTN9p/o1ihS KPTgRSsr3p6b52bZzcs2SXX99kYQehxm5jfMdN7bVhzJh9qxgudhBoK4dLrmSsHm52swBhEissbW MSk4U4D57P5uirl2J17RcR0rkSAcclRgYuxyKUNpyGIYuo44eQfnLcYkfSW1x1OC21a+ZNlIWqw5 LRjs6NNQ2az/rAI5Xj79+sX+rSma7XZiirLodkulHh/6xQeISH38D9/a31rBJHt9h+ub9ATk7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khmOxwAAAN0AAAAPAAAAAAAA AAAAAAAAAKECAABkcnMvZG93bnJldi54bWxQSwUGAAAAAAQABAD5AAAAlQMAAAAA "/>
                <v:line id="Line 39" o:spid="_x0000_s1059" style="position:absolute;flip:y;visibility:visible;mso-wrap-style:square" from="29718,19432" to="29718,217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CH+ccAAADdAAAADwAAAGRycy9kb3ducmV2LnhtbESPQWsCMRSE74X+h/AKXqRmtUV0NYoU Cj14qZYVb8/Nc7Ps5mVNUt3++6Yg9DjMzDfMct3bVlzJh9qxgvEoA0FcOl1zpeBr//48AxEissbW MSn4oQDr1ePDEnPtbvxJ112sRIJwyFGBibHLpQylIYth5Dri5J2dtxiT9JXUHm8Jbls5ybKptFhz WjDY0Zuhstl9WwVyth1e/Ob02hTN4TA3RVl0x61Sg6d+swARqY//4Xv7QyuYZy9T+HuTnoBc/Q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QIf5xwAAAN0AAAAPAAAAAAAA AAAAAAAAAKECAABkcnMvZG93bnJldi54bWxQSwUGAAAAAAQABAD5AAAAlQMAAAAA "/>
                <v:shape id="Text Box 40" o:spid="_x0000_s1060" type="#_x0000_t202" style="position:absolute;left:18288;top:26292;width:3429;height:2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C8LcUA AADdAAAADwAAAGRycy9kb3ducmV2LnhtbESPQWvCQBSE74L/YXlCb3W3traaZiOlUvCkaGuht0f2 mQSzb0N2NfHfu0LB4zAz3zDpore1OFPrK8cansYKBHHuTMWFhp/vr8cZCB+QDdaOScOFPCyy4SDF xLiOt3TehUJECPsENZQhNImUPi/Joh+7hjh6B9daDFG2hTQtdhFuazlR6lVarDgulNjQZ0n5cXey Gvbrw9/vi9oUSzttOtcryXYutX4Y9R/vIAL14R7+b6+Mhrl6foPbm/gEZHYFAAD//wMAUEsBAi0A FAAGAAgAAAAhAPD3irv9AAAA4gEAABMAAAAAAAAAAAAAAAAAAAAAAFtDb250ZW50X1R5cGVzXS54 bWxQSwECLQAUAAYACAAAACEAMd1fYdIAAACPAQAACwAAAAAAAAAAAAAAAAAuAQAAX3JlbHMvLnJl bHNQSwECLQAUAAYACAAAACEAMy8FnkEAAAA5AAAAEAAAAAAAAAAAAAAAAAApAgAAZHJzL3NoYXBl eG1sLnhtbFBLAQItABQABgAIAAAAIQB2YLwtxQAAAN0AAAAPAAAAAAAAAAAAAAAAAJgCAABkcnMv ZG93bnJldi54bWxQSwUGAAAAAAQABAD1AAAAigMAAAAA " filled="f" stroked="f">
                  <v:textbox>
                    <w:txbxContent>
                      <w:p w:rsidR="0041705B" w:rsidRPr="008B1DC8" w:rsidRDefault="0041705B" w:rsidP="003600E7">
                        <w:pPr>
                          <w:rPr>
                            <w:b/>
                            <w:sz w:val="18"/>
                            <w:szCs w:val="18"/>
                          </w:rPr>
                        </w:pPr>
                        <w:r>
                          <w:rPr>
                            <w:b/>
                            <w:sz w:val="18"/>
                            <w:szCs w:val="18"/>
                          </w:rPr>
                          <w:t>16</w:t>
                        </w:r>
                      </w:p>
                    </w:txbxContent>
                  </v:textbox>
                </v:shape>
                <v:shape id="Text Box 41" o:spid="_x0000_s1061" type="#_x0000_t202" style="position:absolute;left:27432;top:19432;width:3429;height:22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oX8EA AADdAAAADwAAAGRycy9kb3ducmV2LnhtbERPy4rCMBTdC/MP4Q6402R8oR2jDIrgStEZBXeX5tqW aW5KE239e7MQXB7Oe75sbSnuVPvCsYavvgJBnDpTcKbh73fTm4LwAdlg6Zg0PMjDcvHRmWNiXMMH uh9DJmII+wQ15CFUiZQ+zcmi77uKOHJXV1sMEdaZNDU2MdyWcqDURFosODbkWNEqp/T/eLMaTrvr 5TxS+2xtx1XjWiXZzqTW3c/25xtEoDa8xS/31miYqWGcG9/EJ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Af/KF/BAAAA3QAAAA8AAAAAAAAAAAAAAAAAmAIAAGRycy9kb3du cmV2LnhtbFBLBQYAAAAABAAEAPUAAACGAwAAAAA= " filled="f" stroked="f">
                  <v:textbox>
                    <w:txbxContent>
                      <w:p w:rsidR="0041705B" w:rsidRPr="008B1DC8" w:rsidRDefault="0041705B" w:rsidP="003600E7">
                        <w:pPr>
                          <w:rPr>
                            <w:b/>
                            <w:sz w:val="18"/>
                            <w:szCs w:val="18"/>
                          </w:rPr>
                        </w:pPr>
                        <w:r>
                          <w:rPr>
                            <w:b/>
                            <w:sz w:val="18"/>
                            <w:szCs w:val="18"/>
                          </w:rPr>
                          <w:t>14</w:t>
                        </w:r>
                      </w:p>
                    </w:txbxContent>
                  </v:textbox>
                </v:shape>
                <v:shape id="Text Box 42" o:spid="_x0000_s1062" type="#_x0000_t202" style="position:absolute;left:18288;top:18291;width:3429;height:2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ONxMUA AADdAAAADwAAAGRycy9kb3ducmV2LnhtbESPT2vCQBTE74LfYXmCN91VWzGpq0hLoSeLf1ro7ZF9 JsHs25DdmvjtXUHwOMzMb5jlurOVuFDjS8caJmMFgjhzpuRcw/HwOVqA8AHZYOWYNFzJw3rV7y0x Na7lHV32IRcRwj5FDUUIdSqlzwqy6MeuJo7eyTUWQ5RNLk2DbYTbSk6VmkuLJceFAmt6Lyg77/+t hp/t6e/3RX3nH/a1bl2nJNtEaj0cdJs3EIG68Aw/2l9GQ6JmCdzfxCcgV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os43ExQAAAN0AAAAPAAAAAAAAAAAAAAAAAJgCAABkcnMv ZG93bnJldi54bWxQSwUGAAAAAAQABAD1AAAAigMAAAAA " filled="f" stroked="f">
                  <v:textbox>
                    <w:txbxContent>
                      <w:p w:rsidR="0041705B" w:rsidRPr="008B1DC8" w:rsidRDefault="0041705B" w:rsidP="003600E7">
                        <w:pPr>
                          <w:rPr>
                            <w:b/>
                            <w:sz w:val="18"/>
                            <w:szCs w:val="18"/>
                          </w:rPr>
                        </w:pPr>
                        <w:r>
                          <w:rPr>
                            <w:b/>
                            <w:sz w:val="18"/>
                            <w:szCs w:val="18"/>
                          </w:rPr>
                          <w:t>12</w:t>
                        </w:r>
                      </w:p>
                    </w:txbxContent>
                  </v:textbox>
                </v:shape>
                <v:shape id="Text Box 43" o:spid="_x0000_s1063" type="#_x0000_t202" style="position:absolute;left:37719;top:6860;width:3429;height:2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9XJMIA AADdAAAADwAAAGRycy9kb3ducmV2LnhtbERPy2rCQBTdF/yH4QrumhmLFpM6CdIidKXUR6G7S+aa hGbuhMzUpH/vLASXh/NeF6NtxZV63zjWME8UCOLSmYYrDafj9nkFwgdkg61j0vBPHop88rTGzLiB v+h6CJWIIewz1FCH0GVS+rImiz5xHXHkLq63GCLsK2l6HGK4beWLUq/SYsOxocaO3msqfw9/VsN5 d/n5Xqh99WGX3eBGJdmmUuvZdNy8gQg0hof47v40GlK1iPvjm/gEZH4DAAD//wMAUEsBAi0AFAAG AAgAAAAhAPD3irv9AAAA4gEAABMAAAAAAAAAAAAAAAAAAAAAAFtDb250ZW50X1R5cGVzXS54bWxQ SwECLQAUAAYACAAAACEAMd1fYdIAAACPAQAACwAAAAAAAAAAAAAAAAAuAQAAX3JlbHMvLnJlbHNQ SwECLQAUAAYACAAAACEAMy8FnkEAAAA5AAAAEAAAAAAAAAAAAAAAAAApAgAAZHJzL3NoYXBleG1s LnhtbFBLAQItABQABgAIAAAAIQChj1ckwgAAAN0AAAAPAAAAAAAAAAAAAAAAAJgCAABkcnMvZG93 bnJldi54bWxQSwUGAAAAAAQABAD1AAAAhwMAAAAA " filled="f" stroked="f">
                  <v:textbox>
                    <w:txbxContent>
                      <w:p w:rsidR="0041705B" w:rsidRPr="008B1DC8" w:rsidRDefault="0041705B" w:rsidP="003600E7">
                        <w:pPr>
                          <w:rPr>
                            <w:b/>
                            <w:sz w:val="18"/>
                            <w:szCs w:val="18"/>
                          </w:rPr>
                        </w:pPr>
                        <w:r>
                          <w:rPr>
                            <w:b/>
                            <w:sz w:val="18"/>
                            <w:szCs w:val="18"/>
                          </w:rPr>
                          <w:t>5</w:t>
                        </w:r>
                      </w:p>
                    </w:txbxContent>
                  </v:textbox>
                </v:shape>
                <v:shape id="Text Box 44" o:spid="_x0000_s1064" type="#_x0000_t202" style="position:absolute;left:26289;top:1140;width:3429;height:2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Pyv8UA AADdAAAADwAAAGRycy9kb3ducmV2LnhtbESPQWvCQBSE70L/w/IK3syuRaWJbkKpCD1Z1Lbg7ZF9 JqHZtyG7mvTfdwsFj8PMfMNsitG24ka9bxxrmCcKBHHpTMOVho/TbvYMwgdkg61j0vBDHor8YbLB zLiBD3Q7hkpECPsMNdQhdJmUvqzJok9cRxy9i+sthij7Spoehwi3rXxSaiUtNhwXauzotaby+3i1 Gj73l/PXQr1XW7vsBjcqyTaVWk8fx5c1iEBjuIf/229GQ6oWc/h7E5+AzH8BAAD//wMAUEsBAi0A FAAGAAgAAAAhAPD3irv9AAAA4gEAABMAAAAAAAAAAAAAAAAAAAAAAFtDb250ZW50X1R5cGVzXS54 bWxQSwECLQAUAAYACAAAACEAMd1fYdIAAACPAQAACwAAAAAAAAAAAAAAAAAuAQAAX3JlbHMvLnJl bHNQSwECLQAUAAYACAAAACEAMy8FnkEAAAA5AAAAEAAAAAAAAAAAAAAAAAApAgAAZHJzL3NoYXBl eG1sLnhtbFBLAQItABQABgAIAAAAIQDOw/K/xQAAAN0AAAAPAAAAAAAAAAAAAAAAAJgCAABkcnMv ZG93bnJldi54bWxQSwUGAAAAAAQABAD1AAAAigMAAAAA " filled="f" stroked="f">
                  <v:textbox>
                    <w:txbxContent>
                      <w:p w:rsidR="0041705B" w:rsidRPr="008B1DC8" w:rsidRDefault="0041705B" w:rsidP="003600E7">
                        <w:pPr>
                          <w:rPr>
                            <w:b/>
                            <w:sz w:val="18"/>
                            <w:szCs w:val="18"/>
                          </w:rPr>
                        </w:pPr>
                        <w:r>
                          <w:rPr>
                            <w:b/>
                            <w:sz w:val="18"/>
                            <w:szCs w:val="18"/>
                          </w:rPr>
                          <w:t>6</w:t>
                        </w:r>
                      </w:p>
                    </w:txbxContent>
                  </v:textbox>
                </v:shape>
                <v:shape id="Text Box 45" o:spid="_x0000_s1065" type="#_x0000_t202" style="position:absolute;left:10287;top:1140;width:2286;height:2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FsyMUA AADdAAAADwAAAGRycy9kb3ducmV2LnhtbESPQWvCQBSE7wX/w/IEb3VXsUWjmyAWoaeWpip4e2Sf STD7NmS3Sfrvu4VCj8PMfMPsstE2oqfO1441LOYKBHHhTM2lhtPn8XENwgdkg41j0vBNHrJ08rDD xLiBP6jPQykihH2CGqoQ2kRKX1Rk0c9dSxy9m+sshii7UpoOhwi3jVwq9Swt1hwXKmzpUFFxz7+s hvPb7XpZqffyxT61gxuVZLuRWs+m434LItAY/sN/7VejYaNWS/h9E5+AT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EWzIxQAAAN0AAAAPAAAAAAAAAAAAAAAAAJgCAABkcnMv ZG93bnJldi54bWxQSwUGAAAAAAQABAD1AAAAigMAAAAA " filled="f" stroked="f">
                  <v:textbox>
                    <w:txbxContent>
                      <w:p w:rsidR="0041705B" w:rsidRPr="008B1DC8" w:rsidRDefault="0041705B" w:rsidP="003600E7">
                        <w:pPr>
                          <w:rPr>
                            <w:b/>
                            <w:sz w:val="18"/>
                            <w:szCs w:val="18"/>
                          </w:rPr>
                        </w:pPr>
                        <w:r>
                          <w:rPr>
                            <w:b/>
                            <w:sz w:val="18"/>
                            <w:szCs w:val="18"/>
                          </w:rPr>
                          <w:t>9</w:t>
                        </w:r>
                      </w:p>
                    </w:txbxContent>
                  </v:textbox>
                </v:shape>
                <v:shape id="Text Box 46" o:spid="_x0000_s1066" type="#_x0000_t202" style="position:absolute;left:14859;top:4570;width:3429;height:2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3JU8UA AADdAAAADwAAAGRycy9kb3ducmV2LnhtbESPQWvCQBSE74L/YXlCb3XXVkVTN0FaCj0pRi309sg+ k9Ds25DdmvTfd4WCx2FmvmE22WAbcaXO1441zKYKBHHhTM2lhtPx/XEFwgdkg41j0vBLHrJ0PNpg YlzPB7rmoRQRwj5BDVUIbSKlLyqy6KeuJY7exXUWQ5RdKU2HfYTbRj4ptZQWa44LFbb0WlHxnf9Y Defd5etzrvblm120vRuUZLuWWj9Mhu0LiEBDuIf/2x9Gw1rNn+H2Jj4Bmf4BAAD//wMAUEsBAi0A FAAGAAgAAAAhAPD3irv9AAAA4gEAABMAAAAAAAAAAAAAAAAAAAAAAFtDb250ZW50X1R5cGVzXS54 bWxQSwECLQAUAAYACAAAACEAMd1fYdIAAACPAQAACwAAAAAAAAAAAAAAAAAuAQAAX3JlbHMvLnJl bHNQSwECLQAUAAYACAAAACEAMy8FnkEAAAA5AAAAEAAAAAAAAAAAAAAAAAApAgAAZHJzL3NoYXBl eG1sLnhtbFBLAQItABQABgAIAAAAIQBRXclTxQAAAN0AAAAPAAAAAAAAAAAAAAAAAJgCAABkcnMv ZG93bnJldi54bWxQSwUGAAAAAAQABAD1AAAAigMAAAAA " filled="f" stroked="f">
                  <v:textbox>
                    <w:txbxContent>
                      <w:p w:rsidR="0041705B" w:rsidRPr="008B1DC8" w:rsidRDefault="0041705B" w:rsidP="003600E7">
                        <w:pPr>
                          <w:rPr>
                            <w:b/>
                            <w:sz w:val="18"/>
                            <w:szCs w:val="18"/>
                          </w:rPr>
                        </w:pPr>
                        <w:r>
                          <w:rPr>
                            <w:b/>
                            <w:sz w:val="18"/>
                            <w:szCs w:val="18"/>
                          </w:rPr>
                          <w:t>10</w:t>
                        </w:r>
                      </w:p>
                    </w:txbxContent>
                  </v:textbox>
                </v:shape>
                <v:shape id="Text Box 47" o:spid="_x0000_s1067" type="#_x0000_t202" style="position:absolute;left:12573;top:13712;width:3429;height:2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RRJ8QA AADdAAAADwAAAGRycy9kb3ducmV2LnhtbESPT4vCMBTE74LfITzBmyYuXdFqFFkR9rSLf8Hbo3m2 xealNNF2v/1mYcHjMDO/YZbrzlbiSY0vHWuYjBUI4syZknMNp+NuNAPhA7LByjFp+CEP61W/t8TU uJb39DyEXEQI+xQ1FCHUqZQ+K8iiH7uaOHo311gMUTa5NA22EW4r+abUVFosOS4UWNNHQdn98LAa zl+36yVR3/nWvtet65RkO5daDwfdZgEiUBde4f/2p9EwV0kCf2/iE5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N60USfEAAAA3QAAAA8AAAAAAAAAAAAAAAAAmAIAAGRycy9k b3ducmV2LnhtbFBLBQYAAAAABAAEAPUAAACJAwAAAAA= " filled="f" stroked="f">
                  <v:textbox>
                    <w:txbxContent>
                      <w:p w:rsidR="0041705B" w:rsidRPr="008B1DC8" w:rsidRDefault="0041705B" w:rsidP="003600E7">
                        <w:pPr>
                          <w:rPr>
                            <w:b/>
                            <w:sz w:val="18"/>
                            <w:szCs w:val="18"/>
                          </w:rPr>
                        </w:pPr>
                        <w:r>
                          <w:rPr>
                            <w:b/>
                            <w:sz w:val="18"/>
                            <w:szCs w:val="18"/>
                          </w:rPr>
                          <w:t>11</w:t>
                        </w:r>
                      </w:p>
                    </w:txbxContent>
                  </v:textbox>
                </v:shape>
                <v:line id="Line 48" o:spid="_x0000_s1068" style="position:absolute;flip:y;visibility:visible;mso-wrap-style:square" from="14859,3430" to="36576,3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Rq88cAAADdAAAADwAAAGRycy9kb3ducmV2LnhtbESPQWsCMRSE74X+h/AKvUjNVmzR1Sgi CD14UctKb8/N62bZzcuapLr996Yg9DjMzDfMfNnbVlzIh9qxgtdhBoK4dLrmSsHnYfMyAREissbW MSn4pQDLxePDHHPtrryjyz5WIkE45KjAxNjlUobSkMUwdB1x8r6dtxiT9JXUHq8Jbls5yrJ3abHm tGCwo7Whstn/WAVysh2c/eo0bormeJyaoiy6r61Sz0/9agYiUh//w/f2h1YwzcZv8PcmPQG5u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lGrzxwAAAN0AAAAPAAAAAAAA AAAAAAAAAKECAABkcnMvZG93bnJldi54bWxQSwUGAAAAAAQABAD5AAAAlQMAAAAA "/>
                <v:shape id="Text Box 49" o:spid="_x0000_s1069" type="#_x0000_t202" style="position:absolute;left:20574;width:2286;height:22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wazcYA AADdAAAADwAAAGRycy9kb3ducmV2LnhtbESPT2vCQBTE7wW/w/KEXkrd+IdUo6sUoUVvVUu9PrLP JJh9m+5uY/z2riD0OMzMb5jFqjO1aMn5yrKC4SABQZxbXXGh4Pvw8ToF4QOyxtoyKbiSh9Wy97TA TNsL76jdh0JECPsMFZQhNJmUPi/JoB/Yhjh6J+sMhihdIbXDS4SbWo6SJJUGK44LJTa0Lik/7/+M gulk0x79dvz1k6enehZe3trPX6fUc797n4MI1IX/8KO90QpmySSF+5v4BOTyBgAA//8DAFBLAQIt ABQABgAIAAAAIQDw94q7/QAAAOIBAAATAAAAAAAAAAAAAAAAAAAAAABbQ29udGVudF9UeXBlc10u eG1sUEsBAi0AFAAGAAgAAAAhADHdX2HSAAAAjwEAAAsAAAAAAAAAAAAAAAAALgEAAF9yZWxzLy5y ZWxzUEsBAi0AFAAGAAgAAAAhADMvBZ5BAAAAOQAAABAAAAAAAAAAAAAAAAAAKQIAAGRycy9zaGFw ZXhtbC54bWxQSwECLQAUAAYACAAAACEA3rwazcYAAADdAAAADwAAAAAAAAAAAAAAAACYAgAAZHJz L2Rvd25yZXYueG1sUEsFBgAAAAAEAAQA9QAAAIsDAAAAAA== ">
                  <v:textbox>
                    <w:txbxContent>
                      <w:p w:rsidR="0041705B" w:rsidRPr="008B1DC8" w:rsidRDefault="0041705B" w:rsidP="003600E7">
                        <w:pPr>
                          <w:rPr>
                            <w:b/>
                            <w:sz w:val="18"/>
                            <w:szCs w:val="18"/>
                          </w:rPr>
                        </w:pPr>
                        <w:r>
                          <w:rPr>
                            <w:b/>
                            <w:sz w:val="18"/>
                            <w:szCs w:val="18"/>
                          </w:rPr>
                          <w:t>8</w:t>
                        </w:r>
                      </w:p>
                    </w:txbxContent>
                  </v:textbox>
                </v:shape>
                <w10:anchorlock/>
              </v:group>
            </w:pict>
          </mc:Fallback>
        </mc:AlternateContent>
      </w:r>
    </w:p>
    <w:p w:rsidR="003600E7" w:rsidRPr="0041705B" w:rsidRDefault="003600E7" w:rsidP="003600E7">
      <w:r w:rsidRPr="0041705B">
        <w:rPr>
          <w:b/>
        </w:rPr>
        <w:t>Câu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281"/>
        <w:gridCol w:w="3283"/>
      </w:tblGrid>
      <w:tr w:rsidR="003600E7" w:rsidRPr="0041705B" w:rsidTr="009668A8">
        <w:trPr>
          <w:trHeight w:val="296"/>
        </w:trPr>
        <w:tc>
          <w:tcPr>
            <w:tcW w:w="2518" w:type="dxa"/>
            <w:shd w:val="clear" w:color="auto" w:fill="auto"/>
          </w:tcPr>
          <w:p w:rsidR="003600E7" w:rsidRPr="0041705B" w:rsidRDefault="003600E7" w:rsidP="009668A8">
            <w:r w:rsidRPr="0041705B">
              <w:t>Dấu hiệu so sánh</w:t>
            </w:r>
          </w:p>
        </w:tc>
        <w:tc>
          <w:tcPr>
            <w:tcW w:w="3281" w:type="dxa"/>
            <w:shd w:val="clear" w:color="auto" w:fill="auto"/>
          </w:tcPr>
          <w:p w:rsidR="003600E7" w:rsidRPr="0041705B" w:rsidRDefault="003600E7" w:rsidP="009668A8">
            <w:r w:rsidRPr="0041705B">
              <w:t>Hướng động</w:t>
            </w:r>
          </w:p>
        </w:tc>
        <w:tc>
          <w:tcPr>
            <w:tcW w:w="3283" w:type="dxa"/>
            <w:shd w:val="clear" w:color="auto" w:fill="auto"/>
          </w:tcPr>
          <w:p w:rsidR="003600E7" w:rsidRPr="0041705B" w:rsidRDefault="003600E7" w:rsidP="009668A8">
            <w:r w:rsidRPr="0041705B">
              <w:t>Ứng động</w:t>
            </w:r>
          </w:p>
        </w:tc>
      </w:tr>
      <w:tr w:rsidR="003600E7" w:rsidRPr="0041705B" w:rsidTr="009668A8">
        <w:trPr>
          <w:trHeight w:val="286"/>
        </w:trPr>
        <w:tc>
          <w:tcPr>
            <w:tcW w:w="2518" w:type="dxa"/>
            <w:shd w:val="clear" w:color="auto" w:fill="auto"/>
          </w:tcPr>
          <w:p w:rsidR="003600E7" w:rsidRPr="0041705B" w:rsidRDefault="003600E7" w:rsidP="009668A8">
            <w:r w:rsidRPr="0041705B">
              <w:t>Định nghĩa</w:t>
            </w:r>
          </w:p>
        </w:tc>
        <w:tc>
          <w:tcPr>
            <w:tcW w:w="3281" w:type="dxa"/>
            <w:shd w:val="clear" w:color="auto" w:fill="auto"/>
          </w:tcPr>
          <w:p w:rsidR="003600E7" w:rsidRPr="0041705B" w:rsidRDefault="003600E7" w:rsidP="009668A8">
            <w:r w:rsidRPr="0041705B">
              <w:t>Tác nhân kích thích có định hướng</w:t>
            </w:r>
          </w:p>
        </w:tc>
        <w:tc>
          <w:tcPr>
            <w:tcW w:w="3283" w:type="dxa"/>
            <w:shd w:val="clear" w:color="auto" w:fill="auto"/>
          </w:tcPr>
          <w:p w:rsidR="003600E7" w:rsidRPr="0041705B" w:rsidRDefault="003600E7" w:rsidP="009668A8">
            <w:r w:rsidRPr="0041705B">
              <w:t>Tác nhân kích thích không định hướng</w:t>
            </w:r>
          </w:p>
        </w:tc>
      </w:tr>
      <w:tr w:rsidR="003600E7" w:rsidRPr="0041705B" w:rsidTr="009668A8">
        <w:trPr>
          <w:trHeight w:val="296"/>
        </w:trPr>
        <w:tc>
          <w:tcPr>
            <w:tcW w:w="2518" w:type="dxa"/>
            <w:shd w:val="clear" w:color="auto" w:fill="auto"/>
          </w:tcPr>
          <w:p w:rsidR="003600E7" w:rsidRPr="0041705B" w:rsidRDefault="003600E7" w:rsidP="009668A8">
            <w:r w:rsidRPr="0041705B">
              <w:t>Đặc điểm</w:t>
            </w:r>
          </w:p>
        </w:tc>
        <w:tc>
          <w:tcPr>
            <w:tcW w:w="3281" w:type="dxa"/>
            <w:shd w:val="clear" w:color="auto" w:fill="auto"/>
          </w:tcPr>
          <w:p w:rsidR="003600E7" w:rsidRPr="0041705B" w:rsidRDefault="003600E7" w:rsidP="009668A8">
            <w:r w:rsidRPr="0041705B">
              <w:t>Phản ứng chậm liên quan đến hooc môn và sự sinh trưởng của tế bào</w:t>
            </w:r>
          </w:p>
        </w:tc>
        <w:tc>
          <w:tcPr>
            <w:tcW w:w="3283" w:type="dxa"/>
            <w:shd w:val="clear" w:color="auto" w:fill="auto"/>
          </w:tcPr>
          <w:p w:rsidR="003600E7" w:rsidRPr="0041705B" w:rsidRDefault="003600E7" w:rsidP="009668A8">
            <w:r w:rsidRPr="0041705B">
              <w:t>Phản ứng nhanh hơn liên quan đến sức trương nước và đồng hồ sinh học</w:t>
            </w:r>
          </w:p>
        </w:tc>
      </w:tr>
      <w:tr w:rsidR="003600E7" w:rsidRPr="0041705B" w:rsidTr="009668A8">
        <w:trPr>
          <w:trHeight w:val="341"/>
        </w:trPr>
        <w:tc>
          <w:tcPr>
            <w:tcW w:w="2518" w:type="dxa"/>
            <w:shd w:val="clear" w:color="auto" w:fill="auto"/>
          </w:tcPr>
          <w:p w:rsidR="003600E7" w:rsidRPr="0041705B" w:rsidRDefault="003600E7" w:rsidP="009668A8">
            <w:r w:rsidRPr="0041705B">
              <w:t>Hình thức biểu hiện</w:t>
            </w:r>
          </w:p>
        </w:tc>
        <w:tc>
          <w:tcPr>
            <w:tcW w:w="3281" w:type="dxa"/>
            <w:shd w:val="clear" w:color="auto" w:fill="auto"/>
          </w:tcPr>
          <w:p w:rsidR="003600E7" w:rsidRPr="0041705B" w:rsidRDefault="003600E7" w:rsidP="009668A8">
            <w:r w:rsidRPr="0041705B">
              <w:t>Hướng sáng, hướng trọng lực, hướng nước, hướng hóa....</w:t>
            </w:r>
          </w:p>
        </w:tc>
        <w:tc>
          <w:tcPr>
            <w:tcW w:w="3283" w:type="dxa"/>
            <w:shd w:val="clear" w:color="auto" w:fill="auto"/>
          </w:tcPr>
          <w:p w:rsidR="003600E7" w:rsidRPr="0041705B" w:rsidRDefault="003600E7" w:rsidP="009668A8">
            <w:r w:rsidRPr="0041705B">
              <w:t>ứng động sinh trưởng và ứng động không sinh trưởng.</w:t>
            </w:r>
          </w:p>
        </w:tc>
      </w:tr>
      <w:tr w:rsidR="003600E7" w:rsidRPr="0041705B" w:rsidTr="009668A8">
        <w:trPr>
          <w:trHeight w:val="308"/>
        </w:trPr>
        <w:tc>
          <w:tcPr>
            <w:tcW w:w="2518" w:type="dxa"/>
            <w:shd w:val="clear" w:color="auto" w:fill="auto"/>
          </w:tcPr>
          <w:p w:rsidR="003600E7" w:rsidRPr="0041705B" w:rsidRDefault="003600E7" w:rsidP="009668A8">
            <w:pPr>
              <w:rPr>
                <w:lang w:val="pt-BR"/>
              </w:rPr>
            </w:pPr>
            <w:r w:rsidRPr="0041705B">
              <w:rPr>
                <w:lang w:val="pt-BR"/>
              </w:rPr>
              <w:t>Vai trò đối với cây</w:t>
            </w:r>
          </w:p>
        </w:tc>
        <w:tc>
          <w:tcPr>
            <w:tcW w:w="3281" w:type="dxa"/>
            <w:shd w:val="clear" w:color="auto" w:fill="auto"/>
          </w:tcPr>
          <w:p w:rsidR="003600E7" w:rsidRPr="0041705B" w:rsidRDefault="003600E7" w:rsidP="009668A8">
            <w:pPr>
              <w:rPr>
                <w:lang w:val="pt-BR"/>
              </w:rPr>
            </w:pPr>
            <w:r w:rsidRPr="0041705B">
              <w:rPr>
                <w:lang w:val="pt-BR"/>
              </w:rPr>
              <w:t>Giúp cây biến động có hướng của môi trường</w:t>
            </w:r>
          </w:p>
        </w:tc>
        <w:tc>
          <w:tcPr>
            <w:tcW w:w="3283" w:type="dxa"/>
            <w:shd w:val="clear" w:color="auto" w:fill="auto"/>
          </w:tcPr>
          <w:p w:rsidR="003600E7" w:rsidRPr="0041705B" w:rsidRDefault="003600E7" w:rsidP="009668A8">
            <w:pPr>
              <w:rPr>
                <w:lang w:val="pt-BR"/>
              </w:rPr>
            </w:pPr>
            <w:r w:rsidRPr="0041705B">
              <w:rPr>
                <w:lang w:val="pt-BR"/>
              </w:rPr>
              <w:t>Là phản ứng thích nghi đa dạng của thực vật đối với biến động vô hướng của môi trường.</w:t>
            </w:r>
          </w:p>
        </w:tc>
      </w:tr>
    </w:tbl>
    <w:p w:rsidR="003600E7" w:rsidRPr="0041705B" w:rsidRDefault="003600E7" w:rsidP="003600E7">
      <w:pPr>
        <w:rPr>
          <w:b/>
          <w:lang w:val="pt-BR"/>
        </w:rPr>
      </w:pPr>
      <w:r w:rsidRPr="0041705B">
        <w:rPr>
          <w:b/>
          <w:lang w:val="pt-BR"/>
        </w:rPr>
        <w:t xml:space="preserve">Câu 3: </w:t>
      </w:r>
    </w:p>
    <w:p w:rsidR="003600E7" w:rsidRPr="0041705B" w:rsidRDefault="003600E7" w:rsidP="003600E7">
      <w:pPr>
        <w:rPr>
          <w:lang w:val="pt-BR"/>
        </w:rPr>
      </w:pPr>
      <w:r w:rsidRPr="0041705B">
        <w:rPr>
          <w:lang w:val="pt-BR"/>
        </w:rPr>
        <w:t>- Huyết áp là: áp lực của máu tác động lên thành mạch.(0,5đ)</w:t>
      </w:r>
    </w:p>
    <w:p w:rsidR="003600E7" w:rsidRPr="0041705B" w:rsidRDefault="003600E7" w:rsidP="003600E7">
      <w:pPr>
        <w:rPr>
          <w:lang w:val="pt-BR"/>
        </w:rPr>
      </w:pPr>
      <w:r w:rsidRPr="0041705B">
        <w:rPr>
          <w:lang w:val="pt-BR"/>
        </w:rPr>
        <w:t>- Cách phòng ngừa và chữa huyết áp:(0,5đ)</w:t>
      </w:r>
    </w:p>
    <w:p w:rsidR="003600E7" w:rsidRPr="0041705B" w:rsidRDefault="003600E7" w:rsidP="003600E7">
      <w:pPr>
        <w:ind w:firstLine="720"/>
        <w:rPr>
          <w:lang w:val="pt-BR"/>
        </w:rPr>
      </w:pPr>
      <w:r w:rsidRPr="0041705B">
        <w:rPr>
          <w:b/>
          <w:lang w:val="pt-BR"/>
        </w:rPr>
        <w:t xml:space="preserve">+ </w:t>
      </w:r>
      <w:r w:rsidRPr="0041705B">
        <w:rPr>
          <w:lang w:val="pt-BR"/>
        </w:rPr>
        <w:t>hạn chế tiếng ồn, khói bụi, chất kích thích, sử dụng thức ăn nước uống hợp lí.</w:t>
      </w:r>
    </w:p>
    <w:p w:rsidR="003600E7" w:rsidRPr="0041705B" w:rsidRDefault="003600E7" w:rsidP="003600E7">
      <w:pPr>
        <w:ind w:firstLine="720"/>
        <w:rPr>
          <w:lang w:val="pt-BR"/>
        </w:rPr>
      </w:pPr>
      <w:r w:rsidRPr="0041705B">
        <w:rPr>
          <w:lang w:val="pt-BR"/>
        </w:rPr>
        <w:t>+ Thăm khám bác sĩ, thuốc đặc trị, đo huyết áp thường xuyên .</w:t>
      </w:r>
    </w:p>
    <w:p w:rsidR="003600E7" w:rsidRPr="0041705B" w:rsidRDefault="003600E7" w:rsidP="003600E7">
      <w:pPr>
        <w:ind w:firstLine="720"/>
        <w:rPr>
          <w:lang w:val="pt-BR"/>
        </w:rPr>
      </w:pPr>
      <w:r w:rsidRPr="0041705B">
        <w:rPr>
          <w:lang w:val="pt-BR"/>
        </w:rPr>
        <w:t>+ tăng cường thể dục, sinh hoạt đúng giờ .......</w:t>
      </w:r>
    </w:p>
    <w:p w:rsidR="003600E7" w:rsidRPr="0041705B" w:rsidRDefault="003600E7" w:rsidP="003600E7">
      <w:pPr>
        <w:rPr>
          <w:lang w:val="pt-BR"/>
        </w:rPr>
      </w:pPr>
    </w:p>
    <w:p w:rsidR="003600E7" w:rsidRPr="0041705B" w:rsidRDefault="003600E7" w:rsidP="004A3987"/>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tabs>
          <w:tab w:val="left" w:pos="5508"/>
        </w:tabs>
        <w:rPr>
          <w:b/>
        </w:rPr>
      </w:pPr>
    </w:p>
    <w:p w:rsidR="004A3987" w:rsidRPr="0041705B" w:rsidRDefault="004A3987" w:rsidP="0041705B">
      <w:pPr>
        <w:tabs>
          <w:tab w:val="left" w:pos="5508"/>
        </w:tabs>
        <w:rPr>
          <w:b/>
        </w:rPr>
      </w:pPr>
      <w:r w:rsidRPr="0041705B">
        <w:rPr>
          <w:b/>
        </w:rPr>
        <w:t>I. PHẦN TRẮC NGHIỆM ( 6.0 điểm)</w:t>
      </w:r>
      <w:r w:rsidRPr="0041705B">
        <w:rPr>
          <w:b/>
        </w:rPr>
        <w:tab/>
      </w:r>
    </w:p>
    <w:p w:rsidR="004A3987" w:rsidRPr="0041705B" w:rsidRDefault="004A3987" w:rsidP="0041705B">
      <w:pPr>
        <w:pStyle w:val="Normal0"/>
      </w:pPr>
      <w:r w:rsidRPr="0041705B">
        <w:rPr>
          <w:b/>
        </w:rPr>
        <w:t xml:space="preserve">Câu 1.  </w:t>
      </w:r>
      <w:r w:rsidRPr="0041705B">
        <w:t>Tiêu hóa ở động vật là gì?</w:t>
      </w:r>
    </w:p>
    <w:p w:rsidR="004A3987" w:rsidRPr="0041705B" w:rsidRDefault="004A3987" w:rsidP="0041705B">
      <w:pPr>
        <w:tabs>
          <w:tab w:val="left" w:pos="240"/>
        </w:tabs>
      </w:pPr>
      <w:r w:rsidRPr="0041705B">
        <w:lastRenderedPageBreak/>
        <w:tab/>
      </w:r>
      <w:r w:rsidRPr="0041705B">
        <w:rPr>
          <w:b/>
        </w:rPr>
        <w:t xml:space="preserve">A. </w:t>
      </w:r>
      <w:r w:rsidRPr="0041705B">
        <w:rPr>
          <w:color w:val="000000"/>
        </w:rPr>
        <w:t xml:space="preserve"> Tiêu hóa là quá trình biến đổi các chất dinh dưỡng có trong thức ăn thành những chất đơn giản mà cơ thể hấp thụ được.</w:t>
      </w:r>
    </w:p>
    <w:p w:rsidR="004A3987" w:rsidRPr="0041705B" w:rsidRDefault="004A3987" w:rsidP="0041705B">
      <w:pPr>
        <w:tabs>
          <w:tab w:val="left" w:pos="240"/>
        </w:tabs>
      </w:pPr>
      <w:r w:rsidRPr="0041705B">
        <w:tab/>
      </w:r>
      <w:r w:rsidRPr="0041705B">
        <w:rPr>
          <w:b/>
        </w:rPr>
        <w:t xml:space="preserve">B. </w:t>
      </w:r>
      <w:r w:rsidRPr="0041705B">
        <w:rPr>
          <w:color w:val="000000"/>
        </w:rPr>
        <w:t xml:space="preserve"> Tiêu hóa là quá trình tạo ra chất dinh dưỡng và năng lượng hình thành phân thải ra ngoài.</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Tiêu hóa là quá trình biến đổi thức ăn thành các chất dinh dưỡng và tạo ra năng lượng cung cấp cho tế bào và cơ thể hoạt động.</w:t>
      </w:r>
    </w:p>
    <w:p w:rsidR="004A3987" w:rsidRPr="0041705B" w:rsidRDefault="004A3987" w:rsidP="0041705B">
      <w:pPr>
        <w:tabs>
          <w:tab w:val="left" w:pos="240"/>
        </w:tabs>
      </w:pPr>
      <w:r w:rsidRPr="0041705B">
        <w:tab/>
      </w:r>
      <w:r w:rsidRPr="0041705B">
        <w:rPr>
          <w:b/>
        </w:rPr>
        <w:t xml:space="preserve">D. </w:t>
      </w:r>
      <w:r w:rsidRPr="0041705B">
        <w:rPr>
          <w:color w:val="000000"/>
        </w:rPr>
        <w:t xml:space="preserve"> Tiêu hóa là quá trình làm biến đổi thức ăn thành các chất hữu cơ.</w:t>
      </w:r>
    </w:p>
    <w:p w:rsidR="004A3987" w:rsidRPr="0041705B" w:rsidRDefault="004A3987" w:rsidP="0041705B">
      <w:pPr>
        <w:pStyle w:val="Normal0"/>
        <w:tabs>
          <w:tab w:val="left" w:pos="342"/>
          <w:tab w:val="left" w:pos="3078"/>
          <w:tab w:val="left" w:pos="4902"/>
        </w:tabs>
        <w:ind w:hanging="397"/>
        <w:jc w:val="both"/>
        <w:rPr>
          <w:b/>
        </w:rPr>
      </w:pPr>
      <w:r w:rsidRPr="0041705B">
        <w:rPr>
          <w:b/>
        </w:rPr>
        <w:t xml:space="preserve">     Câu 2.  </w:t>
      </w:r>
      <w:r w:rsidRPr="0041705B">
        <w:t>Cơ chế duy trì huyết áp diễn ra theo trật tự nào?</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Huyết áp bình thường → Thụ thể áp lực mạch máu → Trung khu điều hoà tim mạch ở hành não → Tim giảm nhịp và giảm lực co bóp, mạch máu dãn → Huyết áp tăng cao → Thụ thể áp lực ở mạch máu.</w:t>
      </w:r>
    </w:p>
    <w:p w:rsidR="004A3987" w:rsidRPr="0041705B" w:rsidRDefault="004A3987" w:rsidP="0041705B">
      <w:pPr>
        <w:tabs>
          <w:tab w:val="left" w:pos="240"/>
        </w:tabs>
      </w:pPr>
      <w:r w:rsidRPr="0041705B">
        <w:tab/>
      </w:r>
      <w:r w:rsidRPr="0041705B">
        <w:rPr>
          <w:b/>
        </w:rPr>
        <w:t xml:space="preserve">B. </w:t>
      </w:r>
      <w:r w:rsidRPr="0041705B">
        <w:rPr>
          <w:color w:val="000000"/>
        </w:rPr>
        <w:t xml:space="preserve"> Huyết áp tăng cao → Trung khu điều hoà tim mạch ở hành não → Thụ thể áp lực mạch máu → Tim giảm nhịp và giảm lực co bóp, mạch máu dãn → Huyết áp bình thường → Thụ thể áp lực ở mạch máu.</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Huyết áp tăng cao → Thụ thể áp lực mạch máu → Trung khu điều hoà tim mạch ở hành não → Thụ thể áp lực ở mạch máu → Tim giảm nhịp và giảm lực co bóp, mạch máu dãn → Huyết áp bình thường.</w:t>
      </w:r>
    </w:p>
    <w:p w:rsidR="004A3987" w:rsidRPr="0041705B" w:rsidRDefault="004A3987" w:rsidP="0041705B">
      <w:pPr>
        <w:tabs>
          <w:tab w:val="left" w:pos="240"/>
        </w:tabs>
      </w:pPr>
      <w:r w:rsidRPr="0041705B">
        <w:tab/>
      </w:r>
      <w:r w:rsidRPr="0041705B">
        <w:rPr>
          <w:b/>
        </w:rPr>
        <w:t xml:space="preserve">D. </w:t>
      </w:r>
      <w:r w:rsidRPr="0041705B">
        <w:rPr>
          <w:color w:val="000000"/>
        </w:rPr>
        <w:t xml:space="preserve"> Huyết áp tăng cao → Thụ thể áp lực mạch máu → Trung khu điều hoà tim mạch ở hành não → Tim giảm nhịp và giảm lực co bóp, mạch máu dãn → Huyết áp bình thường → Thụ thể áp lực ở mạch máu.</w:t>
      </w:r>
    </w:p>
    <w:p w:rsidR="004A3987" w:rsidRPr="0041705B" w:rsidRDefault="004A3987" w:rsidP="0041705B">
      <w:pPr>
        <w:pStyle w:val="BodyText"/>
        <w:tabs>
          <w:tab w:val="left" w:pos="2337"/>
          <w:tab w:val="left" w:pos="6120"/>
        </w:tabs>
        <w:rPr>
          <w:b/>
          <w:lang w:val="fr-FR"/>
        </w:rPr>
      </w:pPr>
      <w:r w:rsidRPr="0041705B">
        <w:rPr>
          <w:b/>
        </w:rPr>
        <w:t xml:space="preserve">Câu 3.   </w:t>
      </w:r>
      <w:r w:rsidRPr="0041705B">
        <w:rPr>
          <w:lang w:val="fr-FR"/>
        </w:rPr>
        <w:t>Chu trình C</w:t>
      </w:r>
      <w:r w:rsidRPr="0041705B">
        <w:rPr>
          <w:vertAlign w:val="subscript"/>
          <w:lang w:val="fr-FR"/>
        </w:rPr>
        <w:t>4</w:t>
      </w:r>
      <w:r w:rsidRPr="0041705B">
        <w:rPr>
          <w:lang w:val="fr-FR"/>
        </w:rPr>
        <w:t xml:space="preserve"> còn gọi là</w:t>
      </w:r>
      <w:r w:rsidRPr="0041705B">
        <w:rPr>
          <w:b/>
          <w:lang w:val="fr-FR"/>
        </w:rPr>
        <w:tab/>
      </w:r>
    </w:p>
    <w:p w:rsidR="004A3987" w:rsidRPr="0041705B" w:rsidRDefault="004A3987" w:rsidP="0041705B">
      <w:pPr>
        <w:tabs>
          <w:tab w:val="left" w:pos="240"/>
          <w:tab w:val="left" w:pos="5240"/>
        </w:tabs>
      </w:pPr>
      <w:r w:rsidRPr="0041705B">
        <w:rPr>
          <w:lang w:val="fr-FR"/>
        </w:rPr>
        <w:tab/>
      </w:r>
      <w:r w:rsidRPr="0041705B">
        <w:rPr>
          <w:b/>
        </w:rPr>
        <w:t xml:space="preserve">A. </w:t>
      </w:r>
      <w:r w:rsidRPr="0041705B">
        <w:rPr>
          <w:color w:val="000000"/>
        </w:rPr>
        <w:t xml:space="preserve"> chu trình axit APG.</w:t>
      </w:r>
      <w:r w:rsidRPr="0041705B">
        <w:tab/>
        <w:t xml:space="preserve">                   </w:t>
      </w:r>
      <w:r w:rsidRPr="0041705B">
        <w:rPr>
          <w:b/>
        </w:rPr>
        <w:t xml:space="preserve">B. </w:t>
      </w:r>
      <w:r w:rsidRPr="0041705B">
        <w:rPr>
          <w:color w:val="000000"/>
        </w:rPr>
        <w:t xml:space="preserve"> đường phân.</w:t>
      </w:r>
    </w:p>
    <w:p w:rsidR="004A3987" w:rsidRPr="0041705B" w:rsidRDefault="004A3987" w:rsidP="0041705B">
      <w:pPr>
        <w:tabs>
          <w:tab w:val="left" w:pos="240"/>
          <w:tab w:val="left" w:pos="5240"/>
        </w:tabs>
      </w:pPr>
      <w:r w:rsidRPr="0041705B">
        <w:tab/>
      </w:r>
      <w:r w:rsidRPr="0041705B">
        <w:rPr>
          <w:b/>
        </w:rPr>
        <w:t xml:space="preserve">C. </w:t>
      </w:r>
      <w:r w:rsidRPr="0041705B">
        <w:rPr>
          <w:color w:val="000000"/>
        </w:rPr>
        <w:t xml:space="preserve"> chu trình Crep.</w:t>
      </w:r>
      <w:r w:rsidRPr="0041705B">
        <w:tab/>
        <w:t xml:space="preserve">                   </w:t>
      </w:r>
      <w:r w:rsidRPr="0041705B">
        <w:rPr>
          <w:b/>
        </w:rPr>
        <w:t xml:space="preserve">D. </w:t>
      </w:r>
      <w:r w:rsidRPr="0041705B">
        <w:rPr>
          <w:color w:val="000000"/>
        </w:rPr>
        <w:t xml:space="preserve"> chu trình axit đicacboxilic.</w:t>
      </w:r>
    </w:p>
    <w:p w:rsidR="004A3987" w:rsidRPr="0041705B" w:rsidRDefault="004A3987" w:rsidP="0041705B">
      <w:pPr>
        <w:pStyle w:val="Normal0"/>
        <w:rPr>
          <w:b/>
        </w:rPr>
      </w:pPr>
      <w:r w:rsidRPr="0041705B">
        <w:rPr>
          <w:b/>
        </w:rPr>
        <w:t xml:space="preserve">Câu 4.  </w:t>
      </w:r>
      <w:r w:rsidRPr="0041705B">
        <w:t>Theo cơ chế duy trì cân bằng nội môi thì trình tự nào sau đây là đúng?</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Kích thích → tiếp nhận → trả lời → điều khiển → liên hệ ngược → tiếp nhận.</w:t>
      </w:r>
    </w:p>
    <w:p w:rsidR="004A3987" w:rsidRPr="0041705B" w:rsidRDefault="004A3987" w:rsidP="0041705B">
      <w:pPr>
        <w:tabs>
          <w:tab w:val="left" w:pos="240"/>
        </w:tabs>
        <w:rPr>
          <w:lang w:val="fr-FR"/>
        </w:rPr>
      </w:pPr>
      <w:r w:rsidRPr="0041705B">
        <w:tab/>
      </w:r>
      <w:r w:rsidRPr="0041705B">
        <w:rPr>
          <w:b/>
        </w:rPr>
        <w:t xml:space="preserve">B. </w:t>
      </w:r>
      <w:r w:rsidRPr="0041705B">
        <w:rPr>
          <w:color w:val="000000"/>
        </w:rPr>
        <w:t xml:space="preserve"> Kích thích → tiếp nhận → </w:t>
      </w:r>
      <w:r w:rsidRPr="0041705B">
        <w:rPr>
          <w:color w:val="000000"/>
          <w:lang w:val="fr-FR"/>
        </w:rPr>
        <w:t>điều khiển → trả lời → liên hệ ngược → tiếp nhận.</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Kích thích → tiếp nhận →  liên hệ ngược → điều khiển → trả lời → tiếp nhận.</w:t>
      </w:r>
    </w:p>
    <w:p w:rsidR="004A3987" w:rsidRPr="0041705B" w:rsidRDefault="004A3987" w:rsidP="0041705B">
      <w:pPr>
        <w:tabs>
          <w:tab w:val="left" w:pos="240"/>
        </w:tabs>
        <w:rPr>
          <w:lang w:val="fr-FR"/>
        </w:rPr>
      </w:pPr>
      <w:r w:rsidRPr="0041705B">
        <w:rPr>
          <w:lang w:val="fr-FR"/>
        </w:rPr>
        <w:tab/>
      </w:r>
      <w:r w:rsidRPr="0041705B">
        <w:rPr>
          <w:b/>
          <w:lang w:val="fr-FR"/>
        </w:rPr>
        <w:t xml:space="preserve">D. </w:t>
      </w:r>
      <w:r w:rsidRPr="0041705B">
        <w:rPr>
          <w:color w:val="000000"/>
          <w:lang w:val="fr-FR"/>
        </w:rPr>
        <w:t xml:space="preserve"> Kích thích → tiếp nhận →  liên hệ ngược → tiếp nhận → điều khiển → trả lời.</w:t>
      </w:r>
    </w:p>
    <w:p w:rsidR="004A3987" w:rsidRPr="0041705B" w:rsidRDefault="004A3987" w:rsidP="0041705B">
      <w:pPr>
        <w:pStyle w:val="Normal0"/>
        <w:tabs>
          <w:tab w:val="left" w:pos="2565"/>
          <w:tab w:val="left" w:pos="5130"/>
          <w:tab w:val="left" w:pos="7695"/>
        </w:tabs>
        <w:jc w:val="both"/>
        <w:rPr>
          <w:lang w:val="fr-FR"/>
        </w:rPr>
      </w:pPr>
      <w:r w:rsidRPr="0041705B">
        <w:rPr>
          <w:b/>
          <w:lang w:val="fr-FR"/>
        </w:rPr>
        <w:t xml:space="preserve">Câu 5.  </w:t>
      </w:r>
      <w:r w:rsidRPr="0041705B">
        <w:rPr>
          <w:lang w:val="fr-FR"/>
        </w:rPr>
        <w:t>Quá trình chuyển NO</w:t>
      </w:r>
      <w:r w:rsidRPr="0041705B">
        <w:rPr>
          <w:vertAlign w:val="subscript"/>
          <w:lang w:val="fr-FR"/>
        </w:rPr>
        <w:t>3</w:t>
      </w:r>
      <w:r w:rsidRPr="0041705B">
        <w:rPr>
          <w:vertAlign w:val="superscript"/>
          <w:lang w:val="fr-FR"/>
        </w:rPr>
        <w:t>-</w:t>
      </w:r>
      <w:r w:rsidRPr="0041705B">
        <w:rPr>
          <w:lang w:val="fr-FR"/>
        </w:rPr>
        <w:t xml:space="preserve"> trong đất thành N</w:t>
      </w:r>
      <w:r w:rsidRPr="0041705B">
        <w:rPr>
          <w:vertAlign w:val="subscript"/>
          <w:lang w:val="fr-FR"/>
        </w:rPr>
        <w:t>2</w:t>
      </w:r>
      <w:r w:rsidRPr="0041705B">
        <w:rPr>
          <w:lang w:val="fr-FR"/>
        </w:rPr>
        <w:t xml:space="preserve"> không khí là quá trình ?</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Phân giải chất đạm hữu cơ.                                                </w:t>
      </w:r>
      <w:r w:rsidRPr="0041705B">
        <w:rPr>
          <w:b/>
          <w:lang w:val="fr-FR"/>
        </w:rPr>
        <w:t xml:space="preserve">B. </w:t>
      </w:r>
      <w:r w:rsidRPr="0041705B">
        <w:rPr>
          <w:color w:val="000000"/>
          <w:lang w:val="fr-FR"/>
        </w:rPr>
        <w:t xml:space="preserve"> Ôxi hóa amôniac.</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Tổng hợp đạm.</w:t>
      </w:r>
      <w:r w:rsidRPr="0041705B">
        <w:rPr>
          <w:lang w:val="fr-FR"/>
        </w:rPr>
        <w:t xml:space="preserve">                                                                   </w:t>
      </w:r>
      <w:r w:rsidRPr="0041705B">
        <w:rPr>
          <w:b/>
          <w:lang w:val="fr-FR"/>
        </w:rPr>
        <w:t xml:space="preserve">D. </w:t>
      </w:r>
      <w:r w:rsidRPr="0041705B">
        <w:rPr>
          <w:color w:val="000000"/>
          <w:lang w:val="fr-FR"/>
        </w:rPr>
        <w:t xml:space="preserve"> Phản nitrat hóa.                                                                      </w:t>
      </w:r>
    </w:p>
    <w:p w:rsidR="004A3987" w:rsidRPr="0041705B" w:rsidRDefault="004A3987" w:rsidP="0041705B">
      <w:pPr>
        <w:pStyle w:val="Normal0"/>
        <w:tabs>
          <w:tab w:val="left" w:pos="342"/>
          <w:tab w:val="left" w:pos="3078"/>
          <w:tab w:val="left" w:pos="4902"/>
        </w:tabs>
        <w:ind w:hanging="397"/>
        <w:jc w:val="both"/>
        <w:rPr>
          <w:b/>
          <w:lang w:val="fr-FR"/>
        </w:rPr>
      </w:pPr>
      <w:r w:rsidRPr="0041705B">
        <w:rPr>
          <w:b/>
          <w:lang w:val="fr-FR"/>
        </w:rPr>
        <w:t xml:space="preserve">      Câu 6.  </w:t>
      </w:r>
      <w:r w:rsidRPr="0041705B">
        <w:rPr>
          <w:lang w:val="pt-BR"/>
        </w:rPr>
        <w:t>Vì sao ở người già, khi huyết áp cao dễ bị xuất huyết não?</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pt-BR"/>
        </w:rPr>
        <w:t xml:space="preserve"> Vì mạch bị xơ cứng, tính  đàn hồi kém, đặc biệt các mạch ở não, khi huyết áp cao dễ làm vỡ mạch.</w:t>
      </w:r>
    </w:p>
    <w:p w:rsidR="004A3987" w:rsidRPr="0041705B" w:rsidRDefault="004A3987" w:rsidP="0041705B">
      <w:pPr>
        <w:tabs>
          <w:tab w:val="left" w:pos="240"/>
        </w:tabs>
        <w:rPr>
          <w:lang w:val="fr-FR"/>
        </w:rPr>
      </w:pPr>
      <w:r w:rsidRPr="0041705B">
        <w:rPr>
          <w:lang w:val="fr-FR"/>
        </w:rPr>
        <w:tab/>
      </w:r>
      <w:r w:rsidRPr="0041705B">
        <w:rPr>
          <w:b/>
          <w:lang w:val="fr-FR"/>
        </w:rPr>
        <w:t xml:space="preserve">B. </w:t>
      </w:r>
      <w:r w:rsidRPr="0041705B">
        <w:rPr>
          <w:color w:val="000000"/>
          <w:lang w:val="pt-BR"/>
        </w:rPr>
        <w:t xml:space="preserve">  Vì mạch bị xơ cứng, máu bị ứ đọng, đặc biệt các mạch ở não, khi huyết áp cao dễ làm vỡ mạch.</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pt-BR"/>
        </w:rPr>
        <w:t xml:space="preserve"> Vì thành mạch dày lên, tính đàn hồi kém đặc biệt là các mạch ở não, khi huyết áp cao dễ làm vỡ mạch.</w:t>
      </w:r>
    </w:p>
    <w:p w:rsidR="004A3987" w:rsidRPr="0041705B" w:rsidRDefault="004A3987" w:rsidP="0041705B">
      <w:pPr>
        <w:tabs>
          <w:tab w:val="left" w:pos="240"/>
        </w:tabs>
        <w:rPr>
          <w:lang w:val="fr-FR"/>
        </w:rPr>
      </w:pPr>
      <w:r w:rsidRPr="0041705B">
        <w:rPr>
          <w:lang w:val="fr-FR"/>
        </w:rPr>
        <w:tab/>
      </w:r>
      <w:r w:rsidRPr="0041705B">
        <w:rPr>
          <w:b/>
          <w:lang w:val="fr-FR"/>
        </w:rPr>
        <w:t xml:space="preserve">D. </w:t>
      </w:r>
      <w:r w:rsidRPr="0041705B">
        <w:rPr>
          <w:color w:val="000000"/>
          <w:lang w:val="pt-BR"/>
        </w:rPr>
        <w:t xml:space="preserve"> Vì mạch bị xơ cứng nên không co bóp được, đặc biệt các mạch ở não, khi huyết áp cao dễ làm vỡ mạch.</w:t>
      </w:r>
    </w:p>
    <w:p w:rsidR="004A3987" w:rsidRPr="0041705B" w:rsidRDefault="004A3987" w:rsidP="0041705B">
      <w:pPr>
        <w:pStyle w:val="Normal0"/>
        <w:rPr>
          <w:b/>
          <w:lang w:val="fr-FR"/>
        </w:rPr>
      </w:pPr>
      <w:r w:rsidRPr="0041705B">
        <w:rPr>
          <w:b/>
          <w:lang w:val="fr-FR"/>
        </w:rPr>
        <w:t xml:space="preserve">Câu 7.  </w:t>
      </w:r>
      <w:r w:rsidRPr="0041705B">
        <w:rPr>
          <w:lang w:val="fr-FR"/>
        </w:rPr>
        <w:t>Cơ chế của hiện tượng cụp lá ở cây trinh nữ khi bị kích thích là do</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sự thay đổi áp suất trương nước ở các cuống lá.                    </w:t>
      </w:r>
    </w:p>
    <w:p w:rsidR="004A3987" w:rsidRPr="0041705B" w:rsidRDefault="004A3987" w:rsidP="0041705B">
      <w:pPr>
        <w:tabs>
          <w:tab w:val="left" w:pos="240"/>
        </w:tabs>
        <w:rPr>
          <w:lang w:val="fr-FR"/>
        </w:rPr>
      </w:pPr>
      <w:r w:rsidRPr="0041705B">
        <w:rPr>
          <w:lang w:val="fr-FR"/>
        </w:rPr>
        <w:tab/>
      </w:r>
      <w:r w:rsidRPr="0041705B">
        <w:rPr>
          <w:b/>
          <w:lang w:val="fr-FR"/>
        </w:rPr>
        <w:t xml:space="preserve">B. </w:t>
      </w:r>
      <w:r w:rsidRPr="0041705B">
        <w:rPr>
          <w:color w:val="000000"/>
          <w:lang w:val="fr-FR"/>
        </w:rPr>
        <w:t xml:space="preserve"> tác động của ánh sáng.</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hoocmôn ức chế sinh trưởng.</w:t>
      </w:r>
    </w:p>
    <w:p w:rsidR="004A3987" w:rsidRPr="0041705B" w:rsidRDefault="004A3987" w:rsidP="0041705B">
      <w:pPr>
        <w:tabs>
          <w:tab w:val="left" w:pos="240"/>
        </w:tabs>
        <w:rPr>
          <w:lang w:val="fr-FR"/>
        </w:rPr>
      </w:pPr>
      <w:r w:rsidRPr="0041705B">
        <w:rPr>
          <w:lang w:val="fr-FR"/>
        </w:rPr>
        <w:tab/>
      </w:r>
      <w:r w:rsidRPr="0041705B">
        <w:rPr>
          <w:b/>
          <w:lang w:val="fr-FR"/>
        </w:rPr>
        <w:t xml:space="preserve">D. </w:t>
      </w:r>
      <w:r w:rsidRPr="0041705B">
        <w:rPr>
          <w:color w:val="000000"/>
          <w:lang w:val="fr-FR"/>
        </w:rPr>
        <w:t xml:space="preserve"> hoocmôn kích thích sinh trưởng.                                           </w:t>
      </w:r>
    </w:p>
    <w:p w:rsidR="004A3987" w:rsidRPr="0041705B" w:rsidRDefault="004A3987" w:rsidP="0041705B">
      <w:pPr>
        <w:pStyle w:val="Normal0"/>
        <w:rPr>
          <w:lang w:val="fr-FR"/>
        </w:rPr>
      </w:pPr>
      <w:r w:rsidRPr="0041705B">
        <w:rPr>
          <w:b/>
          <w:lang w:val="fr-FR"/>
        </w:rPr>
        <w:t xml:space="preserve">Câu 8.  </w:t>
      </w:r>
      <w:r w:rsidRPr="0041705B">
        <w:rPr>
          <w:lang w:val="fr-FR"/>
        </w:rPr>
        <w:t>Chất hữu cơ vận chuyển từ lá đến các nơi khác trong cây bằng con đường nào?</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Mạch gỗ theo nguyên tắc khuyết tán.                      </w:t>
      </w:r>
      <w:r w:rsidRPr="0041705B">
        <w:rPr>
          <w:b/>
          <w:lang w:val="fr-FR"/>
        </w:rPr>
        <w:t xml:space="preserve">B. </w:t>
      </w:r>
      <w:r w:rsidRPr="0041705B">
        <w:rPr>
          <w:color w:val="000000"/>
          <w:lang w:val="fr-FR"/>
        </w:rPr>
        <w:t xml:space="preserve"> Mạch rây theo nguyên tắc khuyết tán.                             </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Vách xenlulôzơ.                                                        </w:t>
      </w:r>
      <w:r w:rsidRPr="0041705B">
        <w:rPr>
          <w:b/>
          <w:lang w:val="fr-FR"/>
        </w:rPr>
        <w:t xml:space="preserve">D. </w:t>
      </w:r>
      <w:r w:rsidRPr="0041705B">
        <w:rPr>
          <w:color w:val="000000"/>
          <w:lang w:val="fr-FR"/>
        </w:rPr>
        <w:t xml:space="preserve"> Tầng cutin.</w:t>
      </w:r>
    </w:p>
    <w:p w:rsidR="004A3987" w:rsidRPr="0041705B" w:rsidRDefault="004A3987" w:rsidP="0041705B">
      <w:pPr>
        <w:pStyle w:val="Normal0"/>
        <w:rPr>
          <w:lang w:val="fr-FR"/>
        </w:rPr>
      </w:pPr>
      <w:r w:rsidRPr="0041705B">
        <w:rPr>
          <w:b/>
          <w:lang w:val="fr-FR"/>
        </w:rPr>
        <w:t xml:space="preserve">Câu 9.  </w:t>
      </w:r>
      <w:r w:rsidRPr="0041705B">
        <w:rPr>
          <w:lang w:val="fr-FR"/>
        </w:rPr>
        <w:t>Cơ quan hô hấp của nhóm động vật nào trao đổi khí hiệu quả nhất?</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Phổi của động vật có vú.                                           </w:t>
      </w:r>
      <w:r w:rsidRPr="0041705B">
        <w:rPr>
          <w:b/>
          <w:lang w:val="fr-FR"/>
        </w:rPr>
        <w:t xml:space="preserve">B. </w:t>
      </w:r>
      <w:r w:rsidRPr="0041705B">
        <w:rPr>
          <w:color w:val="000000"/>
          <w:lang w:val="fr-FR"/>
        </w:rPr>
        <w:t xml:space="preserve">  Phổi của bà sát.</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Phổi và da của ếch, nhái.                                           </w:t>
      </w:r>
      <w:r w:rsidRPr="0041705B">
        <w:rPr>
          <w:b/>
          <w:lang w:val="fr-FR"/>
        </w:rPr>
        <w:t xml:space="preserve">D. </w:t>
      </w:r>
      <w:r w:rsidRPr="0041705B">
        <w:rPr>
          <w:color w:val="000000"/>
          <w:lang w:val="fr-FR"/>
        </w:rPr>
        <w:t xml:space="preserve">Da của giun đất.                                                                   </w:t>
      </w:r>
    </w:p>
    <w:p w:rsidR="004A3987" w:rsidRPr="0041705B" w:rsidRDefault="004A3987" w:rsidP="0041705B">
      <w:pPr>
        <w:pStyle w:val="BodyText"/>
        <w:tabs>
          <w:tab w:val="left" w:pos="2565"/>
          <w:tab w:val="left" w:pos="4161"/>
          <w:tab w:val="left" w:pos="7695"/>
        </w:tabs>
        <w:rPr>
          <w:lang w:val="fr-FR"/>
        </w:rPr>
      </w:pPr>
      <w:r w:rsidRPr="0041705B">
        <w:rPr>
          <w:b/>
          <w:lang w:val="fr-FR"/>
        </w:rPr>
        <w:t xml:space="preserve">Câu 10.   </w:t>
      </w:r>
      <w:r w:rsidRPr="0041705B">
        <w:rPr>
          <w:lang w:val="fr-FR"/>
        </w:rPr>
        <w:t>Sản phẩm đầu tiên của chu trình Canvin (C</w:t>
      </w:r>
      <w:r w:rsidRPr="0041705B">
        <w:rPr>
          <w:vertAlign w:val="subscript"/>
          <w:lang w:val="fr-FR"/>
        </w:rPr>
        <w:t>3</w:t>
      </w:r>
      <w:r w:rsidRPr="0041705B">
        <w:rPr>
          <w:lang w:val="fr-FR"/>
        </w:rPr>
        <w:t>) là</w:t>
      </w:r>
    </w:p>
    <w:p w:rsidR="004A3987" w:rsidRPr="0041705B" w:rsidRDefault="004A3987" w:rsidP="0041705B">
      <w:pPr>
        <w:tabs>
          <w:tab w:val="left" w:pos="240"/>
          <w:tab w:val="left" w:pos="5240"/>
        </w:tabs>
        <w:rPr>
          <w:lang w:val="fr-FR"/>
        </w:rPr>
      </w:pPr>
      <w:r w:rsidRPr="0041705B">
        <w:rPr>
          <w:lang w:val="fr-FR"/>
        </w:rPr>
        <w:tab/>
      </w:r>
      <w:r w:rsidRPr="0041705B">
        <w:rPr>
          <w:b/>
          <w:lang w:val="fr-FR"/>
        </w:rPr>
        <w:t xml:space="preserve">A. </w:t>
      </w:r>
      <w:r w:rsidRPr="0041705B">
        <w:rPr>
          <w:color w:val="000000"/>
          <w:lang w:val="fr-FR"/>
        </w:rPr>
        <w:t xml:space="preserve"> axít oxalôaxêtit.       </w:t>
      </w:r>
      <w:r w:rsidRPr="0041705B">
        <w:rPr>
          <w:lang w:val="fr-FR"/>
        </w:rPr>
        <w:tab/>
        <w:t xml:space="preserve">            </w:t>
      </w:r>
      <w:r w:rsidRPr="0041705B">
        <w:rPr>
          <w:b/>
          <w:lang w:val="fr-FR"/>
        </w:rPr>
        <w:t xml:space="preserve">B. </w:t>
      </w:r>
      <w:r w:rsidRPr="0041705B">
        <w:rPr>
          <w:color w:val="000000"/>
          <w:lang w:val="fr-FR"/>
        </w:rPr>
        <w:t xml:space="preserve"> axít malic.         </w:t>
      </w:r>
    </w:p>
    <w:p w:rsidR="004A3987" w:rsidRPr="0041705B" w:rsidRDefault="004A3987" w:rsidP="0041705B">
      <w:pPr>
        <w:tabs>
          <w:tab w:val="left" w:pos="240"/>
          <w:tab w:val="left" w:pos="5240"/>
        </w:tabs>
        <w:rPr>
          <w:lang w:val="fr-FR"/>
        </w:rPr>
      </w:pPr>
      <w:r w:rsidRPr="0041705B">
        <w:rPr>
          <w:lang w:val="fr-FR"/>
        </w:rPr>
        <w:tab/>
      </w:r>
      <w:r w:rsidRPr="0041705B">
        <w:rPr>
          <w:b/>
          <w:lang w:val="fr-FR"/>
        </w:rPr>
        <w:t xml:space="preserve">C.  </w:t>
      </w:r>
      <w:r w:rsidRPr="0041705B">
        <w:rPr>
          <w:color w:val="000000"/>
          <w:lang w:val="fr-FR"/>
        </w:rPr>
        <w:t>axít photphoênolpiruvic.</w:t>
      </w:r>
      <w:r w:rsidRPr="0041705B">
        <w:rPr>
          <w:lang w:val="fr-FR"/>
        </w:rPr>
        <w:tab/>
        <w:t xml:space="preserve">            </w:t>
      </w:r>
      <w:r w:rsidRPr="0041705B">
        <w:rPr>
          <w:b/>
          <w:lang w:val="fr-FR"/>
        </w:rPr>
        <w:t xml:space="preserve">D. </w:t>
      </w:r>
      <w:r w:rsidRPr="0041705B">
        <w:rPr>
          <w:color w:val="000000"/>
          <w:lang w:val="fr-FR"/>
        </w:rPr>
        <w:t xml:space="preserve"> axít photphoglixêric.   </w:t>
      </w:r>
    </w:p>
    <w:p w:rsidR="004A3987" w:rsidRPr="0041705B" w:rsidRDefault="004A3987" w:rsidP="0041705B">
      <w:pPr>
        <w:pStyle w:val="Normal0"/>
        <w:rPr>
          <w:b/>
          <w:lang w:val="fr-FR"/>
        </w:rPr>
      </w:pPr>
      <w:r w:rsidRPr="0041705B">
        <w:rPr>
          <w:b/>
          <w:lang w:val="fr-FR"/>
        </w:rPr>
        <w:t xml:space="preserve">Câu 11.  </w:t>
      </w:r>
      <w:r w:rsidRPr="0041705B">
        <w:rPr>
          <w:lang w:val="fr-FR"/>
        </w:rPr>
        <w:t>Khi con người lao động nặng, áp suất thẩm thấu của máu tăng lên là do</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tim đập mạnh huyết áp tăng.                                          </w:t>
      </w:r>
    </w:p>
    <w:p w:rsidR="004A3987" w:rsidRPr="0041705B" w:rsidRDefault="004A3987" w:rsidP="0041705B">
      <w:pPr>
        <w:tabs>
          <w:tab w:val="left" w:pos="240"/>
        </w:tabs>
        <w:rPr>
          <w:lang w:val="fr-FR"/>
        </w:rPr>
      </w:pPr>
      <w:r w:rsidRPr="0041705B">
        <w:rPr>
          <w:lang w:val="fr-FR"/>
        </w:rPr>
        <w:tab/>
      </w:r>
      <w:r w:rsidRPr="0041705B">
        <w:rPr>
          <w:b/>
          <w:lang w:val="fr-FR"/>
        </w:rPr>
        <w:t xml:space="preserve">B. </w:t>
      </w:r>
      <w:r w:rsidRPr="0041705B">
        <w:rPr>
          <w:color w:val="000000"/>
          <w:lang w:val="fr-FR"/>
        </w:rPr>
        <w:t xml:space="preserve"> tuyến trên thận tiết CO</w:t>
      </w:r>
      <w:r w:rsidRPr="0041705B">
        <w:rPr>
          <w:color w:val="000000"/>
          <w:vertAlign w:val="subscript"/>
          <w:lang w:val="fr-FR"/>
        </w:rPr>
        <w:t>2</w:t>
      </w:r>
      <w:r w:rsidRPr="0041705B">
        <w:rPr>
          <w:color w:val="000000"/>
          <w:lang w:val="fr-FR"/>
        </w:rPr>
        <w:t xml:space="preserve"> hô hấp tăng.</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đổ  mồi hôi nhiều và sinh nhiệt tăng.                               </w:t>
      </w:r>
    </w:p>
    <w:p w:rsidR="004A3987" w:rsidRPr="0041705B" w:rsidRDefault="004A3987" w:rsidP="0041705B">
      <w:pPr>
        <w:tabs>
          <w:tab w:val="left" w:pos="240"/>
        </w:tabs>
        <w:rPr>
          <w:color w:val="000000"/>
          <w:lang w:val="fr-FR"/>
        </w:rPr>
      </w:pPr>
      <w:r w:rsidRPr="0041705B">
        <w:rPr>
          <w:lang w:val="fr-FR"/>
        </w:rPr>
        <w:lastRenderedPageBreak/>
        <w:tab/>
      </w:r>
      <w:r w:rsidRPr="0041705B">
        <w:rPr>
          <w:b/>
          <w:lang w:val="fr-FR"/>
        </w:rPr>
        <w:t xml:space="preserve">D. </w:t>
      </w:r>
      <w:r w:rsidRPr="0041705B">
        <w:rPr>
          <w:color w:val="000000"/>
          <w:lang w:val="fr-FR"/>
        </w:rPr>
        <w:t xml:space="preserve">  nhu cầu ô xi tăng cao và hô hấp tăng.</w:t>
      </w:r>
    </w:p>
    <w:p w:rsidR="004A3987" w:rsidRPr="0041705B" w:rsidRDefault="004A3987" w:rsidP="0041705B">
      <w:pPr>
        <w:tabs>
          <w:tab w:val="left" w:pos="342"/>
          <w:tab w:val="left" w:pos="4902"/>
        </w:tabs>
        <w:ind w:left="340" w:hanging="397"/>
        <w:jc w:val="both"/>
        <w:rPr>
          <w:lang w:val="fr-FR"/>
        </w:rPr>
      </w:pPr>
      <w:r w:rsidRPr="0041705B">
        <w:rPr>
          <w:b/>
          <w:lang w:val="fr-FR"/>
        </w:rPr>
        <w:t xml:space="preserve">Câu 12. </w:t>
      </w:r>
      <w:r w:rsidRPr="0041705B">
        <w:rPr>
          <w:lang w:val="fr-FR"/>
        </w:rPr>
        <w:t xml:space="preserve"> Dạ dày ở những động vật ăn thực vật nào có 4 ngăn?</w:t>
      </w:r>
    </w:p>
    <w:p w:rsidR="004A3987" w:rsidRPr="0041705B" w:rsidRDefault="004A3987" w:rsidP="0041705B">
      <w:pPr>
        <w:tabs>
          <w:tab w:val="left" w:pos="342"/>
          <w:tab w:val="left" w:pos="3740"/>
        </w:tabs>
        <w:ind w:left="340" w:hanging="397"/>
        <w:jc w:val="both"/>
        <w:rPr>
          <w:lang w:val="fr-FR"/>
        </w:rPr>
      </w:pPr>
      <w:r w:rsidRPr="0041705B">
        <w:rPr>
          <w:lang w:val="fr-FR"/>
        </w:rPr>
        <w:t xml:space="preserve">    </w:t>
      </w:r>
      <w:r w:rsidRPr="0041705B">
        <w:rPr>
          <w:b/>
          <w:lang w:val="fr-FR"/>
        </w:rPr>
        <w:t>A.</w:t>
      </w:r>
      <w:r w:rsidRPr="0041705B">
        <w:rPr>
          <w:lang w:val="fr-FR"/>
        </w:rPr>
        <w:t xml:space="preserve"> Ngựa, thỏ, chuột, trâu, bò.</w:t>
      </w:r>
      <w:r w:rsidRPr="0041705B">
        <w:rPr>
          <w:lang w:val="fr-FR"/>
        </w:rPr>
        <w:tab/>
        <w:t xml:space="preserve">                                      </w:t>
      </w:r>
      <w:r w:rsidRPr="0041705B">
        <w:rPr>
          <w:b/>
          <w:lang w:val="fr-FR"/>
        </w:rPr>
        <w:t>B.</w:t>
      </w:r>
      <w:r w:rsidRPr="0041705B">
        <w:rPr>
          <w:lang w:val="fr-FR"/>
        </w:rPr>
        <w:t xml:space="preserve">  Ngựa, thỏ, chuột.</w:t>
      </w:r>
    </w:p>
    <w:p w:rsidR="004A3987" w:rsidRPr="0041705B" w:rsidRDefault="004A3987" w:rsidP="0041705B">
      <w:pPr>
        <w:tabs>
          <w:tab w:val="left" w:pos="342"/>
          <w:tab w:val="left" w:pos="3740"/>
        </w:tabs>
        <w:ind w:left="340" w:hanging="397"/>
        <w:jc w:val="both"/>
        <w:rPr>
          <w:lang w:val="fr-FR"/>
        </w:rPr>
      </w:pPr>
      <w:r w:rsidRPr="0041705B">
        <w:rPr>
          <w:lang w:val="fr-FR"/>
        </w:rPr>
        <w:t xml:space="preserve">    </w:t>
      </w:r>
      <w:r w:rsidRPr="0041705B">
        <w:rPr>
          <w:b/>
          <w:lang w:val="fr-FR"/>
        </w:rPr>
        <w:t>C.</w:t>
      </w:r>
      <w:r w:rsidRPr="0041705B">
        <w:rPr>
          <w:lang w:val="fr-FR"/>
        </w:rPr>
        <w:t xml:space="preserve"> Ngựa, thỏ, chuột, cừu, dê.</w:t>
      </w:r>
      <w:r w:rsidRPr="0041705B">
        <w:rPr>
          <w:lang w:val="fr-FR"/>
        </w:rPr>
        <w:tab/>
        <w:t xml:space="preserve">                                      </w:t>
      </w:r>
      <w:r w:rsidRPr="0041705B">
        <w:rPr>
          <w:b/>
          <w:lang w:val="fr-FR"/>
        </w:rPr>
        <w:t>D.</w:t>
      </w:r>
      <w:r w:rsidRPr="0041705B">
        <w:rPr>
          <w:lang w:val="fr-FR"/>
        </w:rPr>
        <w:t xml:space="preserve"> Trâu, bò cừu, dê.</w:t>
      </w:r>
    </w:p>
    <w:p w:rsidR="004A3987" w:rsidRPr="0041705B" w:rsidRDefault="004A3987" w:rsidP="0041705B">
      <w:pPr>
        <w:pStyle w:val="Normal0"/>
        <w:tabs>
          <w:tab w:val="left" w:pos="2565"/>
          <w:tab w:val="left" w:pos="5130"/>
          <w:tab w:val="left" w:pos="7695"/>
        </w:tabs>
        <w:jc w:val="both"/>
        <w:rPr>
          <w:lang w:val="fr-FR"/>
        </w:rPr>
      </w:pPr>
      <w:r w:rsidRPr="0041705B">
        <w:rPr>
          <w:b/>
          <w:lang w:val="fr-FR"/>
        </w:rPr>
        <w:t xml:space="preserve">Câu 13.  </w:t>
      </w:r>
      <w:r w:rsidRPr="0041705B">
        <w:rPr>
          <w:lang w:val="fr-FR"/>
        </w:rPr>
        <w:t>Quá trình hô hấp diễn ra qua 2 giai đoạn là</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phân giải hiếu khí và kị khí.                                      </w:t>
      </w:r>
      <w:r w:rsidRPr="0041705B">
        <w:rPr>
          <w:b/>
          <w:lang w:val="fr-FR"/>
        </w:rPr>
        <w:t xml:space="preserve">B. </w:t>
      </w:r>
      <w:r w:rsidRPr="0041705B">
        <w:rPr>
          <w:color w:val="000000"/>
          <w:lang w:val="fr-FR"/>
        </w:rPr>
        <w:t xml:space="preserve"> pha liên tục và pha gián đ</w:t>
      </w:r>
      <w:r w:rsidRPr="0041705B">
        <w:rPr>
          <w:color w:val="000000"/>
        </w:rPr>
        <w:t>oạn.</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pha sáng và pha tối.                                                   </w:t>
      </w:r>
      <w:r w:rsidRPr="0041705B">
        <w:rPr>
          <w:b/>
        </w:rPr>
        <w:t xml:space="preserve">D. </w:t>
      </w:r>
      <w:r w:rsidRPr="0041705B">
        <w:rPr>
          <w:color w:val="000000"/>
        </w:rPr>
        <w:t xml:space="preserve"> hô hấp sáng và tối.                                                                 </w:t>
      </w:r>
    </w:p>
    <w:p w:rsidR="004A3987" w:rsidRPr="0041705B" w:rsidRDefault="004A3987" w:rsidP="0041705B">
      <w:pPr>
        <w:pStyle w:val="Normal0"/>
        <w:tabs>
          <w:tab w:val="left" w:pos="2565"/>
          <w:tab w:val="left" w:pos="5130"/>
          <w:tab w:val="left" w:pos="7695"/>
        </w:tabs>
        <w:jc w:val="both"/>
      </w:pPr>
      <w:r w:rsidRPr="0041705B">
        <w:rPr>
          <w:b/>
        </w:rPr>
        <w:t xml:space="preserve">Câu 14.  </w:t>
      </w:r>
      <w:r w:rsidRPr="0041705B">
        <w:t>Các chất tham gia trong pha tối quang hợp</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chất hữu cơ (glucôzơ, glyxeryl, axit béo, axit amin).</w:t>
      </w:r>
    </w:p>
    <w:p w:rsidR="004A3987" w:rsidRPr="0041705B" w:rsidRDefault="004A3987" w:rsidP="0041705B">
      <w:pPr>
        <w:tabs>
          <w:tab w:val="left" w:pos="240"/>
        </w:tabs>
        <w:rPr>
          <w:lang w:val="it-IT"/>
        </w:rPr>
      </w:pPr>
      <w:r w:rsidRPr="0041705B">
        <w:tab/>
      </w:r>
      <w:r w:rsidRPr="0041705B">
        <w:rPr>
          <w:b/>
          <w:lang w:val="it-IT"/>
        </w:rPr>
        <w:t xml:space="preserve">B.  </w:t>
      </w:r>
      <w:r w:rsidRPr="0041705B">
        <w:rPr>
          <w:color w:val="000000"/>
          <w:lang w:val="it-IT"/>
        </w:rPr>
        <w:t>chất vô cơ (CO</w:t>
      </w:r>
      <w:r w:rsidRPr="0041705B">
        <w:rPr>
          <w:color w:val="000000"/>
          <w:vertAlign w:val="subscript"/>
          <w:lang w:val="it-IT"/>
        </w:rPr>
        <w:t>2</w:t>
      </w:r>
      <w:r w:rsidRPr="0041705B">
        <w:rPr>
          <w:color w:val="000000"/>
          <w:lang w:val="it-IT"/>
        </w:rPr>
        <w:t>, O</w:t>
      </w:r>
      <w:r w:rsidRPr="0041705B">
        <w:rPr>
          <w:color w:val="000000"/>
          <w:vertAlign w:val="subscript"/>
          <w:lang w:val="it-IT"/>
        </w:rPr>
        <w:t>2</w:t>
      </w:r>
      <w:r w:rsidRPr="0041705B">
        <w:rPr>
          <w:color w:val="000000"/>
          <w:lang w:val="it-IT"/>
        </w:rPr>
        <w:t>, H</w:t>
      </w:r>
      <w:r w:rsidRPr="0041705B">
        <w:rPr>
          <w:color w:val="000000"/>
          <w:vertAlign w:val="subscript"/>
          <w:lang w:val="it-IT"/>
        </w:rPr>
        <w:t>2</w:t>
      </w:r>
      <w:r w:rsidRPr="0041705B">
        <w:rPr>
          <w:color w:val="000000"/>
          <w:lang w:val="it-IT"/>
        </w:rPr>
        <w:t>O).</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O</w:t>
      </w:r>
      <w:r w:rsidRPr="0041705B">
        <w:rPr>
          <w:color w:val="000000"/>
          <w:vertAlign w:val="subscript"/>
          <w:lang w:val="it-IT"/>
        </w:rPr>
        <w:t>2</w:t>
      </w:r>
      <w:r w:rsidRPr="0041705B">
        <w:rPr>
          <w:color w:val="000000"/>
          <w:lang w:val="it-IT"/>
        </w:rPr>
        <w:t>, H</w:t>
      </w:r>
      <w:r w:rsidRPr="0041705B">
        <w:rPr>
          <w:color w:val="000000"/>
          <w:vertAlign w:val="subscript"/>
          <w:lang w:val="it-IT"/>
        </w:rPr>
        <w:t>2</w:t>
      </w:r>
      <w:r w:rsidRPr="0041705B">
        <w:rPr>
          <w:color w:val="000000"/>
          <w:lang w:val="it-IT"/>
        </w:rPr>
        <w:t>O, Enzim.</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CO</w:t>
      </w:r>
      <w:r w:rsidRPr="0041705B">
        <w:rPr>
          <w:color w:val="000000"/>
          <w:vertAlign w:val="subscript"/>
          <w:lang w:val="it-IT"/>
        </w:rPr>
        <w:t>2</w:t>
      </w:r>
      <w:r w:rsidRPr="0041705B">
        <w:rPr>
          <w:color w:val="000000"/>
          <w:lang w:val="it-IT"/>
        </w:rPr>
        <w:t>, ATP, NADPH, Enzim.</w:t>
      </w:r>
    </w:p>
    <w:p w:rsidR="004A3987" w:rsidRPr="0041705B" w:rsidRDefault="004A3987" w:rsidP="0041705B">
      <w:pPr>
        <w:pStyle w:val="Normal0"/>
        <w:rPr>
          <w:b/>
          <w:lang w:val="it-IT"/>
        </w:rPr>
      </w:pPr>
      <w:r w:rsidRPr="0041705B">
        <w:rPr>
          <w:b/>
          <w:lang w:val="it-IT"/>
        </w:rPr>
        <w:t xml:space="preserve">Câu 15.  </w:t>
      </w:r>
      <w:r w:rsidRPr="0041705B">
        <w:rPr>
          <w:lang w:val="it-IT"/>
        </w:rPr>
        <w:t>Khi vào rừng nhiệt đới, ta gặp rất nhiều dây leo quấn quanh những cây gỗ lớn để vươn lên cao, đó là kết quả của</w:t>
      </w:r>
    </w:p>
    <w:p w:rsidR="004A3987" w:rsidRPr="0041705B" w:rsidRDefault="004A3987" w:rsidP="0041705B">
      <w:pPr>
        <w:tabs>
          <w:tab w:val="left" w:pos="240"/>
        </w:tabs>
      </w:pPr>
      <w:r w:rsidRPr="0041705B">
        <w:rPr>
          <w:lang w:val="it-IT"/>
        </w:rPr>
        <w:tab/>
      </w:r>
      <w:r w:rsidRPr="0041705B">
        <w:rPr>
          <w:b/>
        </w:rPr>
        <w:t xml:space="preserve">A. </w:t>
      </w:r>
      <w:r w:rsidRPr="0041705B">
        <w:rPr>
          <w:color w:val="000000"/>
        </w:rPr>
        <w:t xml:space="preserve"> hướng hóa dương.                                                      </w:t>
      </w:r>
      <w:r w:rsidRPr="0041705B">
        <w:rPr>
          <w:b/>
        </w:rPr>
        <w:t xml:space="preserve">B. </w:t>
      </w:r>
      <w:r w:rsidRPr="0041705B">
        <w:rPr>
          <w:color w:val="000000"/>
        </w:rPr>
        <w:t xml:space="preserve"> hướng trọng lực âm.</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hướng tiếp xúc.                                                         </w:t>
      </w:r>
      <w:r w:rsidRPr="0041705B">
        <w:rPr>
          <w:b/>
        </w:rPr>
        <w:t xml:space="preserve">D. </w:t>
      </w:r>
      <w:r w:rsidRPr="0041705B">
        <w:rPr>
          <w:color w:val="000000"/>
        </w:rPr>
        <w:t xml:space="preserve"> hướng sáng.                                                                             </w:t>
      </w:r>
    </w:p>
    <w:p w:rsidR="004A3987" w:rsidRPr="0041705B" w:rsidRDefault="004A3987" w:rsidP="0041705B">
      <w:pPr>
        <w:pStyle w:val="Normal0"/>
      </w:pPr>
      <w:r w:rsidRPr="0041705B">
        <w:rPr>
          <w:b/>
        </w:rPr>
        <w:t xml:space="preserve">Câu 16.  </w:t>
      </w:r>
      <w:r w:rsidRPr="0041705B">
        <w:t>Trong cấu tạo ống tiêu hóa của chim, diều là một phần của</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ruột non.                  </w:t>
      </w:r>
      <w:r w:rsidRPr="0041705B">
        <w:rPr>
          <w:b/>
        </w:rPr>
        <w:t xml:space="preserve">B. </w:t>
      </w:r>
      <w:r w:rsidRPr="0041705B">
        <w:rPr>
          <w:color w:val="000000"/>
        </w:rPr>
        <w:t xml:space="preserve"> ruột già.                     </w:t>
      </w:r>
      <w:r w:rsidRPr="0041705B">
        <w:rPr>
          <w:b/>
        </w:rPr>
        <w:t xml:space="preserve">C. </w:t>
      </w:r>
      <w:r w:rsidRPr="0041705B">
        <w:rPr>
          <w:color w:val="000000"/>
        </w:rPr>
        <w:t xml:space="preserve"> thực quản.                </w:t>
      </w:r>
      <w:r w:rsidRPr="0041705B">
        <w:rPr>
          <w:b/>
        </w:rPr>
        <w:t xml:space="preserve">D. </w:t>
      </w:r>
      <w:r w:rsidRPr="0041705B">
        <w:rPr>
          <w:color w:val="000000"/>
        </w:rPr>
        <w:t xml:space="preserve"> dạ dày.</w:t>
      </w:r>
    </w:p>
    <w:p w:rsidR="004A3987" w:rsidRPr="0041705B" w:rsidRDefault="004A3987" w:rsidP="0041705B">
      <w:pPr>
        <w:pStyle w:val="Normal0"/>
        <w:rPr>
          <w:b/>
        </w:rPr>
      </w:pPr>
      <w:r w:rsidRPr="0041705B">
        <w:rPr>
          <w:b/>
        </w:rPr>
        <w:t xml:space="preserve">Câu 17.  </w:t>
      </w:r>
      <w:r w:rsidRPr="0041705B">
        <w:t>Cơ quan hô hấp của nhóm động vật nào trao đổi khí hiệu quả nhất?</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Phổi của bà sát.                                                          </w:t>
      </w:r>
      <w:r w:rsidRPr="0041705B">
        <w:rPr>
          <w:b/>
        </w:rPr>
        <w:t xml:space="preserve">B. </w:t>
      </w:r>
      <w:r w:rsidRPr="0041705B">
        <w:rPr>
          <w:color w:val="000000"/>
        </w:rPr>
        <w:t xml:space="preserve"> Phổi và da của ếch, nhái.                                                      </w:t>
      </w:r>
    </w:p>
    <w:p w:rsidR="004A3987" w:rsidRPr="0041705B" w:rsidRDefault="004A3987" w:rsidP="0041705B">
      <w:pPr>
        <w:tabs>
          <w:tab w:val="left" w:pos="240"/>
        </w:tabs>
        <w:rPr>
          <w:lang w:val="it-IT"/>
        </w:rPr>
      </w:pPr>
      <w:r w:rsidRPr="0041705B">
        <w:tab/>
      </w:r>
      <w:r w:rsidRPr="0041705B">
        <w:rPr>
          <w:b/>
        </w:rPr>
        <w:t xml:space="preserve">C. </w:t>
      </w:r>
      <w:r w:rsidRPr="0041705B">
        <w:rPr>
          <w:color w:val="000000"/>
        </w:rPr>
        <w:t xml:space="preserve"> </w:t>
      </w:r>
      <w:r w:rsidRPr="0041705B">
        <w:rPr>
          <w:color w:val="000000"/>
          <w:lang w:val="it-IT"/>
        </w:rPr>
        <w:t xml:space="preserve">Da của giun đất.                                                         </w:t>
      </w:r>
      <w:r w:rsidRPr="0041705B">
        <w:rPr>
          <w:b/>
          <w:lang w:val="it-IT"/>
        </w:rPr>
        <w:t xml:space="preserve">D. </w:t>
      </w:r>
      <w:r w:rsidRPr="0041705B">
        <w:rPr>
          <w:color w:val="000000"/>
          <w:lang w:val="it-IT"/>
        </w:rPr>
        <w:t xml:space="preserve"> Phổi của động vật có vú.</w:t>
      </w:r>
    </w:p>
    <w:p w:rsidR="004A3987" w:rsidRPr="0041705B" w:rsidRDefault="004A3987" w:rsidP="0041705B">
      <w:pPr>
        <w:pStyle w:val="Normal0"/>
        <w:tabs>
          <w:tab w:val="left" w:pos="342"/>
          <w:tab w:val="left" w:pos="4902"/>
        </w:tabs>
        <w:ind w:hanging="397"/>
        <w:jc w:val="both"/>
        <w:rPr>
          <w:b/>
          <w:lang w:val="it-IT"/>
        </w:rPr>
      </w:pPr>
      <w:r w:rsidRPr="0041705B">
        <w:rPr>
          <w:b/>
          <w:lang w:val="it-IT"/>
        </w:rPr>
        <w:t xml:space="preserve">       Câu 18. </w:t>
      </w:r>
      <w:r w:rsidRPr="0041705B">
        <w:rPr>
          <w:lang w:val="it-IT"/>
        </w:rPr>
        <w:t xml:space="preserve"> Hô hấp ánh sáng xảy ra với sự tham gia của những  bào quan ?</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Lục lạp, lozôxôm, ty thể.                                           </w:t>
      </w:r>
      <w:r w:rsidRPr="0041705B">
        <w:rPr>
          <w:b/>
          <w:lang w:val="it-IT"/>
        </w:rPr>
        <w:t xml:space="preserve">B. </w:t>
      </w:r>
      <w:r w:rsidRPr="0041705B">
        <w:rPr>
          <w:color w:val="000000"/>
          <w:lang w:val="it-IT"/>
        </w:rPr>
        <w:t xml:space="preserve"> Lục lạp, bộ máy gôn gi, ty thể.                            </w:t>
      </w:r>
    </w:p>
    <w:p w:rsidR="004A3987" w:rsidRPr="0041705B" w:rsidRDefault="004A3987" w:rsidP="0041705B">
      <w:pPr>
        <w:tabs>
          <w:tab w:val="left" w:pos="240"/>
        </w:tabs>
        <w:rPr>
          <w:color w:val="000000"/>
          <w:lang w:val="it-IT"/>
        </w:rPr>
      </w:pPr>
      <w:r w:rsidRPr="0041705B">
        <w:rPr>
          <w:lang w:val="it-IT"/>
        </w:rPr>
        <w:tab/>
      </w:r>
      <w:r w:rsidRPr="0041705B">
        <w:rPr>
          <w:b/>
          <w:lang w:val="it-IT"/>
        </w:rPr>
        <w:t xml:space="preserve">C. </w:t>
      </w:r>
      <w:r w:rsidRPr="0041705B">
        <w:rPr>
          <w:color w:val="000000"/>
          <w:lang w:val="it-IT"/>
        </w:rPr>
        <w:t xml:space="preserve"> Lục lạp, Ribôxôm, ty thể.</w:t>
      </w:r>
      <w:r w:rsidRPr="0041705B">
        <w:rPr>
          <w:lang w:val="it-IT"/>
        </w:rPr>
        <w:t xml:space="preserve">                                          </w:t>
      </w:r>
      <w:r w:rsidRPr="0041705B">
        <w:rPr>
          <w:b/>
          <w:lang w:val="it-IT"/>
        </w:rPr>
        <w:t xml:space="preserve">D. </w:t>
      </w:r>
      <w:r w:rsidRPr="0041705B">
        <w:rPr>
          <w:color w:val="000000"/>
          <w:lang w:val="it-IT"/>
        </w:rPr>
        <w:t xml:space="preserve"> Lục lạp, Perôxixôm, ty thể.</w:t>
      </w:r>
    </w:p>
    <w:p w:rsidR="004A3987" w:rsidRPr="0041705B" w:rsidRDefault="004A3987" w:rsidP="0041705B">
      <w:pPr>
        <w:tabs>
          <w:tab w:val="left" w:pos="240"/>
        </w:tabs>
        <w:rPr>
          <w:b/>
          <w:lang w:val="it-IT"/>
        </w:rPr>
      </w:pPr>
      <w:r w:rsidRPr="0041705B">
        <w:rPr>
          <w:b/>
          <w:color w:val="000000"/>
          <w:lang w:val="it-IT"/>
        </w:rPr>
        <w:t>II. PHẦN TỰ LUẬN: ( 4.0 điểm)</w:t>
      </w:r>
    </w:p>
    <w:p w:rsidR="004A3987" w:rsidRPr="0041705B" w:rsidRDefault="004A3987" w:rsidP="0041705B">
      <w:pPr>
        <w:tabs>
          <w:tab w:val="left" w:pos="2565"/>
          <w:tab w:val="left" w:pos="4161"/>
          <w:tab w:val="left" w:pos="7695"/>
        </w:tabs>
        <w:jc w:val="both"/>
        <w:rPr>
          <w:lang w:val="it-IT"/>
        </w:rPr>
      </w:pPr>
      <w:r w:rsidRPr="0041705B">
        <w:rPr>
          <w:b/>
          <w:lang w:val="it-IT"/>
        </w:rPr>
        <w:t>Câu 1.</w:t>
      </w:r>
      <w:r w:rsidRPr="0041705B">
        <w:rPr>
          <w:lang w:val="it-IT"/>
        </w:rPr>
        <w:t xml:space="preserve"> Tính tự động của tim là gì? Nhờ đâu mà tim có tính tự động? .(0.75 đ)</w:t>
      </w:r>
    </w:p>
    <w:p w:rsidR="004A3987" w:rsidRPr="0041705B" w:rsidRDefault="004A3987" w:rsidP="0041705B">
      <w:pPr>
        <w:tabs>
          <w:tab w:val="left" w:pos="2565"/>
          <w:tab w:val="left" w:pos="4161"/>
          <w:tab w:val="left" w:pos="7695"/>
        </w:tabs>
        <w:jc w:val="both"/>
        <w:rPr>
          <w:lang w:val="it-IT"/>
        </w:rPr>
      </w:pPr>
      <w:r w:rsidRPr="0041705B">
        <w:rPr>
          <w:b/>
          <w:lang w:val="it-IT"/>
        </w:rPr>
        <w:t>Câu 2.</w:t>
      </w:r>
      <w:r w:rsidRPr="0041705B">
        <w:rPr>
          <w:lang w:val="it-IT"/>
        </w:rPr>
        <w:t xml:space="preserve"> Hãy chỉ ra đường đi của máu trong hệ tuần hoàn kép của thú và giải thích tại sao hệ tuần hoàn của thú được gọi là hệ tuần hoàn kép (1.25 đ)</w:t>
      </w:r>
    </w:p>
    <w:p w:rsidR="004A3987" w:rsidRPr="0041705B" w:rsidRDefault="004A3987" w:rsidP="0041705B">
      <w:pPr>
        <w:tabs>
          <w:tab w:val="left" w:pos="2565"/>
          <w:tab w:val="left" w:pos="4161"/>
          <w:tab w:val="left" w:pos="7695"/>
        </w:tabs>
        <w:jc w:val="both"/>
        <w:rPr>
          <w:lang w:val="it-IT"/>
        </w:rPr>
      </w:pPr>
      <w:r w:rsidRPr="0041705B">
        <w:rPr>
          <w:b/>
          <w:lang w:val="it-IT"/>
        </w:rPr>
        <w:t>Câu 3.</w:t>
      </w:r>
      <w:r w:rsidRPr="0041705B">
        <w:rPr>
          <w:lang w:val="it-IT"/>
        </w:rPr>
        <w:t xml:space="preserve"> Trình bày vai trò của gan và thận trong cân bằng áp suất thẩm thấu. (1.25 đ)</w:t>
      </w:r>
    </w:p>
    <w:p w:rsidR="004A3987" w:rsidRPr="0041705B" w:rsidRDefault="004A3987" w:rsidP="0041705B">
      <w:pPr>
        <w:tabs>
          <w:tab w:val="left" w:pos="2565"/>
          <w:tab w:val="left" w:pos="4161"/>
          <w:tab w:val="left" w:pos="7695"/>
        </w:tabs>
        <w:jc w:val="both"/>
        <w:rPr>
          <w:lang w:val="it-IT"/>
        </w:rPr>
      </w:pPr>
      <w:r w:rsidRPr="0041705B">
        <w:rPr>
          <w:b/>
          <w:lang w:val="it-IT"/>
        </w:rPr>
        <w:t>Câu 4.</w:t>
      </w:r>
      <w:r w:rsidRPr="0041705B">
        <w:rPr>
          <w:lang w:val="it-IT"/>
        </w:rPr>
        <w:t xml:space="preserve"> Tại sao tim đập suốt đời mà không biết mệt mỏi.(0,75 đ)</w:t>
      </w:r>
    </w:p>
    <w:p w:rsidR="004A3987" w:rsidRPr="0041705B" w:rsidRDefault="004A3987" w:rsidP="0041705B">
      <w:pPr>
        <w:tabs>
          <w:tab w:val="left" w:pos="240"/>
        </w:tabs>
        <w:rPr>
          <w:lang w:val="it-IT"/>
        </w:rPr>
      </w:pPr>
    </w:p>
    <w:p w:rsidR="004A3987" w:rsidRPr="0041705B" w:rsidRDefault="004A3987" w:rsidP="0041705B">
      <w:pPr>
        <w:jc w:val="both"/>
        <w:rPr>
          <w:lang w:val="it-IT"/>
        </w:rPr>
      </w:pPr>
    </w:p>
    <w:p w:rsidR="004A3987" w:rsidRPr="0041705B" w:rsidRDefault="004A3987" w:rsidP="0041705B">
      <w:pPr>
        <w:jc w:val="center"/>
        <w:rPr>
          <w:b/>
          <w:i/>
          <w:lang w:val="it-IT"/>
        </w:rPr>
      </w:pPr>
      <w:r w:rsidRPr="0041705B">
        <w:rPr>
          <w:b/>
          <w:i/>
          <w:lang w:val="it-IT"/>
        </w:rPr>
        <w:t>------ HẾT ------</w:t>
      </w:r>
    </w:p>
    <w:p w:rsidR="004A3987" w:rsidRPr="0041705B" w:rsidRDefault="004A3987" w:rsidP="0041705B">
      <w:pPr>
        <w:rPr>
          <w:b/>
          <w:i/>
          <w:lang w:val="it-IT"/>
        </w:rPr>
      </w:pPr>
    </w:p>
    <w:p w:rsidR="004A3987" w:rsidRPr="0041705B" w:rsidRDefault="004A3987" w:rsidP="0041705B">
      <w:pPr>
        <w:jc w:val="center"/>
        <w:rPr>
          <w:b/>
          <w:lang w:val="it-IT"/>
        </w:rPr>
      </w:pPr>
      <w:r w:rsidRPr="0041705B">
        <w:rPr>
          <w:b/>
          <w:lang w:val="it-IT"/>
        </w:rPr>
        <w:t>ĐÁP ÁN</w:t>
      </w:r>
    </w:p>
    <w:p w:rsidR="0041705B" w:rsidRPr="0041705B" w:rsidRDefault="0041705B" w:rsidP="0041705B">
      <w:pPr>
        <w:rPr>
          <w:b/>
          <w:lang w:val="it-IT"/>
        </w:rPr>
      </w:pPr>
      <w:r w:rsidRPr="0041705B">
        <w:rPr>
          <w:b/>
          <w:lang w:val="it-IT"/>
        </w:rPr>
        <w:t>I. PHẦN TRẮC NGHIỆM</w:t>
      </w:r>
    </w:p>
    <w:p w:rsidR="004A3987" w:rsidRPr="0041705B" w:rsidRDefault="004A3987" w:rsidP="0041705B">
      <w:pPr>
        <w:jc w:val="center"/>
        <w:rPr>
          <w:b/>
          <w:lang w:val="it-IT"/>
        </w:rPr>
      </w:pPr>
    </w:p>
    <w:tbl>
      <w:tblPr>
        <w:tblW w:w="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854"/>
      </w:tblGrid>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noProof/>
              </w:rPr>
              <w:t>Câu</w:t>
            </w:r>
          </w:p>
        </w:tc>
        <w:tc>
          <w:tcPr>
            <w:tcW w:w="2264" w:type="pct"/>
          </w:tcPr>
          <w:p w:rsidR="004A3987" w:rsidRPr="0041705B" w:rsidRDefault="004A3987" w:rsidP="0041705B">
            <w:pPr>
              <w:tabs>
                <w:tab w:val="left" w:pos="284"/>
              </w:tabs>
              <w:spacing w:line="360" w:lineRule="atLeast"/>
              <w:jc w:val="center"/>
              <w:rPr>
                <w:b/>
              </w:rPr>
            </w:pPr>
            <w:r w:rsidRPr="0041705B">
              <w:rPr>
                <w:b/>
              </w:rPr>
              <w:t>Đ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w:t>
            </w:r>
          </w:p>
        </w:tc>
        <w:tc>
          <w:tcPr>
            <w:tcW w:w="2264"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2</w:t>
            </w:r>
          </w:p>
        </w:tc>
        <w:tc>
          <w:tcPr>
            <w:tcW w:w="2264"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3</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4</w:t>
            </w:r>
          </w:p>
        </w:tc>
        <w:tc>
          <w:tcPr>
            <w:tcW w:w="2264"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5</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6</w:t>
            </w:r>
          </w:p>
        </w:tc>
        <w:tc>
          <w:tcPr>
            <w:tcW w:w="2264"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7</w:t>
            </w:r>
          </w:p>
        </w:tc>
        <w:tc>
          <w:tcPr>
            <w:tcW w:w="2264"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8</w:t>
            </w:r>
          </w:p>
        </w:tc>
        <w:tc>
          <w:tcPr>
            <w:tcW w:w="2264"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9</w:t>
            </w:r>
          </w:p>
        </w:tc>
        <w:tc>
          <w:tcPr>
            <w:tcW w:w="2264"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0</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1</w:t>
            </w:r>
          </w:p>
        </w:tc>
        <w:tc>
          <w:tcPr>
            <w:tcW w:w="2264"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lastRenderedPageBreak/>
              <w:t>12</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3</w:t>
            </w:r>
          </w:p>
        </w:tc>
        <w:tc>
          <w:tcPr>
            <w:tcW w:w="2264"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4</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5</w:t>
            </w:r>
          </w:p>
        </w:tc>
        <w:tc>
          <w:tcPr>
            <w:tcW w:w="2264"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6</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7</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8</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bl>
    <w:p w:rsidR="004A3987" w:rsidRPr="0041705B" w:rsidRDefault="004A3987" w:rsidP="0041705B">
      <w:pPr>
        <w:rPr>
          <w:b/>
          <w:i/>
          <w:lang w:val="it-IT"/>
        </w:rPr>
      </w:pPr>
    </w:p>
    <w:p w:rsidR="004A3987" w:rsidRPr="0041705B" w:rsidRDefault="0041705B" w:rsidP="0041705B">
      <w:pPr>
        <w:tabs>
          <w:tab w:val="left" w:pos="284"/>
        </w:tabs>
        <w:spacing w:line="360" w:lineRule="atLeast"/>
      </w:pPr>
      <w:r w:rsidRPr="0041705B">
        <w:rPr>
          <w:b/>
        </w:rPr>
        <w:t xml:space="preserve">II. </w:t>
      </w:r>
      <w:r w:rsidR="004A3987" w:rsidRPr="0041705B">
        <w:rPr>
          <w:b/>
        </w:rPr>
        <w:t xml:space="preserve">PHẦN TỰ LUẬN:   </w:t>
      </w:r>
    </w:p>
    <w:p w:rsidR="004A3987" w:rsidRPr="0041705B" w:rsidRDefault="004A3987" w:rsidP="0041705B">
      <w:pPr>
        <w:tabs>
          <w:tab w:val="left" w:pos="3640"/>
        </w:tabs>
        <w:rPr>
          <w:b/>
        </w:rPr>
      </w:pPr>
      <w:r w:rsidRPr="0041705B">
        <w:rPr>
          <w:b/>
        </w:rPr>
        <w:t xml:space="preserve">Câu 1: </w:t>
      </w:r>
      <w:r w:rsidRPr="0041705B">
        <w:rPr>
          <w:b/>
        </w:rPr>
        <w:tab/>
      </w:r>
    </w:p>
    <w:p w:rsidR="004A3987" w:rsidRPr="0041705B" w:rsidRDefault="004A3987" w:rsidP="0041705B">
      <w:r w:rsidRPr="0041705B">
        <w:t>- Khả năng co dãn tự động theo chu kì của tim được gọi là tính tự động của tim.</w:t>
      </w:r>
    </w:p>
    <w:p w:rsidR="004A3987" w:rsidRPr="0041705B" w:rsidRDefault="004A3987" w:rsidP="0041705B">
      <w:pPr>
        <w:tabs>
          <w:tab w:val="left" w:pos="5508"/>
        </w:tabs>
      </w:pPr>
      <w:r w:rsidRPr="0041705B">
        <w:t>- Nhờ hệ dẫn truyền tim. ( 0.75 đ)</w:t>
      </w:r>
    </w:p>
    <w:p w:rsidR="004A3987" w:rsidRPr="0041705B" w:rsidRDefault="004A3987" w:rsidP="0041705B">
      <w:pPr>
        <w:tabs>
          <w:tab w:val="left" w:pos="5508"/>
        </w:tabs>
        <w:rPr>
          <w:b/>
        </w:rPr>
      </w:pPr>
      <w:r w:rsidRPr="0041705B">
        <w:rPr>
          <w:b/>
        </w:rPr>
        <w:t>Câu 2:</w:t>
      </w:r>
    </w:p>
    <w:p w:rsidR="004A3987" w:rsidRPr="0041705B" w:rsidRDefault="004A3987" w:rsidP="0041705B">
      <w:pPr>
        <w:tabs>
          <w:tab w:val="left" w:pos="5508"/>
        </w:tabs>
      </w:pPr>
      <w:r w:rsidRPr="0041705B">
        <w:rPr>
          <w:b/>
        </w:rPr>
        <w:t xml:space="preserve">- Vòng tuần hoàn nhỏ: </w:t>
      </w:r>
      <w:r w:rsidRPr="0041705B">
        <w:t>Máu được tim bơm đi từ tâm thất trái đến động mạch phổi ( máu nghèo ôxi) đến mao mạch phổi trao đổi khí ( trở thành máu giàu ôxi) về tĩnh mạch và về tâm nhĩ phải.( 0.5 đ)</w:t>
      </w:r>
    </w:p>
    <w:p w:rsidR="004A3987" w:rsidRPr="0041705B" w:rsidRDefault="004A3987" w:rsidP="0041705B">
      <w:pPr>
        <w:tabs>
          <w:tab w:val="left" w:pos="5508"/>
        </w:tabs>
      </w:pPr>
      <w:r w:rsidRPr="0041705B">
        <w:rPr>
          <w:b/>
        </w:rPr>
        <w:t xml:space="preserve">- Vòng tuần hoàn lớn: </w:t>
      </w:r>
      <w:r w:rsidRPr="0041705B">
        <w:t>Máu được tim bơm đi từ tâm thất phải đến động mạch ( máu giàu ôxi) đến mao mạch trao đổi khí và chất dinh dưỡng ( máu nghèo ôxi) về tĩnh mạch và về tâm nhĩ trái. .( 0.5 đ)</w:t>
      </w:r>
    </w:p>
    <w:p w:rsidR="004A3987" w:rsidRPr="0041705B" w:rsidRDefault="004A3987" w:rsidP="0041705B">
      <w:pPr>
        <w:tabs>
          <w:tab w:val="left" w:pos="5508"/>
        </w:tabs>
      </w:pPr>
      <w:r w:rsidRPr="0041705B">
        <w:t>- Vì có hai vòng tuần hoàn lớn và nhỏ vì vậy mới gọi là hệ tuần hoàn kép. ( 0.25 đ)</w:t>
      </w:r>
    </w:p>
    <w:p w:rsidR="004A3987" w:rsidRPr="0041705B" w:rsidRDefault="004A3987" w:rsidP="0041705B">
      <w:pPr>
        <w:rPr>
          <w:b/>
        </w:rPr>
      </w:pPr>
      <w:r w:rsidRPr="0041705B">
        <w:rPr>
          <w:b/>
        </w:rPr>
        <w:t>Câu 3:</w:t>
      </w:r>
    </w:p>
    <w:p w:rsidR="004A3987" w:rsidRPr="0041705B" w:rsidRDefault="004A3987" w:rsidP="0041705B">
      <w:r w:rsidRPr="0041705B">
        <w:t xml:space="preserve">- Vai trò của thận: </w:t>
      </w:r>
    </w:p>
    <w:p w:rsidR="004A3987" w:rsidRPr="0041705B" w:rsidRDefault="004A3987" w:rsidP="0041705B">
      <w:r w:rsidRPr="0041705B">
        <w:t>+ Khi áp suất thẩm thấu trong máu tăng cao ( do ăn mặn hoặc mất nhiều nước )thận tăng cường tái hấp thụ nước tră về máu, đồng thời động vật uống nước vào do có cảm giác khát. Điều đó giúp cân bằng áp suất thẩm thấu của máu. ( 0.25 đ)</w:t>
      </w:r>
    </w:p>
    <w:p w:rsidR="004A3987" w:rsidRPr="0041705B" w:rsidRDefault="004A3987" w:rsidP="0041705B">
      <w:r w:rsidRPr="0041705B">
        <w:t>+ Khi áp suất thẩm thấu của máu giảm (do nước quá nhiều làm dư thừa nước), thận tăng thải nước, nhờ đó duy trì cân bằng áp suất thẩm thấu của máu. Thận thải các chất urê duy trì cân bằng áp suất thẩm thấu của máu. ( 0.25 đ)</w:t>
      </w:r>
    </w:p>
    <w:p w:rsidR="004A3987" w:rsidRPr="0041705B" w:rsidRDefault="004A3987" w:rsidP="0041705B">
      <w:pPr>
        <w:tabs>
          <w:tab w:val="left" w:pos="3520"/>
        </w:tabs>
      </w:pPr>
      <w:r w:rsidRPr="0041705B">
        <w:t>- Vai trò của gan:</w:t>
      </w:r>
      <w:r w:rsidRPr="0041705B">
        <w:tab/>
      </w:r>
    </w:p>
    <w:p w:rsidR="004A3987" w:rsidRPr="0041705B" w:rsidRDefault="004A3987" w:rsidP="0041705B">
      <w:r w:rsidRPr="0041705B">
        <w:t>+ Sau bữa ăn nhiều tinh bột, nồng độ glucôzơ máu tăng lên. Tuyến tụy tiết ra insulin. Insulin làm cho gan nhận và chuyển glucôzơ thành glicôgen dự trữ, đồng thời làm cho các tế bào của cơ thể tăng nhận và sử dụng glucôzơ. Nhờ đó, nồng độ glucôzơ trong máu trở lại ổn định. ( 0.5 đ)</w:t>
      </w:r>
    </w:p>
    <w:p w:rsidR="004A3987" w:rsidRPr="0041705B" w:rsidRDefault="004A3987" w:rsidP="0041705B">
      <w:r w:rsidRPr="0041705B">
        <w:t>+ Ở xa bữa ăn, sự tiêu dùng năng lượng của các cơ quan làm cho nồng độ glucôzơ trong máu giảm, tuyến tụy tiết ra hoocmôn glucagôn. Glucagôn có tác dụng chuyển glicôgen thành glucôzơ đưa vào máu, kết quả là nồng độ glucôzơ trong máu tăng lên và duy trì ở mức ổn định. ( 0.5 đ)</w:t>
      </w:r>
    </w:p>
    <w:p w:rsidR="004A3987" w:rsidRPr="0041705B" w:rsidRDefault="004A3987" w:rsidP="0041705B">
      <w:pPr>
        <w:rPr>
          <w:b/>
        </w:rPr>
      </w:pPr>
      <w:r w:rsidRPr="0041705B">
        <w:rPr>
          <w:b/>
        </w:rPr>
        <w:t xml:space="preserve">Câu 4: </w:t>
      </w:r>
    </w:p>
    <w:p w:rsidR="004A3987" w:rsidRPr="0041705B" w:rsidRDefault="004A3987" w:rsidP="0041705B">
      <w:r w:rsidRPr="0041705B">
        <w:rPr>
          <w:b/>
        </w:rPr>
        <w:t>- Xét chung:</w:t>
      </w:r>
      <w:r w:rsidRPr="0041705B">
        <w:t xml:space="preserve"> Tâm nhĩ và tâm thất co 0.4 s và nghỉ là 0.4 s.</w:t>
      </w:r>
    </w:p>
    <w:p w:rsidR="004A3987" w:rsidRPr="0041705B" w:rsidRDefault="004A3987" w:rsidP="0041705B">
      <w:pPr>
        <w:rPr>
          <w:b/>
        </w:rPr>
      </w:pPr>
      <w:r w:rsidRPr="0041705B">
        <w:rPr>
          <w:b/>
        </w:rPr>
        <w:t xml:space="preserve">- Xét riêng: </w:t>
      </w:r>
    </w:p>
    <w:p w:rsidR="004A3987" w:rsidRPr="0041705B" w:rsidRDefault="004A3987" w:rsidP="0041705B">
      <w:r w:rsidRPr="0041705B">
        <w:t>+ Tâm nhĩ co 0.1 s và nghỉ 0.7 s.</w:t>
      </w:r>
    </w:p>
    <w:p w:rsidR="004A3987" w:rsidRPr="0041705B" w:rsidRDefault="004A3987" w:rsidP="0041705B">
      <w:r w:rsidRPr="0041705B">
        <w:t>+Tâm thất co 0.3 s và nghỉ 0.5 s.</w:t>
      </w:r>
    </w:p>
    <w:p w:rsidR="004A3987" w:rsidRPr="0041705B" w:rsidRDefault="004A3987" w:rsidP="0041705B">
      <w:pPr>
        <w:tabs>
          <w:tab w:val="left" w:pos="5508"/>
        </w:tabs>
      </w:pPr>
      <w:r w:rsidRPr="0041705B">
        <w:t>Vậy thời gian hoạt động của tim ít hơn thời gian nghỉ của tim chính vì đó mà tim hoạt động suốt đời mà không mệt mỏi. ( 0.75 đ)</w:t>
      </w: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jc w:val="center"/>
        <w:rPr>
          <w:b/>
          <w:i/>
          <w:lang w:val="it-IT"/>
        </w:rPr>
      </w:pPr>
    </w:p>
    <w:p w:rsidR="0041705B" w:rsidRPr="0041705B" w:rsidRDefault="004A3987" w:rsidP="0041705B">
      <w:pPr>
        <w:tabs>
          <w:tab w:val="left" w:pos="5508"/>
        </w:tabs>
        <w:rPr>
          <w:b/>
          <w:lang w:val="it-IT"/>
        </w:rPr>
      </w:pPr>
      <w:r w:rsidRPr="0041705B">
        <w:rPr>
          <w:b/>
          <w:lang w:val="it-IT"/>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lastRenderedPageBreak/>
              <w:t xml:space="preserve">            </w:t>
            </w:r>
            <w:r w:rsidRPr="0041705B">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tabs>
          <w:tab w:val="left" w:pos="5508"/>
        </w:tabs>
        <w:rPr>
          <w:b/>
          <w:lang w:val="it-IT"/>
        </w:rPr>
      </w:pPr>
    </w:p>
    <w:p w:rsidR="004A3987" w:rsidRPr="0041705B" w:rsidRDefault="004A3987" w:rsidP="0041705B">
      <w:pPr>
        <w:tabs>
          <w:tab w:val="left" w:pos="5508"/>
        </w:tabs>
        <w:rPr>
          <w:b/>
          <w:lang w:val="it-IT"/>
        </w:rPr>
      </w:pPr>
      <w:r w:rsidRPr="0041705B">
        <w:rPr>
          <w:b/>
          <w:lang w:val="it-IT"/>
        </w:rPr>
        <w:t>I. PHẦN TRẮC NGHIỆM ( 6.0 điểm)</w:t>
      </w:r>
      <w:r w:rsidRPr="0041705B">
        <w:rPr>
          <w:b/>
          <w:lang w:val="it-IT"/>
        </w:rPr>
        <w:tab/>
      </w:r>
    </w:p>
    <w:p w:rsidR="004A3987" w:rsidRPr="0041705B" w:rsidRDefault="004A3987" w:rsidP="0041705B">
      <w:pPr>
        <w:pStyle w:val="Normal0"/>
        <w:rPr>
          <w:b/>
          <w:lang w:val="it-IT"/>
        </w:rPr>
      </w:pPr>
      <w:r w:rsidRPr="0041705B">
        <w:rPr>
          <w:b/>
          <w:lang w:val="it-IT"/>
        </w:rPr>
        <w:t xml:space="preserve">Câu 1.  </w:t>
      </w:r>
      <w:r w:rsidRPr="0041705B">
        <w:rPr>
          <w:lang w:val="it-IT"/>
        </w:rPr>
        <w:t>Khi con người lao động nặng, áp suất thẩm thấu của máu tăng lên là do</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Đổ mồi hôi nhiều và sinh nhiệt tăng.                               </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Tim đập mạnh huyết áp tăng.                                          </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Nhu cầu ô xi tăng cao và hô hấp tăng.</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Tuyến trên thận tiết CO</w:t>
      </w:r>
      <w:r w:rsidRPr="0041705B">
        <w:rPr>
          <w:color w:val="000000"/>
          <w:vertAlign w:val="subscript"/>
          <w:lang w:val="it-IT"/>
        </w:rPr>
        <w:t>2</w:t>
      </w:r>
      <w:r w:rsidRPr="0041705B">
        <w:rPr>
          <w:color w:val="000000"/>
          <w:lang w:val="it-IT"/>
        </w:rPr>
        <w:t xml:space="preserve"> hô hấp tăng.</w:t>
      </w:r>
    </w:p>
    <w:p w:rsidR="004A3987" w:rsidRPr="0041705B" w:rsidRDefault="004A3987" w:rsidP="0041705B">
      <w:pPr>
        <w:pStyle w:val="Normal0"/>
        <w:tabs>
          <w:tab w:val="left" w:pos="2565"/>
          <w:tab w:val="left" w:pos="5130"/>
          <w:tab w:val="left" w:pos="7695"/>
        </w:tabs>
        <w:jc w:val="both"/>
        <w:rPr>
          <w:lang w:val="it-IT"/>
        </w:rPr>
      </w:pPr>
      <w:r w:rsidRPr="0041705B">
        <w:rPr>
          <w:b/>
          <w:lang w:val="it-IT"/>
        </w:rPr>
        <w:t xml:space="preserve">Câu 2.  </w:t>
      </w:r>
      <w:r w:rsidRPr="0041705B">
        <w:rPr>
          <w:lang w:val="it-IT"/>
        </w:rPr>
        <w:t>Quá trình chuyển NO</w:t>
      </w:r>
      <w:r w:rsidRPr="0041705B">
        <w:rPr>
          <w:vertAlign w:val="subscript"/>
          <w:lang w:val="it-IT"/>
        </w:rPr>
        <w:t>3</w:t>
      </w:r>
      <w:r w:rsidRPr="0041705B">
        <w:rPr>
          <w:vertAlign w:val="superscript"/>
          <w:lang w:val="it-IT"/>
        </w:rPr>
        <w:t>-</w:t>
      </w:r>
      <w:r w:rsidRPr="0041705B">
        <w:rPr>
          <w:lang w:val="it-IT"/>
        </w:rPr>
        <w:t xml:space="preserve"> trong đất thành N</w:t>
      </w:r>
      <w:r w:rsidRPr="0041705B">
        <w:rPr>
          <w:vertAlign w:val="subscript"/>
          <w:lang w:val="it-IT"/>
        </w:rPr>
        <w:t>2</w:t>
      </w:r>
      <w:r w:rsidRPr="0041705B">
        <w:rPr>
          <w:lang w:val="it-IT"/>
        </w:rPr>
        <w:t xml:space="preserve"> không khí là quá trình?</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Tổng hợp đạm.                                                            </w:t>
      </w:r>
      <w:r w:rsidRPr="0041705B">
        <w:rPr>
          <w:b/>
          <w:lang w:val="it-IT"/>
        </w:rPr>
        <w:t xml:space="preserve">B. </w:t>
      </w:r>
      <w:r w:rsidRPr="0041705B">
        <w:rPr>
          <w:color w:val="000000"/>
          <w:lang w:val="it-IT"/>
        </w:rPr>
        <w:t xml:space="preserve"> Ôxi hóa amôniac.</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Phản nitrat hóa.                                                           </w:t>
      </w:r>
      <w:r w:rsidRPr="0041705B">
        <w:rPr>
          <w:b/>
          <w:lang w:val="it-IT"/>
        </w:rPr>
        <w:t xml:space="preserve">D. </w:t>
      </w:r>
      <w:r w:rsidRPr="0041705B">
        <w:rPr>
          <w:color w:val="000000"/>
          <w:lang w:val="it-IT"/>
        </w:rPr>
        <w:t xml:space="preserve"> Phân giải chất đạm hữu cơ.                                                   </w:t>
      </w:r>
    </w:p>
    <w:p w:rsidR="004A3987" w:rsidRPr="0041705B" w:rsidRDefault="004A3987" w:rsidP="0041705B">
      <w:pPr>
        <w:pStyle w:val="Normal0"/>
        <w:tabs>
          <w:tab w:val="left" w:pos="342"/>
          <w:tab w:val="left" w:pos="3078"/>
          <w:tab w:val="left" w:pos="4902"/>
        </w:tabs>
        <w:ind w:hanging="397"/>
        <w:jc w:val="both"/>
        <w:rPr>
          <w:b/>
          <w:lang w:val="it-IT"/>
        </w:rPr>
      </w:pPr>
      <w:r w:rsidRPr="0041705B">
        <w:rPr>
          <w:b/>
          <w:lang w:val="it-IT"/>
        </w:rPr>
        <w:t xml:space="preserve">       Câu 3.  </w:t>
      </w:r>
      <w:r w:rsidRPr="0041705B">
        <w:rPr>
          <w:lang w:val="it-IT"/>
        </w:rPr>
        <w:t>Cơ chế duy trì huyết áp diễn ra theo trật tự nào?</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Huyết áp tăng cao → Thụ thể áp lực mạch máu → Trung khu điều hoà tim mạch ở hành não → Thụ thể áp lực ở mạch máu → Tim giảm nhịp và giảm lực co bóp, mạch máu dãn → Huyết áp bình thường.</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Huyết áp tăng cao → Trung khu điều hoà tim mạch ở hành não → Thụ thể áp lực mạch máu → Tim giảm nhịp và giảm lực co bóp, mạch máu dãn → Huyết áp bình thường → Thụ thể áp lực ở mạch máu.</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Huyết áp tăng cao → Thụ thể áp lực mạch máu → Trung khu điều hoà tim mạch ở hành não → Tim giảm nhịp và giảm lực co bóp, mạch máu dãn → Huyết áp bình thường → Thụ thể áp lực ở mạch máu.</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Huyết áp bình thường → Thụ thể áp lực mạch máu → Trung khu điều hoà tim mạch ở hành não → Tim giảm nhịp và giảm lực co bóp, mạch máu dãn → Huyết áp tăng cao → Thụ thể áp lực ở mạch máu.</w:t>
      </w:r>
    </w:p>
    <w:p w:rsidR="004A3987" w:rsidRPr="0041705B" w:rsidRDefault="004A3987" w:rsidP="0041705B">
      <w:pPr>
        <w:pStyle w:val="Normal0"/>
        <w:rPr>
          <w:lang w:val="it-IT"/>
        </w:rPr>
      </w:pPr>
      <w:r w:rsidRPr="0041705B">
        <w:rPr>
          <w:b/>
          <w:lang w:val="it-IT"/>
        </w:rPr>
        <w:t xml:space="preserve">Câu 4.  </w:t>
      </w:r>
      <w:r w:rsidRPr="0041705B">
        <w:rPr>
          <w:lang w:val="it-IT"/>
        </w:rPr>
        <w:t>Cơ quan hô hấp của nhóm động vật nào trao đổi khí hiệu quả nhất?</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Da của giun đất.                                                           </w:t>
      </w:r>
      <w:r w:rsidRPr="0041705B">
        <w:rPr>
          <w:b/>
          <w:lang w:val="it-IT"/>
        </w:rPr>
        <w:t xml:space="preserve">B. </w:t>
      </w:r>
      <w:r w:rsidRPr="0041705B">
        <w:rPr>
          <w:color w:val="000000"/>
          <w:lang w:val="it-IT"/>
        </w:rPr>
        <w:t xml:space="preserve"> Phổi và da của ếch, nhái.                                                       </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Phổi của động vật có vú.                                              </w:t>
      </w:r>
      <w:r w:rsidRPr="0041705B">
        <w:rPr>
          <w:b/>
          <w:lang w:val="it-IT"/>
        </w:rPr>
        <w:t xml:space="preserve">D. </w:t>
      </w:r>
      <w:r w:rsidRPr="0041705B">
        <w:rPr>
          <w:color w:val="000000"/>
          <w:lang w:val="it-IT"/>
        </w:rPr>
        <w:t xml:space="preserve"> Phổi của bà sát.</w:t>
      </w:r>
    </w:p>
    <w:p w:rsidR="004A3987" w:rsidRPr="0041705B" w:rsidRDefault="004A3987" w:rsidP="0041705B">
      <w:pPr>
        <w:pStyle w:val="Normal0"/>
        <w:rPr>
          <w:lang w:val="it-IT"/>
        </w:rPr>
      </w:pPr>
      <w:r w:rsidRPr="0041705B">
        <w:rPr>
          <w:b/>
          <w:lang w:val="it-IT"/>
        </w:rPr>
        <w:t xml:space="preserve">Câu 5.  </w:t>
      </w:r>
      <w:r w:rsidRPr="0041705B">
        <w:rPr>
          <w:lang w:val="it-IT"/>
        </w:rPr>
        <w:t>Chất hữu cơ vận chuyển từ lá đến các nơi khác trong cây bằng con đường nào?</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Mạch rây theo nguyên tắc khuyết tán.                </w:t>
      </w:r>
      <w:r w:rsidRPr="0041705B">
        <w:rPr>
          <w:b/>
          <w:lang w:val="it-IT"/>
        </w:rPr>
        <w:t xml:space="preserve">B. </w:t>
      </w:r>
      <w:r w:rsidRPr="0041705B">
        <w:rPr>
          <w:color w:val="000000"/>
          <w:lang w:val="it-IT"/>
        </w:rPr>
        <w:t xml:space="preserve">  Mạch gỗ theo nguyên tắc khuyết tán.</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Vách xenlulôzơ.                                                  </w:t>
      </w:r>
      <w:r w:rsidRPr="0041705B">
        <w:rPr>
          <w:b/>
          <w:lang w:val="it-IT"/>
        </w:rPr>
        <w:t xml:space="preserve">D. </w:t>
      </w:r>
      <w:r w:rsidRPr="0041705B">
        <w:rPr>
          <w:color w:val="000000"/>
          <w:lang w:val="it-IT"/>
        </w:rPr>
        <w:t xml:space="preserve"> Tầng cutin.</w:t>
      </w:r>
    </w:p>
    <w:p w:rsidR="004A3987" w:rsidRPr="0041705B" w:rsidRDefault="004A3987" w:rsidP="0041705B">
      <w:pPr>
        <w:pStyle w:val="Normal0"/>
        <w:rPr>
          <w:lang w:val="it-IT"/>
        </w:rPr>
      </w:pPr>
      <w:r w:rsidRPr="0041705B">
        <w:rPr>
          <w:b/>
          <w:lang w:val="it-IT"/>
        </w:rPr>
        <w:t xml:space="preserve">Câu 6.  </w:t>
      </w:r>
      <w:r w:rsidRPr="0041705B">
        <w:rPr>
          <w:lang w:val="it-IT"/>
        </w:rPr>
        <w:t>Tiêu hóa ở động vật là?</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Tiêu hóa là quá trình biến đổi thức ăn thành các chất dinh dưỡng và tạo ra năng lượng cung cấp cho tế bào và cơ thể hoạt động.</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Tiêu hóa là quá trình biến đổi các chất dinh dưỡng có trong thức ăn thành những chất đơn giản mà cơ thể hấp thụ được.</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Tiêu hóa là quá trình làm biến đổi thức ăn thành các chất hữu cơ.</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Tiêu hóa là quá trình tạo ra chất dinh dưỡng và năng lượng hình thành phân thải ra ngoài.</w:t>
      </w:r>
    </w:p>
    <w:p w:rsidR="004A3987" w:rsidRPr="0041705B" w:rsidRDefault="004A3987" w:rsidP="0041705B">
      <w:pPr>
        <w:pStyle w:val="Normal0"/>
        <w:tabs>
          <w:tab w:val="left" w:pos="2565"/>
          <w:tab w:val="left" w:pos="5130"/>
          <w:tab w:val="left" w:pos="7695"/>
        </w:tabs>
        <w:jc w:val="both"/>
        <w:rPr>
          <w:lang w:val="it-IT"/>
        </w:rPr>
      </w:pPr>
      <w:r w:rsidRPr="0041705B">
        <w:rPr>
          <w:b/>
          <w:lang w:val="it-IT"/>
        </w:rPr>
        <w:t xml:space="preserve">Câu 7.  </w:t>
      </w:r>
      <w:r w:rsidRPr="0041705B">
        <w:rPr>
          <w:lang w:val="it-IT"/>
        </w:rPr>
        <w:t>Các chất tham gia trong pha tối quang hợp</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CO</w:t>
      </w:r>
      <w:r w:rsidRPr="0041705B">
        <w:rPr>
          <w:color w:val="000000"/>
          <w:vertAlign w:val="subscript"/>
          <w:lang w:val="it-IT"/>
        </w:rPr>
        <w:t>2</w:t>
      </w:r>
      <w:r w:rsidRPr="0041705B">
        <w:rPr>
          <w:color w:val="000000"/>
          <w:lang w:val="it-IT"/>
        </w:rPr>
        <w:t>, ATP, NADPH, Enzim.</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chất hữu cơ (glucôzơ, glyxeryl, axit béo, axit amin).</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O</w:t>
      </w:r>
      <w:r w:rsidRPr="0041705B">
        <w:rPr>
          <w:color w:val="000000"/>
          <w:vertAlign w:val="subscript"/>
          <w:lang w:val="it-IT"/>
        </w:rPr>
        <w:t>2</w:t>
      </w:r>
      <w:r w:rsidRPr="0041705B">
        <w:rPr>
          <w:color w:val="000000"/>
          <w:lang w:val="it-IT"/>
        </w:rPr>
        <w:t>, H</w:t>
      </w:r>
      <w:r w:rsidRPr="0041705B">
        <w:rPr>
          <w:color w:val="000000"/>
          <w:vertAlign w:val="subscript"/>
          <w:lang w:val="it-IT"/>
        </w:rPr>
        <w:t>2</w:t>
      </w:r>
      <w:r w:rsidRPr="0041705B">
        <w:rPr>
          <w:color w:val="000000"/>
          <w:lang w:val="it-IT"/>
        </w:rPr>
        <w:t>O, Enzim.</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chất vô cơ (CO</w:t>
      </w:r>
      <w:r w:rsidRPr="0041705B">
        <w:rPr>
          <w:color w:val="000000"/>
          <w:vertAlign w:val="subscript"/>
          <w:lang w:val="it-IT"/>
        </w:rPr>
        <w:t>2</w:t>
      </w:r>
      <w:r w:rsidRPr="0041705B">
        <w:rPr>
          <w:color w:val="000000"/>
          <w:lang w:val="it-IT"/>
        </w:rPr>
        <w:t>, O</w:t>
      </w:r>
      <w:r w:rsidRPr="0041705B">
        <w:rPr>
          <w:color w:val="000000"/>
          <w:vertAlign w:val="subscript"/>
          <w:lang w:val="it-IT"/>
        </w:rPr>
        <w:t>2</w:t>
      </w:r>
      <w:r w:rsidRPr="0041705B">
        <w:rPr>
          <w:color w:val="000000"/>
          <w:lang w:val="it-IT"/>
        </w:rPr>
        <w:t>, H</w:t>
      </w:r>
      <w:r w:rsidRPr="0041705B">
        <w:rPr>
          <w:color w:val="000000"/>
          <w:vertAlign w:val="subscript"/>
          <w:lang w:val="it-IT"/>
        </w:rPr>
        <w:t>2</w:t>
      </w:r>
      <w:r w:rsidRPr="0041705B">
        <w:rPr>
          <w:color w:val="000000"/>
          <w:lang w:val="it-IT"/>
        </w:rPr>
        <w:t>O).</w:t>
      </w:r>
    </w:p>
    <w:p w:rsidR="004A3987" w:rsidRPr="0041705B" w:rsidRDefault="004A3987" w:rsidP="0041705B">
      <w:pPr>
        <w:pStyle w:val="Normal0"/>
        <w:tabs>
          <w:tab w:val="left" w:pos="2565"/>
          <w:tab w:val="left" w:pos="5130"/>
          <w:tab w:val="left" w:pos="7695"/>
        </w:tabs>
        <w:jc w:val="both"/>
        <w:rPr>
          <w:lang w:val="it-IT"/>
        </w:rPr>
      </w:pPr>
      <w:r w:rsidRPr="0041705B">
        <w:rPr>
          <w:b/>
          <w:lang w:val="it-IT"/>
        </w:rPr>
        <w:t xml:space="preserve">  Câu 8.  </w:t>
      </w:r>
      <w:r w:rsidRPr="0041705B">
        <w:rPr>
          <w:lang w:val="it-IT"/>
        </w:rPr>
        <w:t>Quá trình hô</w:t>
      </w:r>
      <w:r w:rsidRPr="0041705B">
        <w:rPr>
          <w:b/>
          <w:lang w:val="it-IT"/>
        </w:rPr>
        <w:t xml:space="preserve"> </w:t>
      </w:r>
      <w:r w:rsidRPr="0041705B">
        <w:rPr>
          <w:lang w:val="it-IT"/>
        </w:rPr>
        <w:t>hấp diễn ra qua 2 giai đoạn là</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pha sáng và pha tối.                                             </w:t>
      </w:r>
      <w:r w:rsidRPr="0041705B">
        <w:rPr>
          <w:b/>
          <w:lang w:val="it-IT"/>
        </w:rPr>
        <w:t xml:space="preserve">B. </w:t>
      </w:r>
      <w:r w:rsidRPr="0041705B">
        <w:rPr>
          <w:color w:val="000000"/>
          <w:lang w:val="it-IT"/>
        </w:rPr>
        <w:t xml:space="preserve"> phân giải hiếu khí và kị khí.</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pha liên tục và pha gián đoạn.                             </w:t>
      </w:r>
      <w:r w:rsidRPr="0041705B">
        <w:rPr>
          <w:b/>
          <w:lang w:val="it-IT"/>
        </w:rPr>
        <w:t xml:space="preserve">D. </w:t>
      </w:r>
      <w:r w:rsidRPr="0041705B">
        <w:rPr>
          <w:color w:val="000000"/>
          <w:lang w:val="it-IT"/>
        </w:rPr>
        <w:t xml:space="preserve"> hô hấp sáng và tối.                                                                 </w:t>
      </w:r>
    </w:p>
    <w:p w:rsidR="004A3987" w:rsidRPr="0041705B" w:rsidRDefault="004A3987" w:rsidP="0041705B">
      <w:pPr>
        <w:pStyle w:val="Normal0"/>
        <w:tabs>
          <w:tab w:val="left" w:pos="342"/>
          <w:tab w:val="left" w:pos="4902"/>
        </w:tabs>
        <w:ind w:hanging="397"/>
        <w:jc w:val="both"/>
        <w:rPr>
          <w:b/>
          <w:lang w:val="it-IT"/>
        </w:rPr>
      </w:pPr>
      <w:r w:rsidRPr="0041705B">
        <w:rPr>
          <w:b/>
          <w:lang w:val="it-IT"/>
        </w:rPr>
        <w:t xml:space="preserve">        Câu 9. </w:t>
      </w:r>
      <w:r w:rsidRPr="0041705B">
        <w:rPr>
          <w:lang w:val="it-IT"/>
        </w:rPr>
        <w:t xml:space="preserve"> Hô hấp ánh sáng xảy ra với sự tham gia của những  bào quan ?</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Lục lạp, Perôxixôm, ty thể.                                 </w:t>
      </w:r>
      <w:r w:rsidRPr="0041705B">
        <w:rPr>
          <w:b/>
          <w:lang w:val="it-IT"/>
        </w:rPr>
        <w:t xml:space="preserve">B. </w:t>
      </w:r>
      <w:r w:rsidRPr="0041705B">
        <w:rPr>
          <w:color w:val="000000"/>
          <w:lang w:val="it-IT"/>
        </w:rPr>
        <w:t xml:space="preserve"> Lục lạp, lozôxôm, ty thể.                            </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lang w:val="it-IT"/>
        </w:rPr>
        <w:t xml:space="preserve"> Lục lạp, bộ máy gôn gi, ty thể.                            </w:t>
      </w:r>
      <w:r w:rsidRPr="0041705B">
        <w:rPr>
          <w:b/>
          <w:lang w:val="it-IT"/>
        </w:rPr>
        <w:t xml:space="preserve">D. </w:t>
      </w:r>
      <w:r w:rsidRPr="0041705B">
        <w:rPr>
          <w:lang w:val="it-IT"/>
        </w:rPr>
        <w:t xml:space="preserve"> Lục lạp, Ribôxôm, ty thể.</w:t>
      </w:r>
    </w:p>
    <w:p w:rsidR="004A3987" w:rsidRPr="0041705B" w:rsidRDefault="004A3987" w:rsidP="0041705B">
      <w:pPr>
        <w:tabs>
          <w:tab w:val="left" w:pos="240"/>
        </w:tabs>
        <w:rPr>
          <w:lang w:val="it-IT"/>
        </w:rPr>
      </w:pPr>
      <w:r w:rsidRPr="0041705B">
        <w:rPr>
          <w:b/>
          <w:lang w:val="it-IT"/>
        </w:rPr>
        <w:t xml:space="preserve">Câu 10.   </w:t>
      </w:r>
      <w:r w:rsidRPr="0041705B">
        <w:rPr>
          <w:lang w:val="it-IT"/>
        </w:rPr>
        <w:t>Sản phẩm đầu tiên của chu trình Canvin (C</w:t>
      </w:r>
      <w:r w:rsidRPr="0041705B">
        <w:rPr>
          <w:vertAlign w:val="subscript"/>
          <w:lang w:val="it-IT"/>
        </w:rPr>
        <w:t>3</w:t>
      </w:r>
      <w:r w:rsidRPr="0041705B">
        <w:rPr>
          <w:lang w:val="it-IT"/>
        </w:rPr>
        <w:t>) là</w:t>
      </w:r>
    </w:p>
    <w:p w:rsidR="004A3987" w:rsidRPr="0041705B" w:rsidRDefault="004A3987" w:rsidP="0041705B">
      <w:pPr>
        <w:tabs>
          <w:tab w:val="left" w:pos="240"/>
          <w:tab w:val="left" w:pos="5240"/>
        </w:tabs>
        <w:rPr>
          <w:lang w:val="it-IT"/>
        </w:rPr>
      </w:pPr>
      <w:r w:rsidRPr="0041705B">
        <w:rPr>
          <w:lang w:val="it-IT"/>
        </w:rPr>
        <w:tab/>
      </w:r>
      <w:r w:rsidRPr="0041705B">
        <w:rPr>
          <w:b/>
          <w:lang w:val="it-IT"/>
        </w:rPr>
        <w:t xml:space="preserve">A. </w:t>
      </w:r>
      <w:r w:rsidRPr="0041705B">
        <w:rPr>
          <w:color w:val="000000"/>
          <w:lang w:val="it-IT"/>
        </w:rPr>
        <w:t xml:space="preserve"> axít photphoglixêric.   </w:t>
      </w:r>
      <w:r w:rsidRPr="0041705B">
        <w:rPr>
          <w:lang w:val="it-IT"/>
        </w:rPr>
        <w:tab/>
      </w:r>
      <w:r w:rsidRPr="0041705B">
        <w:rPr>
          <w:b/>
          <w:lang w:val="it-IT"/>
        </w:rPr>
        <w:t xml:space="preserve">B. </w:t>
      </w:r>
      <w:r w:rsidRPr="0041705B">
        <w:rPr>
          <w:color w:val="000000"/>
          <w:lang w:val="it-IT"/>
        </w:rPr>
        <w:t xml:space="preserve"> axít oxalôaxêtit       </w:t>
      </w:r>
    </w:p>
    <w:p w:rsidR="004A3987" w:rsidRPr="0041705B" w:rsidRDefault="004A3987" w:rsidP="0041705B">
      <w:pPr>
        <w:tabs>
          <w:tab w:val="left" w:pos="240"/>
          <w:tab w:val="left" w:pos="5240"/>
        </w:tabs>
        <w:rPr>
          <w:lang w:val="it-IT"/>
        </w:rPr>
      </w:pPr>
      <w:r w:rsidRPr="0041705B">
        <w:rPr>
          <w:lang w:val="it-IT"/>
        </w:rPr>
        <w:tab/>
      </w:r>
      <w:r w:rsidRPr="0041705B">
        <w:rPr>
          <w:b/>
          <w:lang w:val="it-IT"/>
        </w:rPr>
        <w:t xml:space="preserve">C. </w:t>
      </w:r>
      <w:r w:rsidRPr="0041705B">
        <w:rPr>
          <w:color w:val="000000"/>
          <w:lang w:val="it-IT"/>
        </w:rPr>
        <w:t xml:space="preserve"> axít malic.         </w:t>
      </w:r>
      <w:r w:rsidRPr="0041705B">
        <w:rPr>
          <w:lang w:val="it-IT"/>
        </w:rPr>
        <w:tab/>
      </w:r>
      <w:r w:rsidRPr="0041705B">
        <w:rPr>
          <w:b/>
          <w:lang w:val="it-IT"/>
        </w:rPr>
        <w:t xml:space="preserve">D.  </w:t>
      </w:r>
      <w:r w:rsidRPr="0041705B">
        <w:rPr>
          <w:color w:val="000000"/>
          <w:lang w:val="it-IT"/>
        </w:rPr>
        <w:t>axít photphoênolpiruvic.</w:t>
      </w:r>
    </w:p>
    <w:p w:rsidR="004A3987" w:rsidRPr="0041705B" w:rsidRDefault="004A3987" w:rsidP="0041705B">
      <w:pPr>
        <w:pStyle w:val="Normal0"/>
        <w:tabs>
          <w:tab w:val="left" w:pos="342"/>
          <w:tab w:val="left" w:pos="3078"/>
          <w:tab w:val="left" w:pos="4902"/>
        </w:tabs>
        <w:ind w:hanging="397"/>
        <w:jc w:val="both"/>
        <w:rPr>
          <w:b/>
          <w:lang w:val="it-IT"/>
        </w:rPr>
      </w:pPr>
      <w:r w:rsidRPr="0041705B">
        <w:rPr>
          <w:b/>
          <w:lang w:val="it-IT"/>
        </w:rPr>
        <w:lastRenderedPageBreak/>
        <w:t xml:space="preserve">       Câu 11.  </w:t>
      </w:r>
      <w:r w:rsidRPr="0041705B">
        <w:rPr>
          <w:lang w:val="pt-BR"/>
        </w:rPr>
        <w:t>Vì sao ở người già, khi huyết áp cao dễ bị xuất huyết não?</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pt-BR"/>
        </w:rPr>
        <w:t xml:space="preserve">  Vì mạch bị xơ cứng, máu bị ứ đọng, đặc biệt các mạch ở não, khi huyết áp cao dễ làm vỡ mạch.</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pt-BR"/>
        </w:rPr>
        <w:t xml:space="preserve"> Vì mạch bị xơ cứng, tính đàn hồi kém, đặc biệt các mạch ở não, khi huyết áp cao dễ làm vỡ mạch.</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pt-BR"/>
        </w:rPr>
        <w:t xml:space="preserve"> Vì thành mạch dày lên, tính đàn hồi kém đặc biệt là các mạch ở não, khi huyết áp cao dễ làm vỡ mạch.</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pt-BR"/>
        </w:rPr>
        <w:t xml:space="preserve"> Vì mạch bị xơ cứng nên không co bóp được, đặc biệt các mạch ở não, khi huyết áp cao dễ làm vỡ mạch.</w:t>
      </w:r>
    </w:p>
    <w:p w:rsidR="004A3987" w:rsidRPr="0041705B" w:rsidRDefault="004A3987" w:rsidP="0041705B">
      <w:pPr>
        <w:pStyle w:val="Normal0"/>
        <w:rPr>
          <w:b/>
          <w:lang w:val="it-IT"/>
        </w:rPr>
      </w:pPr>
      <w:r w:rsidRPr="0041705B">
        <w:rPr>
          <w:b/>
          <w:lang w:val="it-IT"/>
        </w:rPr>
        <w:t xml:space="preserve">Câu 12.  </w:t>
      </w:r>
      <w:r w:rsidRPr="0041705B">
        <w:rPr>
          <w:lang w:val="it-IT"/>
        </w:rPr>
        <w:t>Theo cơ chế duy trì cân bằng nội môi thì trình tự nào sau đây là đúng?</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Kích thích → tiếp nhận →  liên hệ ngược → điều khiển → trả lời → tiếp nhận.</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Kích thích → tiếp nhận → trả lời → điều khiển → liên hệ ngược → tiếp nhận.</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Kích thích → tiếp nhận → điều khiển → trả lời → liên hệ ngược → tiếp nhận.</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Kích thích → tiếp nhận →  liên hệ ngược → tiếp nhận → điều khiển → trả lời.</w:t>
      </w:r>
    </w:p>
    <w:p w:rsidR="004A3987" w:rsidRPr="0041705B" w:rsidRDefault="004A3987" w:rsidP="0041705B">
      <w:pPr>
        <w:pStyle w:val="Normal0"/>
        <w:rPr>
          <w:lang w:val="it-IT"/>
        </w:rPr>
      </w:pPr>
      <w:r w:rsidRPr="0041705B">
        <w:rPr>
          <w:b/>
          <w:lang w:val="it-IT"/>
        </w:rPr>
        <w:t xml:space="preserve">Câu 13.  </w:t>
      </w:r>
      <w:r w:rsidRPr="0041705B">
        <w:rPr>
          <w:lang w:val="it-IT"/>
        </w:rPr>
        <w:t>Trong cấu tạo ống tiêu hóa của chim, diều là một phần của</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Thực quản.                    </w:t>
      </w:r>
      <w:r w:rsidRPr="0041705B">
        <w:rPr>
          <w:b/>
          <w:lang w:val="it-IT"/>
        </w:rPr>
        <w:t xml:space="preserve">B. </w:t>
      </w:r>
      <w:r w:rsidRPr="0041705B">
        <w:rPr>
          <w:color w:val="000000"/>
          <w:lang w:val="it-IT"/>
        </w:rPr>
        <w:t xml:space="preserve"> Dạ dày.                    </w:t>
      </w:r>
      <w:r w:rsidRPr="0041705B">
        <w:rPr>
          <w:b/>
          <w:lang w:val="it-IT"/>
        </w:rPr>
        <w:t xml:space="preserve">C. </w:t>
      </w:r>
      <w:r w:rsidRPr="0041705B">
        <w:rPr>
          <w:color w:val="000000"/>
          <w:lang w:val="it-IT"/>
        </w:rPr>
        <w:t xml:space="preserve"> Ruột non.                  </w:t>
      </w:r>
      <w:r w:rsidRPr="0041705B">
        <w:rPr>
          <w:b/>
          <w:lang w:val="it-IT"/>
        </w:rPr>
        <w:t xml:space="preserve">D. </w:t>
      </w:r>
      <w:r w:rsidRPr="0041705B">
        <w:rPr>
          <w:color w:val="000000"/>
          <w:lang w:val="it-IT"/>
        </w:rPr>
        <w:t xml:space="preserve"> Ruột già.</w:t>
      </w:r>
    </w:p>
    <w:p w:rsidR="004A3987" w:rsidRPr="0041705B" w:rsidRDefault="004A3987" w:rsidP="0041705B">
      <w:pPr>
        <w:pStyle w:val="BodyText"/>
        <w:tabs>
          <w:tab w:val="left" w:pos="2337"/>
          <w:tab w:val="left" w:pos="5301"/>
        </w:tabs>
        <w:rPr>
          <w:lang w:val="fr-FR"/>
        </w:rPr>
      </w:pPr>
      <w:r w:rsidRPr="0041705B">
        <w:rPr>
          <w:b/>
          <w:lang w:val="it-IT"/>
        </w:rPr>
        <w:t xml:space="preserve">Câu 14.   </w:t>
      </w:r>
      <w:r w:rsidRPr="0041705B">
        <w:rPr>
          <w:lang w:val="fr-FR"/>
        </w:rPr>
        <w:t>Chu trình C</w:t>
      </w:r>
      <w:r w:rsidRPr="0041705B">
        <w:rPr>
          <w:vertAlign w:val="subscript"/>
          <w:lang w:val="fr-FR"/>
        </w:rPr>
        <w:t>4</w:t>
      </w:r>
      <w:r w:rsidRPr="0041705B">
        <w:rPr>
          <w:lang w:val="fr-FR"/>
        </w:rPr>
        <w:t xml:space="preserve"> còn gọi là</w:t>
      </w:r>
    </w:p>
    <w:p w:rsidR="004A3987" w:rsidRPr="0041705B" w:rsidRDefault="004A3987" w:rsidP="0041705B">
      <w:pPr>
        <w:tabs>
          <w:tab w:val="left" w:pos="240"/>
          <w:tab w:val="left" w:pos="5240"/>
        </w:tabs>
        <w:rPr>
          <w:lang w:val="it-IT"/>
        </w:rPr>
      </w:pPr>
      <w:r w:rsidRPr="0041705B">
        <w:rPr>
          <w:lang w:val="fr-FR"/>
        </w:rPr>
        <w:tab/>
      </w:r>
      <w:r w:rsidRPr="0041705B">
        <w:rPr>
          <w:b/>
          <w:lang w:val="fr-FR"/>
        </w:rPr>
        <w:t xml:space="preserve">A. </w:t>
      </w:r>
      <w:r w:rsidRPr="0041705B">
        <w:rPr>
          <w:color w:val="000000"/>
          <w:lang w:val="fr-FR"/>
        </w:rPr>
        <w:t xml:space="preserve"> chu trình axit đicacboxilic.</w:t>
      </w:r>
      <w:r w:rsidRPr="0041705B">
        <w:rPr>
          <w:lang w:val="fr-FR"/>
        </w:rPr>
        <w:tab/>
      </w:r>
      <w:r w:rsidRPr="0041705B">
        <w:rPr>
          <w:b/>
          <w:lang w:val="fr-FR"/>
        </w:rPr>
        <w:t xml:space="preserve">B. </w:t>
      </w:r>
      <w:r w:rsidRPr="0041705B">
        <w:rPr>
          <w:color w:val="000000"/>
          <w:lang w:val="fr-FR"/>
        </w:rPr>
        <w:t xml:space="preserve"> </w:t>
      </w:r>
      <w:r w:rsidRPr="0041705B">
        <w:rPr>
          <w:color w:val="000000"/>
          <w:lang w:val="it-IT"/>
        </w:rPr>
        <w:t>chu trình axit APG.</w:t>
      </w:r>
    </w:p>
    <w:p w:rsidR="004A3987" w:rsidRPr="0041705B" w:rsidRDefault="004A3987" w:rsidP="0041705B">
      <w:pPr>
        <w:tabs>
          <w:tab w:val="left" w:pos="240"/>
          <w:tab w:val="left" w:pos="5240"/>
        </w:tabs>
      </w:pPr>
      <w:r w:rsidRPr="0041705B">
        <w:rPr>
          <w:lang w:val="it-IT"/>
        </w:rPr>
        <w:tab/>
      </w:r>
      <w:r w:rsidRPr="0041705B">
        <w:rPr>
          <w:b/>
        </w:rPr>
        <w:t xml:space="preserve">C. </w:t>
      </w:r>
      <w:r w:rsidRPr="0041705B">
        <w:rPr>
          <w:color w:val="000000"/>
        </w:rPr>
        <w:t xml:space="preserve"> chu trình Crep.</w:t>
      </w:r>
      <w:r w:rsidRPr="0041705B">
        <w:tab/>
      </w:r>
      <w:r w:rsidRPr="0041705B">
        <w:rPr>
          <w:b/>
        </w:rPr>
        <w:t xml:space="preserve">D. </w:t>
      </w:r>
      <w:r w:rsidRPr="0041705B">
        <w:rPr>
          <w:color w:val="000000"/>
        </w:rPr>
        <w:t xml:space="preserve"> đường phân.</w:t>
      </w:r>
    </w:p>
    <w:p w:rsidR="004A3987" w:rsidRPr="0041705B" w:rsidRDefault="004A3987" w:rsidP="0041705B">
      <w:pPr>
        <w:pStyle w:val="Normal0"/>
        <w:rPr>
          <w:b/>
        </w:rPr>
      </w:pPr>
      <w:r w:rsidRPr="0041705B">
        <w:rPr>
          <w:b/>
        </w:rPr>
        <w:t xml:space="preserve">Câu 15.  </w:t>
      </w:r>
      <w:r w:rsidRPr="0041705B">
        <w:t>Khi vào rừng nhiệt đới, ta gặp rất nhiều dây leo quấn quanh những cây gỗ lớn để vươn lên cao, đó là kết quả của</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Hướng tiếp xúc.                                                   </w:t>
      </w:r>
      <w:r w:rsidRPr="0041705B">
        <w:rPr>
          <w:b/>
        </w:rPr>
        <w:t xml:space="preserve">B. </w:t>
      </w:r>
      <w:r w:rsidRPr="0041705B">
        <w:rPr>
          <w:color w:val="000000"/>
        </w:rPr>
        <w:t xml:space="preserve">  Hướng sáng.                                                                             </w:t>
      </w:r>
    </w:p>
    <w:p w:rsidR="004A3987" w:rsidRPr="0041705B" w:rsidRDefault="004A3987" w:rsidP="0041705B">
      <w:pPr>
        <w:tabs>
          <w:tab w:val="left" w:pos="240"/>
        </w:tabs>
        <w:rPr>
          <w:color w:val="000000"/>
        </w:rPr>
      </w:pPr>
      <w:r w:rsidRPr="0041705B">
        <w:tab/>
      </w:r>
      <w:r w:rsidRPr="0041705B">
        <w:rPr>
          <w:b/>
        </w:rPr>
        <w:t xml:space="preserve">C. </w:t>
      </w:r>
      <w:r w:rsidRPr="0041705B">
        <w:rPr>
          <w:color w:val="000000"/>
        </w:rPr>
        <w:t xml:space="preserve"> Hướng hóa dương.</w:t>
      </w:r>
      <w:r w:rsidRPr="0041705B">
        <w:t xml:space="preserve">                                                </w:t>
      </w:r>
      <w:r w:rsidRPr="0041705B">
        <w:rPr>
          <w:b/>
        </w:rPr>
        <w:t xml:space="preserve">D. </w:t>
      </w:r>
      <w:r w:rsidRPr="0041705B">
        <w:rPr>
          <w:color w:val="000000"/>
        </w:rPr>
        <w:t xml:space="preserve"> Hướng trọng lực âm.</w:t>
      </w:r>
    </w:p>
    <w:p w:rsidR="004A3987" w:rsidRPr="0041705B" w:rsidRDefault="004A3987" w:rsidP="0041705B">
      <w:pPr>
        <w:tabs>
          <w:tab w:val="left" w:pos="342"/>
          <w:tab w:val="left" w:pos="4902"/>
        </w:tabs>
        <w:ind w:left="340" w:hanging="397"/>
        <w:jc w:val="both"/>
      </w:pPr>
      <w:r w:rsidRPr="0041705B">
        <w:rPr>
          <w:b/>
        </w:rPr>
        <w:t xml:space="preserve">  Câu 16. </w:t>
      </w:r>
      <w:r w:rsidRPr="0041705B">
        <w:t xml:space="preserve"> Dạ dày ở những động vật ăn thực vật nào có 4 ngăn?</w:t>
      </w:r>
    </w:p>
    <w:p w:rsidR="004A3987" w:rsidRPr="0041705B" w:rsidRDefault="004A3987" w:rsidP="0041705B">
      <w:pPr>
        <w:tabs>
          <w:tab w:val="left" w:pos="342"/>
          <w:tab w:val="left" w:pos="3740"/>
        </w:tabs>
        <w:ind w:left="340" w:hanging="397"/>
        <w:jc w:val="both"/>
      </w:pPr>
      <w:r w:rsidRPr="0041705B">
        <w:t xml:space="preserve">    </w:t>
      </w:r>
      <w:r w:rsidRPr="0041705B">
        <w:rPr>
          <w:b/>
        </w:rPr>
        <w:t>A.</w:t>
      </w:r>
      <w:r w:rsidRPr="0041705B">
        <w:t xml:space="preserve"> Ngựa, thỏ, chuột, trâu, bò.</w:t>
      </w:r>
      <w:r w:rsidRPr="0041705B">
        <w:tab/>
        <w:t xml:space="preserve">                          </w:t>
      </w:r>
      <w:r w:rsidRPr="0041705B">
        <w:rPr>
          <w:b/>
        </w:rPr>
        <w:t>B.</w:t>
      </w:r>
      <w:r w:rsidRPr="0041705B">
        <w:t xml:space="preserve">  Ngựa, thỏ, chuột.</w:t>
      </w:r>
    </w:p>
    <w:p w:rsidR="004A3987" w:rsidRPr="0041705B" w:rsidRDefault="004A3987" w:rsidP="0041705B">
      <w:pPr>
        <w:tabs>
          <w:tab w:val="left" w:pos="342"/>
          <w:tab w:val="left" w:pos="3740"/>
        </w:tabs>
        <w:ind w:left="340" w:hanging="397"/>
        <w:jc w:val="both"/>
      </w:pPr>
      <w:r w:rsidRPr="0041705B">
        <w:t xml:space="preserve">    </w:t>
      </w:r>
      <w:r w:rsidRPr="0041705B">
        <w:rPr>
          <w:b/>
        </w:rPr>
        <w:t>C.</w:t>
      </w:r>
      <w:r w:rsidRPr="0041705B">
        <w:t xml:space="preserve"> Ngựa, thỏ, chuột, cừu, dê.</w:t>
      </w:r>
      <w:r w:rsidRPr="0041705B">
        <w:tab/>
        <w:t xml:space="preserve">                          </w:t>
      </w:r>
      <w:r w:rsidRPr="0041705B">
        <w:rPr>
          <w:b/>
        </w:rPr>
        <w:t>D.</w:t>
      </w:r>
      <w:r w:rsidRPr="0041705B">
        <w:t xml:space="preserve"> Trâu, bò cừu, dê.</w:t>
      </w:r>
    </w:p>
    <w:p w:rsidR="004A3987" w:rsidRPr="0041705B" w:rsidRDefault="004A3987" w:rsidP="0041705B">
      <w:pPr>
        <w:pStyle w:val="Normal0"/>
        <w:rPr>
          <w:b/>
        </w:rPr>
      </w:pPr>
      <w:r w:rsidRPr="0041705B">
        <w:rPr>
          <w:b/>
        </w:rPr>
        <w:t xml:space="preserve">Câu 17.  </w:t>
      </w:r>
      <w:r w:rsidRPr="0041705B">
        <w:t>Cơ chế của hiện tượng cụp lá ở cây trinh nữ khi bị kích thích là do</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hoocmôn ức chế sinh trưởng.</w:t>
      </w:r>
    </w:p>
    <w:p w:rsidR="004A3987" w:rsidRPr="0041705B" w:rsidRDefault="004A3987" w:rsidP="0041705B">
      <w:pPr>
        <w:tabs>
          <w:tab w:val="left" w:pos="240"/>
        </w:tabs>
      </w:pPr>
      <w:r w:rsidRPr="0041705B">
        <w:tab/>
      </w:r>
      <w:r w:rsidRPr="0041705B">
        <w:rPr>
          <w:b/>
        </w:rPr>
        <w:t xml:space="preserve">B. </w:t>
      </w:r>
      <w:r w:rsidRPr="0041705B">
        <w:rPr>
          <w:color w:val="000000"/>
        </w:rPr>
        <w:t xml:space="preserve"> sự thay đổi áp suất trương nước ở các cuống lá.                    </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tác động của ánh sáng.</w:t>
      </w:r>
    </w:p>
    <w:p w:rsidR="004A3987" w:rsidRPr="0041705B" w:rsidRDefault="004A3987" w:rsidP="0041705B">
      <w:pPr>
        <w:tabs>
          <w:tab w:val="left" w:pos="240"/>
        </w:tabs>
      </w:pPr>
      <w:r w:rsidRPr="0041705B">
        <w:tab/>
      </w:r>
      <w:r w:rsidRPr="0041705B">
        <w:rPr>
          <w:b/>
        </w:rPr>
        <w:t xml:space="preserve">D. </w:t>
      </w:r>
      <w:r w:rsidRPr="0041705B">
        <w:rPr>
          <w:color w:val="000000"/>
        </w:rPr>
        <w:t xml:space="preserve"> hoocmôn kích thích sinh trưởng.                                           </w:t>
      </w:r>
    </w:p>
    <w:p w:rsidR="004A3987" w:rsidRPr="0041705B" w:rsidRDefault="004A3987" w:rsidP="0041705B">
      <w:pPr>
        <w:pStyle w:val="Normal0"/>
        <w:rPr>
          <w:b/>
        </w:rPr>
      </w:pPr>
      <w:r w:rsidRPr="0041705B">
        <w:rPr>
          <w:b/>
        </w:rPr>
        <w:t xml:space="preserve">Câu 18.  </w:t>
      </w:r>
      <w:r w:rsidRPr="0041705B">
        <w:t>Cơ quan hô hấp của nhóm động vật nào trao đổi khí hiệu quả nhất?</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w:t>
      </w:r>
      <w:r w:rsidRPr="0041705B">
        <w:rPr>
          <w:color w:val="000000"/>
          <w:lang w:val="it-IT"/>
        </w:rPr>
        <w:t xml:space="preserve">Da của giun đất.                                                      </w:t>
      </w:r>
      <w:r w:rsidRPr="0041705B">
        <w:rPr>
          <w:b/>
          <w:lang w:val="it-IT"/>
        </w:rPr>
        <w:t xml:space="preserve">B. </w:t>
      </w:r>
      <w:r w:rsidRPr="0041705B">
        <w:rPr>
          <w:color w:val="000000"/>
          <w:lang w:val="it-IT"/>
        </w:rPr>
        <w:t xml:space="preserve"> </w:t>
      </w:r>
      <w:r w:rsidRPr="0041705B">
        <w:rPr>
          <w:color w:val="000000"/>
        </w:rPr>
        <w:t>Phổi và da của ếch, nhái</w:t>
      </w:r>
      <w:r w:rsidRPr="0041705B">
        <w:rPr>
          <w:color w:val="000000"/>
          <w:lang w:val="it-IT"/>
        </w:rPr>
        <w:t xml:space="preserve">.                                                      </w:t>
      </w:r>
    </w:p>
    <w:p w:rsidR="004A3987" w:rsidRPr="0041705B" w:rsidRDefault="004A3987" w:rsidP="0041705B">
      <w:pPr>
        <w:tabs>
          <w:tab w:val="left" w:pos="240"/>
        </w:tabs>
        <w:rPr>
          <w:color w:val="000000"/>
          <w:lang w:val="it-IT"/>
        </w:rPr>
      </w:pPr>
      <w:r w:rsidRPr="0041705B">
        <w:rPr>
          <w:lang w:val="it-IT"/>
        </w:rPr>
        <w:tab/>
      </w:r>
      <w:r w:rsidRPr="0041705B">
        <w:rPr>
          <w:b/>
          <w:lang w:val="it-IT"/>
        </w:rPr>
        <w:t xml:space="preserve">C. </w:t>
      </w:r>
      <w:r w:rsidRPr="0041705B">
        <w:rPr>
          <w:color w:val="000000"/>
          <w:lang w:val="it-IT"/>
        </w:rPr>
        <w:t xml:space="preserve"> Phổi của bà sát.</w:t>
      </w:r>
      <w:r w:rsidRPr="0041705B">
        <w:rPr>
          <w:lang w:val="it-IT"/>
        </w:rPr>
        <w:t xml:space="preserve">                                                       </w:t>
      </w:r>
      <w:r w:rsidRPr="0041705B">
        <w:rPr>
          <w:b/>
          <w:lang w:val="it-IT"/>
        </w:rPr>
        <w:t xml:space="preserve">D. </w:t>
      </w:r>
      <w:r w:rsidRPr="0041705B">
        <w:rPr>
          <w:color w:val="000000"/>
          <w:lang w:val="it-IT"/>
        </w:rPr>
        <w:t xml:space="preserve">  Phổi của động vật có vú.</w:t>
      </w:r>
    </w:p>
    <w:p w:rsidR="004A3987" w:rsidRPr="0041705B" w:rsidRDefault="004A3987" w:rsidP="0041705B">
      <w:pPr>
        <w:tabs>
          <w:tab w:val="left" w:pos="240"/>
        </w:tabs>
        <w:rPr>
          <w:b/>
          <w:lang w:val="it-IT"/>
        </w:rPr>
      </w:pPr>
      <w:r w:rsidRPr="0041705B">
        <w:rPr>
          <w:b/>
          <w:color w:val="000000"/>
          <w:lang w:val="it-IT"/>
        </w:rPr>
        <w:t>II. PHẦN TỰ LUẬN: ( 4.0 điểm)</w:t>
      </w:r>
    </w:p>
    <w:p w:rsidR="004A3987" w:rsidRPr="0041705B" w:rsidRDefault="004A3987" w:rsidP="0041705B">
      <w:pPr>
        <w:tabs>
          <w:tab w:val="left" w:pos="2565"/>
          <w:tab w:val="left" w:pos="4161"/>
          <w:tab w:val="left" w:pos="7695"/>
        </w:tabs>
        <w:jc w:val="both"/>
        <w:rPr>
          <w:lang w:val="it-IT"/>
        </w:rPr>
      </w:pPr>
      <w:r w:rsidRPr="0041705B">
        <w:rPr>
          <w:color w:val="000000"/>
          <w:lang w:val="it-IT"/>
        </w:rPr>
        <w:t xml:space="preserve"> </w:t>
      </w:r>
      <w:r w:rsidRPr="0041705B">
        <w:rPr>
          <w:b/>
          <w:lang w:val="it-IT"/>
        </w:rPr>
        <w:t>Câu 1.</w:t>
      </w:r>
      <w:r w:rsidRPr="0041705B">
        <w:rPr>
          <w:lang w:val="it-IT"/>
        </w:rPr>
        <w:t xml:space="preserve"> Hãy chỉ ra đường đi của máu trong hệ tuần hoàn kép của thú và giải thích tại sao hệ tuần hoàn của thú được gọi là hệ tuần hoàn kép (1.25 đ)</w:t>
      </w:r>
    </w:p>
    <w:p w:rsidR="004A3987" w:rsidRPr="0041705B" w:rsidRDefault="004A3987" w:rsidP="0041705B">
      <w:pPr>
        <w:tabs>
          <w:tab w:val="left" w:pos="2565"/>
          <w:tab w:val="left" w:pos="4161"/>
          <w:tab w:val="left" w:pos="7695"/>
        </w:tabs>
        <w:jc w:val="both"/>
        <w:rPr>
          <w:lang w:val="it-IT"/>
        </w:rPr>
      </w:pPr>
      <w:r w:rsidRPr="0041705B">
        <w:rPr>
          <w:b/>
          <w:lang w:val="it-IT"/>
        </w:rPr>
        <w:t>Câu 2.</w:t>
      </w:r>
      <w:r w:rsidRPr="0041705B">
        <w:rPr>
          <w:lang w:val="it-IT"/>
        </w:rPr>
        <w:t xml:space="preserve"> Trình bày vai trò của gan và thận trong cân bằng áp suất thẩm thấu. (1.25 đ)</w:t>
      </w:r>
    </w:p>
    <w:p w:rsidR="004A3987" w:rsidRPr="0041705B" w:rsidRDefault="004A3987" w:rsidP="0041705B">
      <w:pPr>
        <w:tabs>
          <w:tab w:val="left" w:pos="2565"/>
          <w:tab w:val="left" w:pos="4161"/>
          <w:tab w:val="left" w:pos="7695"/>
        </w:tabs>
        <w:jc w:val="both"/>
        <w:rPr>
          <w:lang w:val="it-IT"/>
        </w:rPr>
      </w:pPr>
      <w:r w:rsidRPr="0041705B">
        <w:rPr>
          <w:b/>
          <w:lang w:val="it-IT"/>
        </w:rPr>
        <w:t>Câu 3.</w:t>
      </w:r>
      <w:r w:rsidRPr="0041705B">
        <w:rPr>
          <w:lang w:val="it-IT"/>
        </w:rPr>
        <w:t xml:space="preserve"> Tại sao tim đập suốt đời mà không biết mệt mỏi.  (0.75 đ)</w:t>
      </w:r>
    </w:p>
    <w:p w:rsidR="004A3987" w:rsidRPr="0041705B" w:rsidRDefault="004A3987" w:rsidP="0041705B">
      <w:pPr>
        <w:tabs>
          <w:tab w:val="left" w:pos="2565"/>
          <w:tab w:val="left" w:pos="4161"/>
          <w:tab w:val="left" w:pos="7695"/>
        </w:tabs>
        <w:jc w:val="both"/>
        <w:rPr>
          <w:lang w:val="it-IT"/>
        </w:rPr>
      </w:pPr>
      <w:r w:rsidRPr="0041705B">
        <w:rPr>
          <w:b/>
          <w:lang w:val="it-IT"/>
        </w:rPr>
        <w:t>Câu 4.</w:t>
      </w:r>
      <w:r w:rsidRPr="0041705B">
        <w:rPr>
          <w:lang w:val="it-IT"/>
        </w:rPr>
        <w:t xml:space="preserve"> Tính tự động của tim là gì? Nhờ đâu mà tim có tính tự động? (0.75 đ)</w:t>
      </w:r>
    </w:p>
    <w:p w:rsidR="004A3987" w:rsidRPr="0041705B" w:rsidRDefault="004A3987" w:rsidP="0041705B">
      <w:pPr>
        <w:tabs>
          <w:tab w:val="left" w:pos="240"/>
        </w:tabs>
        <w:rPr>
          <w:lang w:val="it-IT"/>
        </w:rPr>
      </w:pPr>
    </w:p>
    <w:p w:rsidR="004A3987" w:rsidRPr="0041705B" w:rsidRDefault="004A3987" w:rsidP="0041705B">
      <w:pPr>
        <w:jc w:val="both"/>
        <w:rPr>
          <w:lang w:val="it-IT"/>
        </w:rPr>
      </w:pPr>
    </w:p>
    <w:p w:rsidR="004A3987" w:rsidRPr="0041705B" w:rsidRDefault="004A3987" w:rsidP="0041705B">
      <w:pPr>
        <w:jc w:val="center"/>
        <w:rPr>
          <w:b/>
          <w:i/>
          <w:lang w:val="it-IT"/>
        </w:rPr>
      </w:pPr>
      <w:r w:rsidRPr="0041705B">
        <w:rPr>
          <w:b/>
          <w:i/>
          <w:lang w:val="it-IT"/>
        </w:rPr>
        <w:t>------ HẾT ------</w:t>
      </w:r>
    </w:p>
    <w:p w:rsidR="004A3987" w:rsidRPr="0041705B" w:rsidRDefault="004A3987" w:rsidP="0041705B">
      <w:pPr>
        <w:jc w:val="center"/>
        <w:rPr>
          <w:b/>
          <w:lang w:val="it-IT"/>
        </w:rPr>
      </w:pPr>
    </w:p>
    <w:p w:rsidR="004A3987" w:rsidRPr="0041705B" w:rsidRDefault="004A3987" w:rsidP="0041705B">
      <w:pPr>
        <w:jc w:val="center"/>
        <w:rPr>
          <w:b/>
          <w:lang w:val="it-IT"/>
        </w:rPr>
      </w:pPr>
      <w:r w:rsidRPr="0041705B">
        <w:rPr>
          <w:b/>
          <w:lang w:val="it-IT"/>
        </w:rPr>
        <w:t>ĐÁP ÁN</w:t>
      </w:r>
    </w:p>
    <w:p w:rsidR="0041705B" w:rsidRPr="0041705B" w:rsidRDefault="0041705B" w:rsidP="0041705B">
      <w:pPr>
        <w:rPr>
          <w:b/>
          <w:lang w:val="it-IT"/>
        </w:rPr>
      </w:pPr>
      <w:r w:rsidRPr="0041705B">
        <w:rPr>
          <w:b/>
          <w:lang w:val="it-IT"/>
        </w:rPr>
        <w:t>I. PHẦN TRẮC NGHIỆM</w:t>
      </w:r>
    </w:p>
    <w:p w:rsidR="0041705B" w:rsidRPr="0041705B" w:rsidRDefault="0041705B" w:rsidP="0041705B">
      <w:pPr>
        <w:jc w:val="center"/>
        <w:rPr>
          <w:b/>
          <w:lang w:val="it-IT"/>
        </w:rPr>
      </w:pPr>
    </w:p>
    <w:tbl>
      <w:tblPr>
        <w:tblW w:w="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854"/>
      </w:tblGrid>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noProof/>
              </w:rPr>
              <w:t>Câu</w:t>
            </w:r>
          </w:p>
        </w:tc>
        <w:tc>
          <w:tcPr>
            <w:tcW w:w="2263" w:type="pct"/>
          </w:tcPr>
          <w:p w:rsidR="004A3987" w:rsidRPr="0041705B" w:rsidRDefault="004A3987" w:rsidP="0041705B">
            <w:pPr>
              <w:tabs>
                <w:tab w:val="left" w:pos="284"/>
              </w:tabs>
              <w:spacing w:line="360" w:lineRule="atLeast"/>
              <w:jc w:val="center"/>
              <w:rPr>
                <w:b/>
              </w:rPr>
            </w:pPr>
            <w:r w:rsidRPr="0041705B">
              <w:rPr>
                <w:b/>
              </w:rPr>
              <w:t>Đ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2</w:t>
            </w:r>
          </w:p>
        </w:tc>
        <w:tc>
          <w:tcPr>
            <w:tcW w:w="2263"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3</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4</w:t>
            </w:r>
          </w:p>
        </w:tc>
        <w:tc>
          <w:tcPr>
            <w:tcW w:w="2263"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5</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lastRenderedPageBreak/>
              <w:t>6</w:t>
            </w:r>
          </w:p>
        </w:tc>
        <w:tc>
          <w:tcPr>
            <w:tcW w:w="2263"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7</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8</w:t>
            </w:r>
          </w:p>
        </w:tc>
        <w:tc>
          <w:tcPr>
            <w:tcW w:w="2263"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9</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0</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1</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2</w:t>
            </w:r>
          </w:p>
        </w:tc>
        <w:tc>
          <w:tcPr>
            <w:tcW w:w="2263"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3</w:t>
            </w:r>
          </w:p>
        </w:tc>
        <w:tc>
          <w:tcPr>
            <w:tcW w:w="2263"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4</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5</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6</w:t>
            </w:r>
          </w:p>
        </w:tc>
        <w:tc>
          <w:tcPr>
            <w:tcW w:w="2263"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7</w:t>
            </w:r>
          </w:p>
        </w:tc>
        <w:tc>
          <w:tcPr>
            <w:tcW w:w="2263"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8</w:t>
            </w:r>
          </w:p>
        </w:tc>
        <w:tc>
          <w:tcPr>
            <w:tcW w:w="2263" w:type="pct"/>
          </w:tcPr>
          <w:p w:rsidR="004A3987" w:rsidRPr="0041705B" w:rsidRDefault="004A3987" w:rsidP="0041705B">
            <w:pPr>
              <w:tabs>
                <w:tab w:val="left" w:pos="284"/>
              </w:tabs>
              <w:spacing w:line="360" w:lineRule="atLeast"/>
              <w:jc w:val="center"/>
              <w:rPr>
                <w:b/>
              </w:rPr>
            </w:pPr>
            <w:r w:rsidRPr="0041705B">
              <w:rPr>
                <w:b/>
              </w:rPr>
              <w:t>D</w:t>
            </w:r>
          </w:p>
        </w:tc>
      </w:tr>
    </w:tbl>
    <w:p w:rsidR="004A3987" w:rsidRPr="0041705B" w:rsidRDefault="004A3987" w:rsidP="0041705B">
      <w:pPr>
        <w:jc w:val="center"/>
        <w:rPr>
          <w:b/>
          <w:lang w:val="it-IT"/>
        </w:rPr>
      </w:pPr>
    </w:p>
    <w:p w:rsidR="004A3987" w:rsidRPr="0041705B" w:rsidRDefault="0041705B" w:rsidP="0041705B">
      <w:pPr>
        <w:tabs>
          <w:tab w:val="left" w:pos="284"/>
        </w:tabs>
        <w:spacing w:line="360" w:lineRule="atLeast"/>
      </w:pPr>
      <w:r w:rsidRPr="0041705B">
        <w:rPr>
          <w:b/>
        </w:rPr>
        <w:t xml:space="preserve">II. </w:t>
      </w:r>
      <w:r w:rsidR="004A3987" w:rsidRPr="0041705B">
        <w:rPr>
          <w:b/>
        </w:rPr>
        <w:t xml:space="preserve">PHẦN TỰ LUẬN:   </w:t>
      </w:r>
    </w:p>
    <w:p w:rsidR="004A3987" w:rsidRPr="0041705B" w:rsidRDefault="004A3987" w:rsidP="0041705B">
      <w:pPr>
        <w:tabs>
          <w:tab w:val="left" w:pos="5508"/>
        </w:tabs>
        <w:rPr>
          <w:b/>
        </w:rPr>
      </w:pPr>
      <w:r w:rsidRPr="0041705B">
        <w:rPr>
          <w:b/>
        </w:rPr>
        <w:t>Câu 1:</w:t>
      </w:r>
    </w:p>
    <w:p w:rsidR="004A3987" w:rsidRPr="0041705B" w:rsidRDefault="004A3987" w:rsidP="0041705B">
      <w:pPr>
        <w:tabs>
          <w:tab w:val="left" w:pos="5508"/>
        </w:tabs>
      </w:pPr>
      <w:r w:rsidRPr="0041705B">
        <w:rPr>
          <w:b/>
        </w:rPr>
        <w:t xml:space="preserve">- Vòng tuần hoàn nhỏ: </w:t>
      </w:r>
      <w:r w:rsidRPr="0041705B">
        <w:t>Máu được tim bơm đi từ tâm thất trái đến động mạch phổi ( máu nghèo ôxi) đến mao mạch phổi trao đổi khí ( trở thành máu giàu ôxi) về tĩnh mạch và về tâm nhĩ phải.( 0.5 đ)</w:t>
      </w:r>
    </w:p>
    <w:p w:rsidR="004A3987" w:rsidRPr="0041705B" w:rsidRDefault="004A3987" w:rsidP="0041705B">
      <w:pPr>
        <w:tabs>
          <w:tab w:val="left" w:pos="5508"/>
        </w:tabs>
      </w:pPr>
      <w:r w:rsidRPr="0041705B">
        <w:rPr>
          <w:b/>
        </w:rPr>
        <w:t xml:space="preserve">- Vòng tuần hoàn lớn: </w:t>
      </w:r>
      <w:r w:rsidRPr="0041705B">
        <w:t>Máu được tim bơm đi từ tâm thất phải đến động mạch ( máu giàu ôxi) đến mao mạch trao đổi khí và chất dinh dưỡng ( máu nghèo ôxi) về tĩnh mạch và về tâm nhĩ trái. .( 0.5 đ)</w:t>
      </w:r>
    </w:p>
    <w:p w:rsidR="004A3987" w:rsidRPr="0041705B" w:rsidRDefault="004A3987" w:rsidP="0041705B">
      <w:pPr>
        <w:tabs>
          <w:tab w:val="left" w:pos="5508"/>
        </w:tabs>
      </w:pPr>
      <w:r w:rsidRPr="0041705B">
        <w:t>- Vì có hai vòng tuần hoàn lớn và nhỏ vì vậy mới gọi là hệ tuần hoàn kép. ( 0.25 đ)</w:t>
      </w:r>
    </w:p>
    <w:p w:rsidR="004A3987" w:rsidRPr="0041705B" w:rsidRDefault="004A3987" w:rsidP="0041705B">
      <w:pPr>
        <w:rPr>
          <w:b/>
        </w:rPr>
      </w:pPr>
      <w:r w:rsidRPr="0041705B">
        <w:rPr>
          <w:b/>
        </w:rPr>
        <w:t>Câu 2:</w:t>
      </w:r>
    </w:p>
    <w:p w:rsidR="004A3987" w:rsidRPr="0041705B" w:rsidRDefault="004A3987" w:rsidP="0041705B">
      <w:r w:rsidRPr="0041705B">
        <w:t xml:space="preserve">- Vai trò của thận: </w:t>
      </w:r>
    </w:p>
    <w:p w:rsidR="004A3987" w:rsidRPr="0041705B" w:rsidRDefault="004A3987" w:rsidP="0041705B">
      <w:r w:rsidRPr="0041705B">
        <w:t>+ Khi áp suất thẩm thấu trong máu tăng cao ( do ăn mặn hoặc mất nhiều nước )thận tăng cường tái hấp thụ nước tră về máu, đồng thời động vật uống nước vào do có cảm giác khát. Điều đó giúp cân bằng áp suất thẩm thấu của máu. ( 0.25 đ)</w:t>
      </w:r>
    </w:p>
    <w:p w:rsidR="004A3987" w:rsidRPr="0041705B" w:rsidRDefault="004A3987" w:rsidP="0041705B">
      <w:r w:rsidRPr="0041705B">
        <w:t>+ Khi áp suất thẩm thấu của máu giảm (do nước quá nhiều làm dư thừa nước), thận tăng thải nước, nhờ đó duy trì cân bằng áp suất thẩm thấu của máu. Thận thải các chất urê duy trì cân bằng áp suất thẩm thấu của máu. ( 0.25 đ)</w:t>
      </w:r>
    </w:p>
    <w:p w:rsidR="004A3987" w:rsidRPr="0041705B" w:rsidRDefault="004A3987" w:rsidP="0041705B">
      <w:pPr>
        <w:tabs>
          <w:tab w:val="left" w:pos="3520"/>
        </w:tabs>
      </w:pPr>
      <w:r w:rsidRPr="0041705B">
        <w:t>- Vai trò của gan:</w:t>
      </w:r>
      <w:r w:rsidRPr="0041705B">
        <w:tab/>
      </w:r>
    </w:p>
    <w:p w:rsidR="004A3987" w:rsidRPr="0041705B" w:rsidRDefault="004A3987" w:rsidP="0041705B">
      <w:r w:rsidRPr="0041705B">
        <w:t>+ Sau bữa ăn nhiều tinh bột, nồng độ glucôzơ máu tăng lên. Tuyến tụy tiết ra insulin. Insulin làm cho gan nhận và chuyển glucôzơ thành glicôgen dự trữ, đồng thời làm cho các tế bào của cơ thể tăng nhận và sử dụng glucôzơ. Nhờ đó, nồng độ glucôzơ trong máu trở lại ổn định. ( 0.5 đ)</w:t>
      </w:r>
    </w:p>
    <w:p w:rsidR="004A3987" w:rsidRPr="0041705B" w:rsidRDefault="004A3987" w:rsidP="0041705B">
      <w:r w:rsidRPr="0041705B">
        <w:t>+ Ở xa bữa ăn, sự tiêu dùng năng lượng của các cơ quan làm cho nồng độ glucôzơ trong máu giảm, tuyến tụy tiết ra hoocmôn glucagôn. Glucagôn có tác dụng chuyển glicôgen thành glucôzơ đưa vào máu, kết quả là nồng độ glucôzơ trong máu tăng lên và duy trì ở mức ổn định. ( 0.5 đ)</w:t>
      </w:r>
    </w:p>
    <w:p w:rsidR="004A3987" w:rsidRPr="0041705B" w:rsidRDefault="004A3987" w:rsidP="0041705B">
      <w:pPr>
        <w:rPr>
          <w:b/>
        </w:rPr>
      </w:pPr>
      <w:r w:rsidRPr="0041705B">
        <w:rPr>
          <w:b/>
        </w:rPr>
        <w:t xml:space="preserve">Câu 3: </w:t>
      </w:r>
    </w:p>
    <w:p w:rsidR="004A3987" w:rsidRPr="0041705B" w:rsidRDefault="004A3987" w:rsidP="0041705B">
      <w:r w:rsidRPr="0041705B">
        <w:rPr>
          <w:b/>
        </w:rPr>
        <w:t>- Xét chung:</w:t>
      </w:r>
      <w:r w:rsidRPr="0041705B">
        <w:t xml:space="preserve"> Tâm nhĩ và tâm thất co 0.4 s và nghỉ là 0.4 s.</w:t>
      </w:r>
    </w:p>
    <w:p w:rsidR="004A3987" w:rsidRPr="0041705B" w:rsidRDefault="004A3987" w:rsidP="0041705B">
      <w:pPr>
        <w:rPr>
          <w:b/>
        </w:rPr>
      </w:pPr>
      <w:r w:rsidRPr="0041705B">
        <w:rPr>
          <w:b/>
        </w:rPr>
        <w:t xml:space="preserve">- Xét riêng: </w:t>
      </w:r>
    </w:p>
    <w:p w:rsidR="004A3987" w:rsidRPr="0041705B" w:rsidRDefault="004A3987" w:rsidP="0041705B">
      <w:r w:rsidRPr="0041705B">
        <w:t>+ Tâm nhĩ co 0.1 s và nghỉ 0.7 s.</w:t>
      </w:r>
    </w:p>
    <w:p w:rsidR="004A3987" w:rsidRPr="0041705B" w:rsidRDefault="004A3987" w:rsidP="0041705B">
      <w:r w:rsidRPr="0041705B">
        <w:t>+Tâm thất co 0.3 s và nghỉ 0.5 s.</w:t>
      </w:r>
    </w:p>
    <w:p w:rsidR="004A3987" w:rsidRPr="0041705B" w:rsidRDefault="004A3987" w:rsidP="0041705B">
      <w:pPr>
        <w:tabs>
          <w:tab w:val="left" w:pos="5508"/>
        </w:tabs>
      </w:pPr>
      <w:r w:rsidRPr="0041705B">
        <w:t>Vậy thời gian hoạt động của tim ít hơn thời gian nghỉ của tim chính vì đó mà tim hoạt động suốt đời mà không mệt mỏi. ( 0.75 đ)</w:t>
      </w:r>
    </w:p>
    <w:p w:rsidR="004A3987" w:rsidRPr="0041705B" w:rsidRDefault="004A3987" w:rsidP="0041705B">
      <w:pPr>
        <w:tabs>
          <w:tab w:val="left" w:pos="3640"/>
        </w:tabs>
        <w:rPr>
          <w:b/>
        </w:rPr>
      </w:pPr>
      <w:r w:rsidRPr="0041705B">
        <w:rPr>
          <w:b/>
        </w:rPr>
        <w:t xml:space="preserve">Câu 4: </w:t>
      </w:r>
      <w:r w:rsidRPr="0041705B">
        <w:rPr>
          <w:b/>
        </w:rPr>
        <w:tab/>
      </w:r>
    </w:p>
    <w:p w:rsidR="004A3987" w:rsidRPr="0041705B" w:rsidRDefault="004A3987" w:rsidP="0041705B">
      <w:r w:rsidRPr="0041705B">
        <w:t>- Khả năng co dãn tự động theo chu kì của tim được gọi là tính tự động của tim.</w:t>
      </w:r>
    </w:p>
    <w:p w:rsidR="004A3987" w:rsidRPr="0041705B" w:rsidRDefault="004A3987" w:rsidP="0041705B">
      <w:pPr>
        <w:tabs>
          <w:tab w:val="left" w:pos="5508"/>
        </w:tabs>
      </w:pPr>
      <w:r w:rsidRPr="0041705B">
        <w:t>- Nhờ hệ dẫn truyền tim. ( 0.75 đ)</w:t>
      </w:r>
    </w:p>
    <w:p w:rsidR="004A3987" w:rsidRPr="0041705B" w:rsidRDefault="004A3987" w:rsidP="0041705B">
      <w:pPr>
        <w:jc w:val="center"/>
      </w:pPr>
      <w:r w:rsidRPr="0041705B">
        <w:t>----------------------------------</w:t>
      </w:r>
    </w:p>
    <w:p w:rsidR="004A3987" w:rsidRPr="0041705B" w:rsidRDefault="004A3987" w:rsidP="0041705B">
      <w:pPr>
        <w:jc w:val="center"/>
        <w:rPr>
          <w:b/>
          <w:lang w:val="it-IT"/>
        </w:rPr>
      </w:pPr>
    </w:p>
    <w:p w:rsidR="0041705B" w:rsidRPr="0041705B" w:rsidRDefault="0041705B" w:rsidP="0041705B">
      <w:pPr>
        <w:ind w:left="5040" w:firstLine="720"/>
        <w:rPr>
          <w:b/>
        </w:rPr>
      </w:pPr>
    </w:p>
    <w:p w:rsidR="0041705B" w:rsidRPr="0041705B" w:rsidRDefault="0041705B" w:rsidP="0041705B">
      <w:pPr>
        <w:ind w:left="5040" w:firstLine="720"/>
        <w:rPr>
          <w:b/>
        </w:rPr>
      </w:pPr>
    </w:p>
    <w:p w:rsidR="0041705B" w:rsidRPr="0041705B" w:rsidRDefault="0041705B" w:rsidP="0041705B">
      <w:pPr>
        <w:ind w:left="5040" w:firstLine="720"/>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A3987" w:rsidRPr="0041705B" w:rsidRDefault="004A3987" w:rsidP="0041705B">
      <w:pPr>
        <w:ind w:left="5040" w:firstLine="720"/>
        <w:rPr>
          <w:b/>
        </w:rPr>
      </w:pPr>
      <w:r w:rsidRPr="0041705B">
        <w:rPr>
          <w:b/>
        </w:rPr>
        <w:tab/>
      </w:r>
    </w:p>
    <w:p w:rsidR="004A3987" w:rsidRPr="0041705B" w:rsidRDefault="004A3987" w:rsidP="0041705B">
      <w:pPr>
        <w:spacing w:line="276" w:lineRule="auto"/>
        <w:rPr>
          <w:b/>
        </w:rPr>
      </w:pPr>
      <w:r w:rsidRPr="0041705B">
        <w:rPr>
          <w:b/>
        </w:rPr>
        <w:t>Phần I: Trắc nghiệm (6.0 đ)</w:t>
      </w:r>
    </w:p>
    <w:p w:rsidR="004A3987" w:rsidRPr="0041705B" w:rsidRDefault="004A3987" w:rsidP="0041705B">
      <w:pPr>
        <w:spacing w:line="276" w:lineRule="auto"/>
      </w:pPr>
      <w:r w:rsidRPr="0041705B">
        <w:rPr>
          <w:b/>
        </w:rPr>
        <w:t>Câu 1</w:t>
      </w:r>
      <w:r w:rsidRPr="0041705B">
        <w:t>: Chất hữu cơ vận chuyển từ lá đến các nơi khác trong cây bằng con đường nào?</w:t>
      </w:r>
    </w:p>
    <w:p w:rsidR="004A3987" w:rsidRPr="0041705B" w:rsidRDefault="004A3987" w:rsidP="0041705B">
      <w:pPr>
        <w:spacing w:line="276" w:lineRule="auto"/>
        <w:ind w:firstLine="720"/>
      </w:pPr>
      <w:r w:rsidRPr="0041705B">
        <w:rPr>
          <w:b/>
        </w:rPr>
        <w:t>A</w:t>
      </w:r>
      <w:r w:rsidRPr="0041705B">
        <w:t xml:space="preserve">. Mạch rây theo nguyên tắc khuếch tán.              </w:t>
      </w:r>
      <w:r w:rsidRPr="0041705B">
        <w:rPr>
          <w:b/>
        </w:rPr>
        <w:t>B</w:t>
      </w:r>
      <w:r w:rsidRPr="0041705B">
        <w:t>. Mạch gỗ theo nguyên tắc khuếch tán.</w:t>
      </w:r>
    </w:p>
    <w:p w:rsidR="004A3987" w:rsidRPr="0041705B" w:rsidRDefault="004A3987" w:rsidP="0041705B">
      <w:pPr>
        <w:spacing w:line="276" w:lineRule="auto"/>
        <w:ind w:firstLine="720"/>
      </w:pPr>
      <w:r w:rsidRPr="0041705B">
        <w:rPr>
          <w:b/>
        </w:rPr>
        <w:t>C</w:t>
      </w:r>
      <w:r w:rsidRPr="0041705B">
        <w:t xml:space="preserve">. Vách xenlulôzơ.                                                 </w:t>
      </w:r>
      <w:r w:rsidRPr="0041705B">
        <w:rPr>
          <w:b/>
        </w:rPr>
        <w:t>D</w:t>
      </w:r>
      <w:r w:rsidRPr="0041705B">
        <w:t>. Tầng cutin.</w:t>
      </w:r>
    </w:p>
    <w:p w:rsidR="004A3987" w:rsidRPr="0041705B" w:rsidRDefault="004A3987" w:rsidP="0041705B">
      <w:pPr>
        <w:spacing w:line="276" w:lineRule="auto"/>
      </w:pPr>
      <w:r w:rsidRPr="0041705B">
        <w:rPr>
          <w:b/>
        </w:rPr>
        <w:t>Câu 2:</w:t>
      </w:r>
      <w:r w:rsidRPr="0041705B">
        <w:t xml:space="preserve"> Nước và ion khoáng được vận chuyển theo dòng mạch:</w:t>
      </w:r>
    </w:p>
    <w:p w:rsidR="004A3987" w:rsidRPr="0041705B" w:rsidRDefault="004A3987" w:rsidP="0041705B">
      <w:pPr>
        <w:spacing w:line="276" w:lineRule="auto"/>
        <w:ind w:firstLine="720"/>
      </w:pPr>
      <w:r w:rsidRPr="0041705B">
        <w:rPr>
          <w:b/>
        </w:rPr>
        <w:t>A</w:t>
      </w:r>
      <w:r w:rsidRPr="0041705B">
        <w:t xml:space="preserve">. Dòng mạch rây.                                                  </w:t>
      </w:r>
      <w:r w:rsidRPr="0041705B">
        <w:rPr>
          <w:b/>
        </w:rPr>
        <w:t>B</w:t>
      </w:r>
      <w:r w:rsidRPr="0041705B">
        <w:t>. Dòng mạch gỗ.</w:t>
      </w:r>
    </w:p>
    <w:p w:rsidR="004A3987" w:rsidRPr="0041705B" w:rsidRDefault="004A3987" w:rsidP="0041705B">
      <w:pPr>
        <w:spacing w:line="276" w:lineRule="auto"/>
        <w:ind w:firstLine="720"/>
      </w:pPr>
      <w:r w:rsidRPr="0041705B">
        <w:rPr>
          <w:b/>
        </w:rPr>
        <w:t>C.</w:t>
      </w:r>
      <w:r w:rsidRPr="0041705B">
        <w:t xml:space="preserve"> Dòng mạch ống.                                                  </w:t>
      </w:r>
      <w:r w:rsidRPr="0041705B">
        <w:rPr>
          <w:b/>
        </w:rPr>
        <w:t>D.</w:t>
      </w:r>
      <w:r w:rsidRPr="0041705B">
        <w:t xml:space="preserve"> Dòng ống rây</w:t>
      </w:r>
    </w:p>
    <w:p w:rsidR="004A3987" w:rsidRPr="0041705B" w:rsidRDefault="004A3987" w:rsidP="0041705B">
      <w:pPr>
        <w:spacing w:line="276" w:lineRule="auto"/>
      </w:pPr>
      <w:r w:rsidRPr="0041705B">
        <w:rPr>
          <w:b/>
        </w:rPr>
        <w:t>Câu 3</w:t>
      </w:r>
      <w:r w:rsidRPr="0041705B">
        <w:t>: Phát biểu nào sau đây là sai khi nói về vai trò của nitơ đối với thực vật.</w:t>
      </w:r>
    </w:p>
    <w:p w:rsidR="004A3987" w:rsidRPr="0041705B" w:rsidRDefault="004A3987" w:rsidP="0041705B">
      <w:pPr>
        <w:spacing w:line="276" w:lineRule="auto"/>
        <w:ind w:firstLine="720"/>
      </w:pPr>
      <w:r w:rsidRPr="0041705B">
        <w:rPr>
          <w:b/>
        </w:rPr>
        <w:t>A.</w:t>
      </w:r>
      <w:r w:rsidRPr="0041705B">
        <w:t xml:space="preserve"> Giữ vai trò cấu trúc.</w:t>
      </w:r>
      <w:r w:rsidRPr="0041705B">
        <w:tab/>
      </w:r>
      <w:r w:rsidRPr="0041705B">
        <w:tab/>
      </w:r>
    </w:p>
    <w:p w:rsidR="004A3987" w:rsidRPr="0041705B" w:rsidRDefault="004A3987" w:rsidP="0041705B">
      <w:pPr>
        <w:spacing w:line="276" w:lineRule="auto"/>
        <w:ind w:firstLine="720"/>
      </w:pPr>
      <w:r w:rsidRPr="0041705B">
        <w:rPr>
          <w:b/>
        </w:rPr>
        <w:t>B.</w:t>
      </w:r>
      <w:r w:rsidRPr="0041705B">
        <w:t xml:space="preserve"> Tham gia vào quá trình trao đổi chất và năng lượng trong cây.</w:t>
      </w:r>
    </w:p>
    <w:p w:rsidR="004A3987" w:rsidRPr="0041705B" w:rsidRDefault="004A3987" w:rsidP="0041705B">
      <w:pPr>
        <w:spacing w:line="276" w:lineRule="auto"/>
        <w:ind w:firstLine="720"/>
      </w:pPr>
      <w:r w:rsidRPr="0041705B">
        <w:rPr>
          <w:b/>
        </w:rPr>
        <w:t>C</w:t>
      </w:r>
      <w:r w:rsidRPr="0041705B">
        <w:t xml:space="preserve">. Ảnh hưởng đến tốc độ vận chuyển các chất trong quang hợp.    </w:t>
      </w:r>
    </w:p>
    <w:p w:rsidR="004A3987" w:rsidRPr="0041705B" w:rsidRDefault="004A3987" w:rsidP="0041705B">
      <w:pPr>
        <w:spacing w:line="276" w:lineRule="auto"/>
        <w:ind w:firstLine="720"/>
      </w:pPr>
      <w:r w:rsidRPr="0041705B">
        <w:rPr>
          <w:b/>
        </w:rPr>
        <w:t>D</w:t>
      </w:r>
      <w:r w:rsidRPr="0041705B">
        <w:t>. Ảnh hưởng đến quá trình sinh lí của cây.</w:t>
      </w:r>
    </w:p>
    <w:p w:rsidR="004A3987" w:rsidRPr="0041705B" w:rsidRDefault="004A3987" w:rsidP="0041705B">
      <w:pPr>
        <w:spacing w:line="276" w:lineRule="auto"/>
      </w:pPr>
      <w:r w:rsidRPr="0041705B">
        <w:rPr>
          <w:b/>
        </w:rPr>
        <w:t>Câu 4</w:t>
      </w:r>
      <w:r w:rsidRPr="0041705B">
        <w:t>: Quá trình chuyển NO3- trong đất thành N2 không khí là quá trình:</w:t>
      </w:r>
    </w:p>
    <w:p w:rsidR="004A3987" w:rsidRPr="0041705B" w:rsidRDefault="004A3987" w:rsidP="0041705B">
      <w:pPr>
        <w:spacing w:line="276" w:lineRule="auto"/>
        <w:ind w:firstLine="720"/>
      </w:pPr>
      <w:r w:rsidRPr="0041705B">
        <w:rPr>
          <w:b/>
        </w:rPr>
        <w:t>A</w:t>
      </w:r>
      <w:r w:rsidRPr="0041705B">
        <w:t xml:space="preserve">. Phân giải chất đạm hữu cơ.                                  </w:t>
      </w:r>
      <w:r w:rsidRPr="0041705B">
        <w:rPr>
          <w:b/>
        </w:rPr>
        <w:t>B</w:t>
      </w:r>
      <w:r w:rsidRPr="0041705B">
        <w:t>. Ôxi hóa amôniac.</w:t>
      </w:r>
    </w:p>
    <w:p w:rsidR="004A3987" w:rsidRPr="0041705B" w:rsidRDefault="004A3987" w:rsidP="0041705B">
      <w:pPr>
        <w:spacing w:line="276" w:lineRule="auto"/>
        <w:ind w:firstLine="720"/>
      </w:pPr>
      <w:r w:rsidRPr="0041705B">
        <w:rPr>
          <w:b/>
        </w:rPr>
        <w:t>C</w:t>
      </w:r>
      <w:r w:rsidRPr="0041705B">
        <w:t xml:space="preserve">. Phản nitrat hóa.                                                     </w:t>
      </w:r>
      <w:r w:rsidRPr="0041705B">
        <w:rPr>
          <w:b/>
        </w:rPr>
        <w:t>D</w:t>
      </w:r>
      <w:r w:rsidRPr="0041705B">
        <w:t>. Tổng hợp đạm.</w:t>
      </w:r>
    </w:p>
    <w:p w:rsidR="004A3987" w:rsidRPr="0041705B" w:rsidRDefault="004A3987" w:rsidP="0041705B">
      <w:pPr>
        <w:spacing w:line="276" w:lineRule="auto"/>
      </w:pPr>
      <w:r w:rsidRPr="0041705B">
        <w:rPr>
          <w:b/>
        </w:rPr>
        <w:t>Câu 5:</w:t>
      </w:r>
      <w:r w:rsidRPr="0041705B">
        <w:t xml:space="preserve"> Các chất tham gia trong pha tối quang hợp:</w:t>
      </w:r>
    </w:p>
    <w:p w:rsidR="004A3987" w:rsidRPr="0041705B" w:rsidRDefault="004A3987" w:rsidP="0041705B">
      <w:pPr>
        <w:spacing w:line="276" w:lineRule="auto"/>
        <w:ind w:firstLine="720"/>
      </w:pPr>
      <w:r w:rsidRPr="0041705B">
        <w:rPr>
          <w:b/>
        </w:rPr>
        <w:t>A.</w:t>
      </w:r>
      <w:r w:rsidRPr="0041705B">
        <w:t xml:space="preserve"> Chất hữu cơ (glucôzơ, glyxeryl, axit béo, axit amin).</w:t>
      </w:r>
      <w:r w:rsidRPr="0041705B">
        <w:tab/>
      </w:r>
      <w:r w:rsidRPr="0041705B">
        <w:rPr>
          <w:b/>
        </w:rPr>
        <w:t>B.</w:t>
      </w:r>
      <w:r w:rsidRPr="0041705B">
        <w:t xml:space="preserve"> Chất vô cơ (CO2, O2, H2O).</w:t>
      </w:r>
      <w:r w:rsidRPr="0041705B">
        <w:tab/>
      </w:r>
    </w:p>
    <w:p w:rsidR="004A3987" w:rsidRPr="0041705B" w:rsidRDefault="004A3987" w:rsidP="0041705B">
      <w:pPr>
        <w:spacing w:line="276" w:lineRule="auto"/>
        <w:ind w:firstLine="720"/>
      </w:pPr>
      <w:r w:rsidRPr="0041705B">
        <w:rPr>
          <w:b/>
        </w:rPr>
        <w:t>C</w:t>
      </w:r>
      <w:r w:rsidRPr="0041705B">
        <w:t>. CO2, ATP, NADPH, Enzim.</w:t>
      </w:r>
      <w:r w:rsidRPr="0041705B">
        <w:tab/>
      </w:r>
      <w:r w:rsidRPr="0041705B">
        <w:tab/>
      </w:r>
      <w:r w:rsidRPr="0041705B">
        <w:tab/>
      </w:r>
      <w:r w:rsidRPr="0041705B">
        <w:tab/>
      </w:r>
      <w:r w:rsidRPr="0041705B">
        <w:rPr>
          <w:b/>
        </w:rPr>
        <w:t>D</w:t>
      </w:r>
      <w:r w:rsidRPr="0041705B">
        <w:t>. O2, H2O, Enzim.</w:t>
      </w:r>
    </w:p>
    <w:p w:rsidR="004A3987" w:rsidRPr="0041705B" w:rsidRDefault="004A3987" w:rsidP="0041705B">
      <w:pPr>
        <w:spacing w:line="276" w:lineRule="auto"/>
      </w:pPr>
      <w:r w:rsidRPr="0041705B">
        <w:rPr>
          <w:b/>
        </w:rPr>
        <w:t>Câu 6</w:t>
      </w:r>
      <w:r w:rsidRPr="0041705B">
        <w:t>: Bản chất của pha tối quang hợp là:</w:t>
      </w:r>
    </w:p>
    <w:p w:rsidR="004A3987" w:rsidRPr="0041705B" w:rsidRDefault="004A3987" w:rsidP="0041705B">
      <w:pPr>
        <w:spacing w:line="276" w:lineRule="auto"/>
        <w:ind w:firstLine="720"/>
      </w:pPr>
      <w:r w:rsidRPr="0041705B">
        <w:rPr>
          <w:b/>
        </w:rPr>
        <w:t>A</w:t>
      </w:r>
      <w:r w:rsidRPr="0041705B">
        <w:t>. Quá trình khử CO2 bởi ATP và NADPH2 để đưa vào các hợp chất hữu cơ.</w:t>
      </w:r>
    </w:p>
    <w:p w:rsidR="004A3987" w:rsidRPr="0041705B" w:rsidRDefault="004A3987" w:rsidP="0041705B">
      <w:pPr>
        <w:spacing w:line="276" w:lineRule="auto"/>
        <w:ind w:firstLine="720"/>
      </w:pPr>
      <w:r w:rsidRPr="0041705B">
        <w:rPr>
          <w:b/>
        </w:rPr>
        <w:t>B</w:t>
      </w:r>
      <w:r w:rsidRPr="0041705B">
        <w:t>. Quá trình cố định CO2.</w:t>
      </w:r>
      <w:r w:rsidRPr="0041705B">
        <w:tab/>
      </w:r>
    </w:p>
    <w:p w:rsidR="004A3987" w:rsidRPr="0041705B" w:rsidRDefault="004A3987" w:rsidP="0041705B">
      <w:pPr>
        <w:spacing w:line="276" w:lineRule="auto"/>
        <w:ind w:firstLine="720"/>
      </w:pPr>
      <w:r w:rsidRPr="0041705B">
        <w:rPr>
          <w:b/>
        </w:rPr>
        <w:t>C</w:t>
      </w:r>
      <w:r w:rsidRPr="0041705B">
        <w:t>. Quá trình ôxi hoá CO2 bởi ATP của pha sáng.</w:t>
      </w:r>
    </w:p>
    <w:p w:rsidR="004A3987" w:rsidRPr="0041705B" w:rsidRDefault="004A3987" w:rsidP="0041705B">
      <w:pPr>
        <w:spacing w:line="276" w:lineRule="auto"/>
        <w:ind w:firstLine="720"/>
      </w:pPr>
      <w:r w:rsidRPr="0041705B">
        <w:rPr>
          <w:b/>
        </w:rPr>
        <w:t>D</w:t>
      </w:r>
      <w:r w:rsidRPr="0041705B">
        <w:t>. CO2 được cố định vào RiDP 1-5 điphotphat.</w:t>
      </w:r>
    </w:p>
    <w:p w:rsidR="004A3987" w:rsidRPr="0041705B" w:rsidRDefault="004A3987" w:rsidP="0041705B">
      <w:pPr>
        <w:spacing w:line="276" w:lineRule="auto"/>
      </w:pPr>
      <w:r w:rsidRPr="0041705B">
        <w:rPr>
          <w:b/>
        </w:rPr>
        <w:t>Câu 7</w:t>
      </w:r>
      <w:r w:rsidRPr="0041705B">
        <w:t>: Sản phẩm đầu tiên của chu trình Canvin (C3) là:</w:t>
      </w:r>
    </w:p>
    <w:p w:rsidR="004A3987" w:rsidRPr="0041705B" w:rsidRDefault="004A3987" w:rsidP="0041705B">
      <w:pPr>
        <w:spacing w:line="276" w:lineRule="auto"/>
        <w:ind w:firstLine="720"/>
      </w:pPr>
      <w:r w:rsidRPr="0041705B">
        <w:rPr>
          <w:b/>
        </w:rPr>
        <w:t>A</w:t>
      </w:r>
      <w:r w:rsidRPr="0041705B">
        <w:t>. Axít malic</w:t>
      </w:r>
      <w:r w:rsidRPr="0041705B">
        <w:tab/>
        <w:t xml:space="preserve">    </w:t>
      </w:r>
      <w:r w:rsidRPr="0041705B">
        <w:tab/>
      </w:r>
      <w:r w:rsidRPr="0041705B">
        <w:tab/>
      </w:r>
      <w:r w:rsidRPr="0041705B">
        <w:tab/>
      </w:r>
      <w:r w:rsidRPr="0041705B">
        <w:tab/>
      </w:r>
      <w:r w:rsidRPr="0041705B">
        <w:rPr>
          <w:b/>
        </w:rPr>
        <w:t>B</w:t>
      </w:r>
      <w:r w:rsidRPr="0041705B">
        <w:t>. Axít photphoglixêric</w:t>
      </w:r>
      <w:r w:rsidRPr="0041705B">
        <w:tab/>
        <w:t xml:space="preserve">    </w:t>
      </w:r>
    </w:p>
    <w:p w:rsidR="004A3987" w:rsidRPr="0041705B" w:rsidRDefault="004A3987" w:rsidP="0041705B">
      <w:pPr>
        <w:spacing w:line="276" w:lineRule="auto"/>
        <w:ind w:firstLine="720"/>
      </w:pPr>
      <w:r w:rsidRPr="0041705B">
        <w:rPr>
          <w:b/>
        </w:rPr>
        <w:t>C</w:t>
      </w:r>
      <w:r w:rsidRPr="0041705B">
        <w:t>. Axít oxalôaxêtic</w:t>
      </w:r>
      <w:r w:rsidRPr="0041705B">
        <w:tab/>
        <w:t xml:space="preserve">           </w:t>
      </w:r>
      <w:r w:rsidRPr="0041705B">
        <w:tab/>
      </w:r>
      <w:r w:rsidRPr="0041705B">
        <w:tab/>
      </w:r>
      <w:r w:rsidRPr="0041705B">
        <w:tab/>
      </w:r>
      <w:r w:rsidRPr="0041705B">
        <w:rPr>
          <w:b/>
        </w:rPr>
        <w:t>D</w:t>
      </w:r>
      <w:r w:rsidRPr="0041705B">
        <w:t>. Axít photphoênolpiruvic</w:t>
      </w:r>
    </w:p>
    <w:p w:rsidR="004A3987" w:rsidRPr="0041705B" w:rsidRDefault="004A3987" w:rsidP="0041705B">
      <w:pPr>
        <w:spacing w:line="276" w:lineRule="auto"/>
      </w:pPr>
      <w:r w:rsidRPr="0041705B">
        <w:rPr>
          <w:b/>
        </w:rPr>
        <w:t>Câu 8</w:t>
      </w:r>
      <w:r w:rsidRPr="0041705B">
        <w:t>: Sự tổng hợp chất hữu ở thực vật CAM diễn ra vào thời điểm:</w:t>
      </w:r>
    </w:p>
    <w:p w:rsidR="004A3987" w:rsidRPr="0041705B" w:rsidRDefault="004A3987" w:rsidP="0041705B">
      <w:pPr>
        <w:spacing w:line="276" w:lineRule="auto"/>
        <w:ind w:firstLine="720"/>
      </w:pPr>
      <w:r w:rsidRPr="0041705B">
        <w:rPr>
          <w:b/>
        </w:rPr>
        <w:t>A</w:t>
      </w:r>
      <w:r w:rsidRPr="0041705B">
        <w:t>. Ban ngày.</w:t>
      </w:r>
      <w:r w:rsidRPr="0041705B">
        <w:tab/>
        <w:t xml:space="preserve">       </w:t>
      </w:r>
      <w:r w:rsidRPr="0041705B">
        <w:tab/>
      </w:r>
      <w:r w:rsidRPr="0041705B">
        <w:tab/>
      </w:r>
      <w:r w:rsidRPr="0041705B">
        <w:tab/>
      </w:r>
      <w:r w:rsidRPr="0041705B">
        <w:tab/>
      </w:r>
      <w:r w:rsidRPr="0041705B">
        <w:rPr>
          <w:b/>
        </w:rPr>
        <w:t>B.</w:t>
      </w:r>
      <w:r w:rsidRPr="0041705B">
        <w:t xml:space="preserve"> Ban đêm.</w:t>
      </w:r>
      <w:r w:rsidRPr="0041705B">
        <w:tab/>
        <w:t xml:space="preserve">     </w:t>
      </w:r>
    </w:p>
    <w:p w:rsidR="004A3987" w:rsidRPr="0041705B" w:rsidRDefault="004A3987" w:rsidP="0041705B">
      <w:pPr>
        <w:spacing w:line="276" w:lineRule="auto"/>
        <w:ind w:firstLine="720"/>
      </w:pPr>
      <w:r w:rsidRPr="0041705B">
        <w:rPr>
          <w:b/>
        </w:rPr>
        <w:t>C.</w:t>
      </w:r>
      <w:r w:rsidRPr="0041705B">
        <w:t xml:space="preserve"> Cả ngày và đêm.</w:t>
      </w:r>
      <w:r w:rsidRPr="0041705B">
        <w:tab/>
      </w:r>
      <w:r w:rsidRPr="0041705B">
        <w:tab/>
      </w:r>
      <w:r w:rsidRPr="0041705B">
        <w:tab/>
      </w:r>
      <w:r w:rsidRPr="0041705B">
        <w:tab/>
      </w:r>
      <w:r w:rsidRPr="0041705B">
        <w:rPr>
          <w:b/>
        </w:rPr>
        <w:t>D.</w:t>
      </w:r>
      <w:r w:rsidRPr="0041705B">
        <w:t xml:space="preserve"> Tế bào bao bó mạch.</w:t>
      </w:r>
    </w:p>
    <w:p w:rsidR="004A3987" w:rsidRPr="0041705B" w:rsidRDefault="004A3987" w:rsidP="0041705B">
      <w:pPr>
        <w:spacing w:line="276" w:lineRule="auto"/>
      </w:pPr>
      <w:r w:rsidRPr="0041705B">
        <w:rPr>
          <w:b/>
        </w:rPr>
        <w:t>Câu 9</w:t>
      </w:r>
      <w:r w:rsidRPr="0041705B">
        <w:t>: Chu trình C4 còn gọi là:</w:t>
      </w:r>
    </w:p>
    <w:p w:rsidR="004A3987" w:rsidRPr="0041705B" w:rsidRDefault="004A3987" w:rsidP="0041705B">
      <w:pPr>
        <w:spacing w:line="276" w:lineRule="auto"/>
        <w:ind w:firstLine="720"/>
      </w:pPr>
      <w:r w:rsidRPr="0041705B">
        <w:rPr>
          <w:b/>
        </w:rPr>
        <w:t>A.</w:t>
      </w:r>
      <w:r w:rsidRPr="0041705B">
        <w:t xml:space="preserve"> Chu trình Crep</w:t>
      </w:r>
      <w:r w:rsidRPr="0041705B">
        <w:tab/>
        <w:t xml:space="preserve"> </w:t>
      </w:r>
      <w:r w:rsidRPr="0041705B">
        <w:tab/>
      </w:r>
      <w:r w:rsidRPr="0041705B">
        <w:tab/>
      </w:r>
      <w:r w:rsidRPr="0041705B">
        <w:tab/>
      </w:r>
      <w:r w:rsidRPr="0041705B">
        <w:rPr>
          <w:b/>
        </w:rPr>
        <w:t>B.</w:t>
      </w:r>
      <w:r w:rsidRPr="0041705B">
        <w:t xml:space="preserve"> Đường phân</w:t>
      </w:r>
      <w:r w:rsidRPr="0041705B">
        <w:tab/>
      </w:r>
    </w:p>
    <w:p w:rsidR="004A3987" w:rsidRPr="0041705B" w:rsidRDefault="004A3987" w:rsidP="0041705B">
      <w:pPr>
        <w:spacing w:line="276" w:lineRule="auto"/>
        <w:ind w:firstLine="720"/>
      </w:pPr>
      <w:r w:rsidRPr="0041705B">
        <w:rPr>
          <w:b/>
        </w:rPr>
        <w:t>C.</w:t>
      </w:r>
      <w:r w:rsidRPr="0041705B">
        <w:t xml:space="preserve"> Chu trình axit đicacboxilic</w:t>
      </w:r>
      <w:r w:rsidRPr="0041705B">
        <w:tab/>
      </w:r>
      <w:r w:rsidRPr="0041705B">
        <w:tab/>
      </w:r>
      <w:r w:rsidRPr="0041705B">
        <w:tab/>
      </w:r>
      <w:r w:rsidRPr="0041705B">
        <w:rPr>
          <w:b/>
        </w:rPr>
        <w:t>D.</w:t>
      </w:r>
      <w:r w:rsidRPr="0041705B">
        <w:t xml:space="preserve"> chu trình axit APG</w:t>
      </w:r>
    </w:p>
    <w:p w:rsidR="004A3987" w:rsidRPr="0041705B" w:rsidRDefault="004A3987" w:rsidP="0041705B">
      <w:pPr>
        <w:spacing w:line="276" w:lineRule="auto"/>
      </w:pPr>
      <w:r w:rsidRPr="0041705B">
        <w:rPr>
          <w:b/>
        </w:rPr>
        <w:t>Câu 10</w:t>
      </w:r>
      <w:r w:rsidRPr="0041705B">
        <w:t>: Tổng số phân tử ATP được tạo ra ở chuỗi chuyền electron hô hấp là:</w:t>
      </w:r>
    </w:p>
    <w:p w:rsidR="004A3987" w:rsidRPr="0041705B" w:rsidRDefault="004A3987" w:rsidP="0041705B">
      <w:pPr>
        <w:spacing w:line="276" w:lineRule="auto"/>
        <w:ind w:firstLine="720"/>
      </w:pPr>
      <w:r w:rsidRPr="0041705B">
        <w:rPr>
          <w:b/>
        </w:rPr>
        <w:t>A</w:t>
      </w:r>
      <w:r w:rsidRPr="0041705B">
        <w:t>. 38 ATP.</w:t>
      </w:r>
      <w:r w:rsidRPr="0041705B">
        <w:tab/>
      </w:r>
      <w:r w:rsidRPr="0041705B">
        <w:tab/>
      </w:r>
      <w:r w:rsidRPr="0041705B">
        <w:rPr>
          <w:b/>
        </w:rPr>
        <w:t>B.</w:t>
      </w:r>
      <w:r w:rsidRPr="0041705B">
        <w:t xml:space="preserve"> 36 ATP.</w:t>
      </w:r>
      <w:r w:rsidRPr="0041705B">
        <w:tab/>
      </w:r>
      <w:r w:rsidRPr="0041705B">
        <w:tab/>
      </w:r>
      <w:r w:rsidRPr="0041705B">
        <w:rPr>
          <w:b/>
        </w:rPr>
        <w:t>C.</w:t>
      </w:r>
      <w:r w:rsidRPr="0041705B">
        <w:t xml:space="preserve"> 2 ATP.</w:t>
      </w:r>
      <w:r w:rsidRPr="0041705B">
        <w:tab/>
      </w:r>
      <w:r w:rsidRPr="0041705B">
        <w:tab/>
      </w:r>
      <w:r w:rsidRPr="0041705B">
        <w:rPr>
          <w:b/>
        </w:rPr>
        <w:t>D.</w:t>
      </w:r>
      <w:r w:rsidRPr="0041705B">
        <w:t xml:space="preserve"> 26 ATP.</w:t>
      </w:r>
    </w:p>
    <w:p w:rsidR="004A3987" w:rsidRPr="0041705B" w:rsidRDefault="004A3987" w:rsidP="0041705B">
      <w:pPr>
        <w:spacing w:line="276" w:lineRule="auto"/>
      </w:pPr>
      <w:r w:rsidRPr="0041705B">
        <w:rPr>
          <w:b/>
        </w:rPr>
        <w:t>Câu 11</w:t>
      </w:r>
      <w:r w:rsidRPr="0041705B">
        <w:t>: Quá trình hô hấp diễn ra qua 2 giai đoạn là:</w:t>
      </w:r>
    </w:p>
    <w:p w:rsidR="004A3987" w:rsidRPr="0041705B" w:rsidRDefault="004A3987" w:rsidP="0041705B">
      <w:pPr>
        <w:spacing w:line="276" w:lineRule="auto"/>
        <w:ind w:firstLine="720"/>
      </w:pPr>
      <w:r w:rsidRPr="0041705B">
        <w:rPr>
          <w:b/>
        </w:rPr>
        <w:t>A</w:t>
      </w:r>
      <w:r w:rsidRPr="0041705B">
        <w:t xml:space="preserve">. Pha sáng và pha tối.                               </w:t>
      </w:r>
      <w:r w:rsidRPr="0041705B">
        <w:tab/>
      </w:r>
      <w:r w:rsidRPr="0041705B">
        <w:rPr>
          <w:b/>
        </w:rPr>
        <w:t>B.</w:t>
      </w:r>
      <w:r w:rsidRPr="0041705B">
        <w:t xml:space="preserve"> Pha liên tục và pha gián đoạn.</w:t>
      </w:r>
    </w:p>
    <w:p w:rsidR="004A3987" w:rsidRPr="0041705B" w:rsidRDefault="004A3987" w:rsidP="0041705B">
      <w:pPr>
        <w:spacing w:line="276" w:lineRule="auto"/>
        <w:ind w:firstLine="720"/>
      </w:pPr>
      <w:r w:rsidRPr="0041705B">
        <w:rPr>
          <w:b/>
        </w:rPr>
        <w:t>C.</w:t>
      </w:r>
      <w:r w:rsidRPr="0041705B">
        <w:t xml:space="preserve"> Hô hấp sáng và tối.                                </w:t>
      </w:r>
      <w:r w:rsidRPr="0041705B">
        <w:tab/>
      </w:r>
      <w:r w:rsidRPr="0041705B">
        <w:rPr>
          <w:b/>
        </w:rPr>
        <w:t>D.</w:t>
      </w:r>
      <w:r w:rsidRPr="0041705B">
        <w:t xml:space="preserve"> Phân giải hiếu khí và kị khí.</w:t>
      </w:r>
    </w:p>
    <w:p w:rsidR="004A3987" w:rsidRPr="0041705B" w:rsidRDefault="004A3987" w:rsidP="0041705B">
      <w:pPr>
        <w:spacing w:line="276" w:lineRule="auto"/>
      </w:pPr>
      <w:r w:rsidRPr="0041705B">
        <w:rPr>
          <w:b/>
        </w:rPr>
        <w:t>Câu 12</w:t>
      </w:r>
      <w:r w:rsidRPr="0041705B">
        <w:t>: Trong cấu tạo ống tiêu hóa của chim, diều là một phần của:</w:t>
      </w:r>
    </w:p>
    <w:p w:rsidR="004A3987" w:rsidRPr="0041705B" w:rsidRDefault="004A3987" w:rsidP="0041705B">
      <w:pPr>
        <w:spacing w:line="276" w:lineRule="auto"/>
        <w:ind w:firstLine="720"/>
      </w:pPr>
      <w:r w:rsidRPr="0041705B">
        <w:rPr>
          <w:b/>
        </w:rPr>
        <w:t>A.</w:t>
      </w:r>
      <w:r w:rsidRPr="0041705B">
        <w:t xml:space="preserve"> Thực quản.                    </w:t>
      </w:r>
      <w:r w:rsidRPr="0041705B">
        <w:rPr>
          <w:b/>
        </w:rPr>
        <w:t>B</w:t>
      </w:r>
      <w:r w:rsidRPr="0041705B">
        <w:t>. Dạ dày.</w:t>
      </w:r>
      <w:r w:rsidRPr="0041705B">
        <w:tab/>
      </w:r>
      <w:r w:rsidRPr="0041705B">
        <w:rPr>
          <w:b/>
        </w:rPr>
        <w:t>C</w:t>
      </w:r>
      <w:r w:rsidRPr="0041705B">
        <w:t xml:space="preserve">. Ruột non.                       </w:t>
      </w:r>
      <w:r w:rsidRPr="0041705B">
        <w:rPr>
          <w:b/>
        </w:rPr>
        <w:t>D</w:t>
      </w:r>
      <w:r w:rsidRPr="0041705B">
        <w:t>. Ruột già.</w:t>
      </w:r>
    </w:p>
    <w:p w:rsidR="004A3987" w:rsidRPr="0041705B" w:rsidRDefault="004A3987" w:rsidP="0041705B">
      <w:pPr>
        <w:spacing w:line="276" w:lineRule="auto"/>
      </w:pPr>
      <w:r w:rsidRPr="0041705B">
        <w:rPr>
          <w:b/>
        </w:rPr>
        <w:t>Câu 13:</w:t>
      </w:r>
      <w:r w:rsidRPr="0041705B">
        <w:t xml:space="preserve"> Tiêu hóa ở động vật là:</w:t>
      </w:r>
    </w:p>
    <w:p w:rsidR="004A3987" w:rsidRPr="0041705B" w:rsidRDefault="004A3987" w:rsidP="0041705B">
      <w:pPr>
        <w:spacing w:line="276" w:lineRule="auto"/>
        <w:ind w:firstLine="720"/>
      </w:pPr>
      <w:r w:rsidRPr="0041705B">
        <w:rPr>
          <w:b/>
        </w:rPr>
        <w:lastRenderedPageBreak/>
        <w:t>A.</w:t>
      </w:r>
      <w:r w:rsidRPr="0041705B">
        <w:t xml:space="preserve"> Tiêu hóa là quá trình biến đổi các chất dinh dưỡng có trong thức ăn thành những chất đơn giản mà cơ thể hấp thụ được.</w:t>
      </w:r>
    </w:p>
    <w:p w:rsidR="004A3987" w:rsidRPr="0041705B" w:rsidRDefault="004A3987" w:rsidP="0041705B">
      <w:pPr>
        <w:spacing w:line="276" w:lineRule="auto"/>
        <w:ind w:firstLine="720"/>
      </w:pPr>
      <w:r w:rsidRPr="0041705B">
        <w:rPr>
          <w:b/>
        </w:rPr>
        <w:t>B.</w:t>
      </w:r>
      <w:r w:rsidRPr="0041705B">
        <w:t xml:space="preserve"> Tiêu hóa là quá trình làm biến đổi thức ăn thành các chất hữu cơ.</w:t>
      </w:r>
    </w:p>
    <w:p w:rsidR="004A3987" w:rsidRPr="0041705B" w:rsidRDefault="004A3987" w:rsidP="0041705B">
      <w:pPr>
        <w:spacing w:line="276" w:lineRule="auto"/>
        <w:ind w:firstLine="720"/>
      </w:pPr>
      <w:r w:rsidRPr="0041705B">
        <w:rPr>
          <w:b/>
        </w:rPr>
        <w:t>C.</w:t>
      </w:r>
      <w:r w:rsidRPr="0041705B">
        <w:t xml:space="preserve"> Tiêu hóa là quá trình tạo ra chất dinh dưỡng và năng lượng hình thành phân thải ra ngoài.</w:t>
      </w:r>
    </w:p>
    <w:p w:rsidR="004A3987" w:rsidRPr="0041705B" w:rsidRDefault="004A3987" w:rsidP="0041705B">
      <w:pPr>
        <w:spacing w:line="276" w:lineRule="auto"/>
        <w:ind w:firstLine="720"/>
      </w:pPr>
      <w:r w:rsidRPr="0041705B">
        <w:rPr>
          <w:b/>
        </w:rPr>
        <w:t>D.</w:t>
      </w:r>
      <w:r w:rsidRPr="0041705B">
        <w:t xml:space="preserve"> Tiêu hóa là quá trình biến đổi thức ăn thành các chất dinh dưỡng và tạo ra năng lượng cung ccaaps cho tế bào và cơ thể hoạt động.</w:t>
      </w:r>
    </w:p>
    <w:p w:rsidR="004A3987" w:rsidRPr="0041705B" w:rsidRDefault="004A3987" w:rsidP="0041705B">
      <w:pPr>
        <w:spacing w:line="276" w:lineRule="auto"/>
      </w:pPr>
      <w:r w:rsidRPr="0041705B">
        <w:rPr>
          <w:b/>
        </w:rPr>
        <w:t>Câu 14:</w:t>
      </w:r>
      <w:r w:rsidRPr="0041705B">
        <w:t xml:space="preserve"> Cơ quan hô hấp của nhóm động vật nào trao đổi khí hiệu quả nhất?</w:t>
      </w:r>
    </w:p>
    <w:p w:rsidR="004A3987" w:rsidRPr="0041705B" w:rsidRDefault="004A3987" w:rsidP="0041705B">
      <w:pPr>
        <w:spacing w:line="276" w:lineRule="auto"/>
        <w:ind w:firstLine="720"/>
      </w:pPr>
      <w:r w:rsidRPr="0041705B">
        <w:rPr>
          <w:b/>
        </w:rPr>
        <w:t>A.</w:t>
      </w:r>
      <w:r w:rsidRPr="0041705B">
        <w:t xml:space="preserve"> Da của giun đất.                                       </w:t>
      </w:r>
      <w:r w:rsidRPr="0041705B">
        <w:rPr>
          <w:b/>
        </w:rPr>
        <w:t>B.</w:t>
      </w:r>
      <w:r w:rsidRPr="0041705B">
        <w:t xml:space="preserve"> Phổi của bà sát.</w:t>
      </w:r>
    </w:p>
    <w:p w:rsidR="004A3987" w:rsidRPr="0041705B" w:rsidRDefault="004A3987" w:rsidP="0041705B">
      <w:pPr>
        <w:spacing w:line="276" w:lineRule="auto"/>
        <w:ind w:firstLine="720"/>
      </w:pPr>
      <w:r w:rsidRPr="0041705B">
        <w:rPr>
          <w:b/>
        </w:rPr>
        <w:t>C.</w:t>
      </w:r>
      <w:r w:rsidRPr="0041705B">
        <w:t xml:space="preserve"> Phổi và da của ếch, nhái.                          </w:t>
      </w:r>
      <w:r w:rsidRPr="0041705B">
        <w:rPr>
          <w:b/>
        </w:rPr>
        <w:t>D</w:t>
      </w:r>
      <w:r w:rsidRPr="0041705B">
        <w:t>. Phổi của động vật có vú.</w:t>
      </w:r>
    </w:p>
    <w:p w:rsidR="004A3987" w:rsidRPr="0041705B" w:rsidRDefault="004A3987" w:rsidP="0041705B">
      <w:pPr>
        <w:spacing w:line="276" w:lineRule="auto"/>
      </w:pPr>
      <w:r w:rsidRPr="0041705B">
        <w:rPr>
          <w:b/>
        </w:rPr>
        <w:t>Câu 15</w:t>
      </w:r>
      <w:r w:rsidRPr="0041705B">
        <w:t xml:space="preserve">: Khi con người lao động nặng, áp suất thẩm thấu của máu tăng lên là do: </w:t>
      </w:r>
    </w:p>
    <w:p w:rsidR="004A3987" w:rsidRPr="0041705B" w:rsidRDefault="004A3987" w:rsidP="0041705B">
      <w:pPr>
        <w:spacing w:line="276" w:lineRule="auto"/>
        <w:ind w:firstLine="720"/>
      </w:pPr>
      <w:r w:rsidRPr="0041705B">
        <w:rPr>
          <w:b/>
        </w:rPr>
        <w:t>A.</w:t>
      </w:r>
      <w:r w:rsidRPr="0041705B">
        <w:t xml:space="preserve"> Tim đập mạnh huyết áp tăng.                  </w:t>
      </w:r>
      <w:r w:rsidRPr="0041705B">
        <w:rPr>
          <w:b/>
        </w:rPr>
        <w:t>B.</w:t>
      </w:r>
      <w:r w:rsidRPr="0041705B">
        <w:t xml:space="preserve"> Nhu cầu ô xi tăng cao và hô hấp tăng.</w:t>
      </w:r>
    </w:p>
    <w:p w:rsidR="004A3987" w:rsidRPr="0041705B" w:rsidRDefault="004A3987" w:rsidP="0041705B">
      <w:pPr>
        <w:spacing w:line="276" w:lineRule="auto"/>
        <w:ind w:firstLine="720"/>
      </w:pPr>
      <w:r w:rsidRPr="0041705B">
        <w:rPr>
          <w:b/>
        </w:rPr>
        <w:t>C.</w:t>
      </w:r>
      <w:r w:rsidRPr="0041705B">
        <w:t xml:space="preserve"> Đổ mồi hôi nhiều và sinh nhiệt tăng.        </w:t>
      </w:r>
      <w:r w:rsidRPr="0041705B">
        <w:rPr>
          <w:b/>
        </w:rPr>
        <w:t>D.</w:t>
      </w:r>
      <w:r w:rsidRPr="0041705B">
        <w:t xml:space="preserve"> Tuyến trên thận tiết CO2 hô hấp tăng.</w:t>
      </w:r>
    </w:p>
    <w:p w:rsidR="004A3987" w:rsidRPr="0041705B" w:rsidRDefault="004A3987" w:rsidP="0041705B">
      <w:pPr>
        <w:spacing w:line="276" w:lineRule="auto"/>
      </w:pPr>
      <w:r w:rsidRPr="0041705B">
        <w:rPr>
          <w:b/>
        </w:rPr>
        <w:t>Câu 16:</w:t>
      </w:r>
      <w:r w:rsidRPr="0041705B">
        <w:t xml:space="preserve"> Theo cơ chế duy trì cân bằng nội môi thì trình tự nào sau đây là đúng?</w:t>
      </w:r>
    </w:p>
    <w:p w:rsidR="004A3987" w:rsidRPr="0041705B" w:rsidRDefault="004A3987" w:rsidP="0041705B">
      <w:pPr>
        <w:spacing w:line="276" w:lineRule="auto"/>
        <w:ind w:firstLine="720"/>
      </w:pPr>
      <w:r w:rsidRPr="0041705B">
        <w:rPr>
          <w:b/>
        </w:rPr>
        <w:t>A.</w:t>
      </w:r>
      <w:r w:rsidRPr="0041705B">
        <w:t xml:space="preserve"> Kích thích → tiếp nhận → điều khiển → trả lời → liên hệ ngược → tiếp nhận.</w:t>
      </w:r>
    </w:p>
    <w:p w:rsidR="004A3987" w:rsidRPr="0041705B" w:rsidRDefault="004A3987" w:rsidP="0041705B">
      <w:pPr>
        <w:spacing w:line="276" w:lineRule="auto"/>
        <w:ind w:firstLine="720"/>
      </w:pPr>
      <w:r w:rsidRPr="0041705B">
        <w:rPr>
          <w:b/>
        </w:rPr>
        <w:t>B.</w:t>
      </w:r>
      <w:r w:rsidRPr="0041705B">
        <w:t xml:space="preserve"> Kích thích → tiếp nhận → trả lời → điều khiển → liên hệ ngược → tiếp nhận.</w:t>
      </w:r>
    </w:p>
    <w:p w:rsidR="004A3987" w:rsidRPr="0041705B" w:rsidRDefault="004A3987" w:rsidP="0041705B">
      <w:pPr>
        <w:spacing w:line="276" w:lineRule="auto"/>
        <w:ind w:firstLine="720"/>
      </w:pPr>
      <w:r w:rsidRPr="0041705B">
        <w:rPr>
          <w:b/>
        </w:rPr>
        <w:t>C</w:t>
      </w:r>
      <w:r w:rsidRPr="0041705B">
        <w:t>. Kích thích → tiếp nhận →  liên hệ ngược → tiếp nhận → điều khiển → trả lời.</w:t>
      </w:r>
    </w:p>
    <w:p w:rsidR="004A3987" w:rsidRPr="0041705B" w:rsidRDefault="004A3987" w:rsidP="0041705B">
      <w:pPr>
        <w:spacing w:line="276" w:lineRule="auto"/>
        <w:ind w:firstLine="720"/>
      </w:pPr>
      <w:r w:rsidRPr="0041705B">
        <w:rPr>
          <w:b/>
        </w:rPr>
        <w:t>D</w:t>
      </w:r>
      <w:r w:rsidRPr="0041705B">
        <w:t>. Kích thích → tiếp nhận →  liên hệ ngược → điều khiển → trả lời → tiếp nhận.</w:t>
      </w:r>
    </w:p>
    <w:p w:rsidR="004A3987" w:rsidRPr="0041705B" w:rsidRDefault="004A3987" w:rsidP="0041705B">
      <w:pPr>
        <w:spacing w:line="276" w:lineRule="auto"/>
      </w:pPr>
      <w:r w:rsidRPr="0041705B">
        <w:rPr>
          <w:b/>
        </w:rPr>
        <w:t>Câu 17</w:t>
      </w:r>
      <w:r w:rsidRPr="0041705B">
        <w:t>: Khi vào rừng nhiệt đới, ta gặp rất nhiều dây leo quấn quanh những cây gỗ lớn để vươn lên cao, đó là kết quả của:</w:t>
      </w:r>
    </w:p>
    <w:p w:rsidR="004A3987" w:rsidRPr="0041705B" w:rsidRDefault="004A3987" w:rsidP="0041705B">
      <w:pPr>
        <w:spacing w:line="276" w:lineRule="auto"/>
        <w:ind w:firstLine="720"/>
      </w:pPr>
      <w:r w:rsidRPr="0041705B">
        <w:rPr>
          <w:b/>
        </w:rPr>
        <w:t>A</w:t>
      </w:r>
      <w:r w:rsidRPr="0041705B">
        <w:t xml:space="preserve">. Hướng sáng.                                        </w:t>
      </w:r>
      <w:r w:rsidRPr="0041705B">
        <w:rPr>
          <w:b/>
        </w:rPr>
        <w:t>B</w:t>
      </w:r>
      <w:r w:rsidRPr="0041705B">
        <w:t>. Hướng trọng lực âm.</w:t>
      </w:r>
    </w:p>
    <w:p w:rsidR="004A3987" w:rsidRPr="0041705B" w:rsidRDefault="004A3987" w:rsidP="0041705B">
      <w:pPr>
        <w:spacing w:line="276" w:lineRule="auto"/>
        <w:ind w:firstLine="720"/>
      </w:pPr>
      <w:r w:rsidRPr="0041705B">
        <w:rPr>
          <w:b/>
        </w:rPr>
        <w:t>C.</w:t>
      </w:r>
      <w:r w:rsidRPr="0041705B">
        <w:t xml:space="preserve"> Hướng tiếp xúc.                                   </w:t>
      </w:r>
      <w:r w:rsidRPr="0041705B">
        <w:rPr>
          <w:b/>
        </w:rPr>
        <w:t>D</w:t>
      </w:r>
      <w:r w:rsidRPr="0041705B">
        <w:t>. Hướng hóa dương.</w:t>
      </w:r>
    </w:p>
    <w:p w:rsidR="004A3987" w:rsidRPr="0041705B" w:rsidRDefault="004A3987" w:rsidP="0041705B">
      <w:pPr>
        <w:spacing w:line="276" w:lineRule="auto"/>
      </w:pPr>
      <w:r w:rsidRPr="0041705B">
        <w:rPr>
          <w:b/>
        </w:rPr>
        <w:t>Câu 18</w:t>
      </w:r>
      <w:r w:rsidRPr="0041705B">
        <w:t>: Cơ chế của hiện tượng cụp lá ở cây trinh nữ khi bị kích thích là do:</w:t>
      </w:r>
    </w:p>
    <w:p w:rsidR="004A3987" w:rsidRPr="0041705B" w:rsidRDefault="004A3987" w:rsidP="0041705B">
      <w:pPr>
        <w:spacing w:line="276" w:lineRule="auto"/>
        <w:ind w:firstLine="720"/>
      </w:pPr>
      <w:r w:rsidRPr="0041705B">
        <w:rPr>
          <w:b/>
        </w:rPr>
        <w:t>A.</w:t>
      </w:r>
      <w:r w:rsidRPr="0041705B">
        <w:t xml:space="preserve"> Hoocmôn kích thích sinh trưởng.                                           </w:t>
      </w:r>
    </w:p>
    <w:p w:rsidR="004A3987" w:rsidRPr="0041705B" w:rsidRDefault="004A3987" w:rsidP="0041705B">
      <w:pPr>
        <w:spacing w:line="276" w:lineRule="auto"/>
        <w:ind w:firstLine="720"/>
      </w:pPr>
      <w:r w:rsidRPr="0041705B">
        <w:rPr>
          <w:b/>
        </w:rPr>
        <w:t>B.</w:t>
      </w:r>
      <w:r w:rsidRPr="0041705B">
        <w:t xml:space="preserve"> Hoocmôn ức chế sinh trưởng.</w:t>
      </w:r>
    </w:p>
    <w:p w:rsidR="004A3987" w:rsidRPr="0041705B" w:rsidRDefault="004A3987" w:rsidP="0041705B">
      <w:pPr>
        <w:spacing w:line="276" w:lineRule="auto"/>
        <w:ind w:firstLine="720"/>
      </w:pPr>
      <w:r w:rsidRPr="0041705B">
        <w:rPr>
          <w:b/>
        </w:rPr>
        <w:t>C.</w:t>
      </w:r>
      <w:r w:rsidRPr="0041705B">
        <w:t xml:space="preserve"> Sự thay đổi áp suất trương nước ở các thể phù ở gốc các cuống lá.                            </w:t>
      </w:r>
    </w:p>
    <w:p w:rsidR="004A3987" w:rsidRPr="0041705B" w:rsidRDefault="004A3987" w:rsidP="0041705B">
      <w:pPr>
        <w:spacing w:line="276" w:lineRule="auto"/>
        <w:ind w:firstLine="720"/>
      </w:pPr>
      <w:r w:rsidRPr="0041705B">
        <w:rPr>
          <w:b/>
        </w:rPr>
        <w:t>D.</w:t>
      </w:r>
      <w:r w:rsidRPr="0041705B">
        <w:t xml:space="preserve"> Tác động của ánh sáng.</w:t>
      </w:r>
    </w:p>
    <w:p w:rsidR="004A3987" w:rsidRPr="0041705B" w:rsidRDefault="004A3987" w:rsidP="0041705B">
      <w:pPr>
        <w:tabs>
          <w:tab w:val="left" w:pos="5580"/>
        </w:tabs>
        <w:spacing w:line="276" w:lineRule="auto"/>
      </w:pPr>
      <w:r w:rsidRPr="0041705B">
        <w:rPr>
          <w:b/>
        </w:rPr>
        <w:t>Phần II: Tự luận</w:t>
      </w:r>
      <w:r w:rsidRPr="0041705B">
        <w:t xml:space="preserve"> (4.0 đ)</w:t>
      </w:r>
    </w:p>
    <w:p w:rsidR="004A3987" w:rsidRPr="0041705B" w:rsidRDefault="004A3987" w:rsidP="0041705B">
      <w:pPr>
        <w:tabs>
          <w:tab w:val="left" w:pos="2565"/>
          <w:tab w:val="left" w:pos="4161"/>
          <w:tab w:val="left" w:pos="7695"/>
        </w:tabs>
        <w:spacing w:line="276" w:lineRule="auto"/>
        <w:jc w:val="both"/>
      </w:pPr>
      <w:r w:rsidRPr="0041705B">
        <w:rPr>
          <w:b/>
        </w:rPr>
        <w:t>Câu 1</w:t>
      </w:r>
      <w:r w:rsidRPr="0041705B">
        <w:t>: Hãy chỉ ra đường đi của máu trong hệ tuần hoàn kép của thú và giải thích tại sao hệ tuần hoàn của thú được gọi là hệ tuần hoàn kép (1.5 đ)</w:t>
      </w:r>
    </w:p>
    <w:p w:rsidR="004A3987" w:rsidRPr="0041705B" w:rsidRDefault="004A3987" w:rsidP="0041705B">
      <w:pPr>
        <w:spacing w:line="276" w:lineRule="auto"/>
      </w:pPr>
      <w:r w:rsidRPr="0041705B">
        <w:rPr>
          <w:b/>
        </w:rPr>
        <w:t>Câu 2</w:t>
      </w:r>
      <w:r w:rsidRPr="0041705B">
        <w:t>: So sánh phản xạ không điều kiện và phản xạ có điều kiện ở động vật có hệ thần kinh dạng ống? (1.5 đ)</w:t>
      </w:r>
    </w:p>
    <w:p w:rsidR="004A3987" w:rsidRPr="0041705B" w:rsidRDefault="004A3987" w:rsidP="0041705B">
      <w:pPr>
        <w:tabs>
          <w:tab w:val="left" w:pos="2565"/>
          <w:tab w:val="left" w:pos="4161"/>
          <w:tab w:val="left" w:pos="7695"/>
        </w:tabs>
        <w:spacing w:line="276" w:lineRule="auto"/>
        <w:jc w:val="both"/>
      </w:pPr>
      <w:r w:rsidRPr="0041705B">
        <w:rPr>
          <w:b/>
        </w:rPr>
        <w:t>Câu 3</w:t>
      </w:r>
      <w:r w:rsidRPr="0041705B">
        <w:t>: Tại sao tim đập suốt đời mà không biết mệt mỏi. (1.0 đ)</w:t>
      </w:r>
    </w:p>
    <w:p w:rsidR="004A3987" w:rsidRPr="0041705B" w:rsidRDefault="004A3987" w:rsidP="0041705B"/>
    <w:p w:rsidR="004A3987" w:rsidRPr="0041705B" w:rsidRDefault="004A3987" w:rsidP="0041705B"/>
    <w:p w:rsidR="004A3987" w:rsidRPr="0041705B" w:rsidRDefault="004A3987" w:rsidP="0041705B">
      <w:pPr>
        <w:rPr>
          <w:b/>
        </w:rPr>
      </w:pPr>
      <w:r w:rsidRPr="0041705B">
        <w:t xml:space="preserve">                                                                                    </w:t>
      </w:r>
      <w:r w:rsidRPr="0041705B">
        <w:rPr>
          <w:b/>
        </w:rPr>
        <w:t>HẾT</w:t>
      </w:r>
    </w:p>
    <w:p w:rsidR="004A3987" w:rsidRPr="0041705B" w:rsidRDefault="004A3987" w:rsidP="0041705B"/>
    <w:p w:rsidR="004A3987" w:rsidRPr="0041705B" w:rsidRDefault="004A3987" w:rsidP="0041705B"/>
    <w:p w:rsidR="004A3987" w:rsidRPr="0041705B" w:rsidRDefault="004A3987" w:rsidP="0041705B">
      <w:pPr>
        <w:tabs>
          <w:tab w:val="left" w:pos="5508"/>
        </w:tabs>
        <w:jc w:val="center"/>
      </w:pPr>
      <w:r w:rsidRPr="0041705B">
        <w:rPr>
          <w:b/>
          <w:sz w:val="32"/>
          <w:szCs w:val="32"/>
        </w:rPr>
        <w:t xml:space="preserve">Đáp án kiểm tra HKI môn sinh học khối 11 </w:t>
      </w:r>
      <w:r w:rsidRPr="0041705B">
        <w:tab/>
      </w:r>
      <w:r w:rsidRPr="0041705B">
        <w:tab/>
      </w:r>
    </w:p>
    <w:p w:rsidR="004A3987" w:rsidRPr="0041705B" w:rsidRDefault="004A3987" w:rsidP="0041705B">
      <w:pPr>
        <w:tabs>
          <w:tab w:val="left" w:pos="5508"/>
        </w:tabs>
        <w:rPr>
          <w:b/>
        </w:rPr>
      </w:pPr>
      <w:r w:rsidRPr="0041705B">
        <w:rPr>
          <w:b/>
        </w:rPr>
        <w:t>Phần trắc nghiệm:</w:t>
      </w:r>
    </w:p>
    <w:p w:rsidR="004A3987" w:rsidRPr="0041705B" w:rsidRDefault="004A3987" w:rsidP="0041705B">
      <w:pPr>
        <w:tabs>
          <w:tab w:val="left" w:pos="5508"/>
        </w:tabs>
      </w:pPr>
      <w:r w:rsidRPr="0041705B">
        <w:rPr>
          <w:b/>
        </w:rPr>
        <w:t>câu</w:t>
      </w:r>
      <w:r w:rsidRPr="0041705B">
        <w:t xml:space="preserve"> 1A, 2B, 3C, 4C, 5C, 6A, 7B, 8A, 9C, 10B, 11D, 12B, 13A, 14D, 15C, 16A, 17C, 18C.</w:t>
      </w:r>
    </w:p>
    <w:p w:rsidR="004A3987" w:rsidRPr="0041705B" w:rsidRDefault="004A3987" w:rsidP="0041705B">
      <w:pPr>
        <w:tabs>
          <w:tab w:val="left" w:pos="5508"/>
        </w:tabs>
      </w:pPr>
    </w:p>
    <w:p w:rsidR="004A3987" w:rsidRPr="0041705B" w:rsidRDefault="004A3987" w:rsidP="0041705B">
      <w:pPr>
        <w:tabs>
          <w:tab w:val="left" w:pos="5508"/>
        </w:tabs>
        <w:rPr>
          <w:b/>
        </w:rPr>
      </w:pPr>
      <w:r w:rsidRPr="0041705B">
        <w:rPr>
          <w:b/>
        </w:rPr>
        <w:t>Phần tự luận:</w:t>
      </w:r>
    </w:p>
    <w:p w:rsidR="004A3987" w:rsidRPr="0041705B" w:rsidRDefault="004A3987" w:rsidP="0041705B">
      <w:pPr>
        <w:tabs>
          <w:tab w:val="left" w:pos="5508"/>
        </w:tabs>
        <w:rPr>
          <w:b/>
        </w:rPr>
      </w:pPr>
      <w:r w:rsidRPr="0041705B">
        <w:rPr>
          <w:b/>
        </w:rPr>
        <w:t>Câu 1:</w:t>
      </w:r>
    </w:p>
    <w:p w:rsidR="004A3987" w:rsidRPr="0041705B" w:rsidRDefault="004A3987" w:rsidP="0041705B">
      <w:pPr>
        <w:tabs>
          <w:tab w:val="left" w:pos="5508"/>
        </w:tabs>
      </w:pPr>
      <w:r w:rsidRPr="0041705B">
        <w:rPr>
          <w:b/>
        </w:rPr>
        <w:t xml:space="preserve">- Vòng tuần hoàn nhỏ: </w:t>
      </w:r>
      <w:r w:rsidRPr="0041705B">
        <w:t>Máu được tim bơm đi từ tâm thất trái đến động mạch phổi ( máu nghèo ôxi) đến mao mạch phổi trao đổi khí ( trở thành máu giàu ôxi) về tĩnh mạch và về tâm nhĩ phải.( 0.5 đ)</w:t>
      </w:r>
    </w:p>
    <w:p w:rsidR="004A3987" w:rsidRPr="0041705B" w:rsidRDefault="004A3987" w:rsidP="0041705B">
      <w:pPr>
        <w:tabs>
          <w:tab w:val="left" w:pos="5508"/>
        </w:tabs>
      </w:pPr>
      <w:r w:rsidRPr="0041705B">
        <w:rPr>
          <w:b/>
        </w:rPr>
        <w:t xml:space="preserve">- Vòng tuần hoàn lớn: </w:t>
      </w:r>
      <w:r w:rsidRPr="0041705B">
        <w:t>Máu được tim bơm đi từ tâm thất phải đến động mạch ( máu giàu ôxi) đến mao mạch trao đổi khí và chất dinh dưỡng ( máu nghèo ôxi) về tĩnh mạch và về tâm nhĩ trái. .( 0.5 đ)</w:t>
      </w:r>
    </w:p>
    <w:p w:rsidR="004A3987" w:rsidRPr="0041705B" w:rsidRDefault="004A3987" w:rsidP="0041705B">
      <w:pPr>
        <w:tabs>
          <w:tab w:val="left" w:pos="5508"/>
        </w:tabs>
      </w:pPr>
      <w:r w:rsidRPr="0041705B">
        <w:t>- Vì có hai vòng tuần hoàn lớn và nhỏ vì vậy mới gọi là hệ tuần hoàn kép. ( 0.5 đ)</w:t>
      </w:r>
    </w:p>
    <w:p w:rsidR="004A3987" w:rsidRPr="0041705B" w:rsidRDefault="004A3987" w:rsidP="0041705B">
      <w:pPr>
        <w:tabs>
          <w:tab w:val="left" w:pos="5508"/>
        </w:tabs>
        <w:rPr>
          <w:b/>
        </w:rPr>
      </w:pPr>
      <w:r w:rsidRPr="0041705B">
        <w:rPr>
          <w:b/>
        </w:rPr>
        <w:t xml:space="preserve">Câu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2"/>
        <w:gridCol w:w="4122"/>
        <w:gridCol w:w="4017"/>
      </w:tblGrid>
      <w:tr w:rsidR="004A3987" w:rsidRPr="0041705B" w:rsidTr="0041705B">
        <w:tc>
          <w:tcPr>
            <w:tcW w:w="2448" w:type="dxa"/>
            <w:shd w:val="clear" w:color="auto" w:fill="auto"/>
          </w:tcPr>
          <w:p w:rsidR="004A3987" w:rsidRPr="0041705B" w:rsidRDefault="004A3987" w:rsidP="0041705B">
            <w:pPr>
              <w:tabs>
                <w:tab w:val="left" w:pos="5508"/>
              </w:tabs>
            </w:pPr>
          </w:p>
        </w:tc>
        <w:tc>
          <w:tcPr>
            <w:tcW w:w="4500" w:type="dxa"/>
            <w:shd w:val="clear" w:color="auto" w:fill="auto"/>
          </w:tcPr>
          <w:p w:rsidR="004A3987" w:rsidRPr="0041705B" w:rsidRDefault="004A3987" w:rsidP="0041705B">
            <w:pPr>
              <w:tabs>
                <w:tab w:val="left" w:pos="5508"/>
              </w:tabs>
              <w:rPr>
                <w:b/>
              </w:rPr>
            </w:pPr>
            <w:r w:rsidRPr="0041705B">
              <w:rPr>
                <w:b/>
              </w:rPr>
              <w:t>Phản xạ không điều kiện</w:t>
            </w:r>
          </w:p>
        </w:tc>
        <w:tc>
          <w:tcPr>
            <w:tcW w:w="4374" w:type="dxa"/>
            <w:shd w:val="clear" w:color="auto" w:fill="auto"/>
          </w:tcPr>
          <w:p w:rsidR="004A3987" w:rsidRPr="0041705B" w:rsidRDefault="004A3987" w:rsidP="0041705B">
            <w:pPr>
              <w:tabs>
                <w:tab w:val="left" w:pos="5508"/>
              </w:tabs>
              <w:rPr>
                <w:b/>
              </w:rPr>
            </w:pPr>
            <w:r w:rsidRPr="0041705B">
              <w:rPr>
                <w:b/>
              </w:rPr>
              <w:t>Phản xạ có điều kiện</w:t>
            </w:r>
          </w:p>
        </w:tc>
      </w:tr>
      <w:tr w:rsidR="004A3987" w:rsidRPr="0041705B" w:rsidTr="0041705B">
        <w:tc>
          <w:tcPr>
            <w:tcW w:w="2448" w:type="dxa"/>
            <w:shd w:val="clear" w:color="auto" w:fill="auto"/>
          </w:tcPr>
          <w:p w:rsidR="004A3987" w:rsidRPr="0041705B" w:rsidRDefault="004A3987" w:rsidP="0041705B">
            <w:pPr>
              <w:tabs>
                <w:tab w:val="left" w:pos="5508"/>
              </w:tabs>
            </w:pPr>
            <w:r w:rsidRPr="0041705B">
              <w:t>Khái niệm ( 0.5 đ)</w:t>
            </w:r>
          </w:p>
          <w:p w:rsidR="004A3987" w:rsidRPr="0041705B" w:rsidRDefault="004A3987" w:rsidP="0041705B">
            <w:pPr>
              <w:tabs>
                <w:tab w:val="left" w:pos="5508"/>
              </w:tabs>
            </w:pPr>
          </w:p>
        </w:tc>
        <w:tc>
          <w:tcPr>
            <w:tcW w:w="4500" w:type="dxa"/>
            <w:shd w:val="clear" w:color="auto" w:fill="auto"/>
          </w:tcPr>
          <w:p w:rsidR="004A3987" w:rsidRPr="0041705B" w:rsidRDefault="004A3987" w:rsidP="0041705B">
            <w:pPr>
              <w:tabs>
                <w:tab w:val="left" w:pos="5508"/>
              </w:tabs>
            </w:pPr>
            <w:r w:rsidRPr="0041705B">
              <w:t>Có tính di truyền bẩm sinh, sinh ra đã có.</w:t>
            </w:r>
          </w:p>
        </w:tc>
        <w:tc>
          <w:tcPr>
            <w:tcW w:w="4374" w:type="dxa"/>
            <w:shd w:val="clear" w:color="auto" w:fill="auto"/>
          </w:tcPr>
          <w:p w:rsidR="004A3987" w:rsidRPr="0041705B" w:rsidRDefault="004A3987" w:rsidP="0041705B">
            <w:pPr>
              <w:tabs>
                <w:tab w:val="left" w:pos="5508"/>
              </w:tabs>
            </w:pPr>
            <w:r w:rsidRPr="0041705B">
              <w:t>Phải qua học tập rút kinh nghiệm mới có.</w:t>
            </w:r>
          </w:p>
        </w:tc>
      </w:tr>
      <w:tr w:rsidR="004A3987" w:rsidRPr="0041705B" w:rsidTr="0041705B">
        <w:tc>
          <w:tcPr>
            <w:tcW w:w="2448" w:type="dxa"/>
            <w:shd w:val="clear" w:color="auto" w:fill="auto"/>
          </w:tcPr>
          <w:p w:rsidR="004A3987" w:rsidRPr="0041705B" w:rsidRDefault="004A3987" w:rsidP="0041705B">
            <w:pPr>
              <w:tabs>
                <w:tab w:val="left" w:pos="5508"/>
              </w:tabs>
            </w:pPr>
            <w:r w:rsidRPr="0041705B">
              <w:t>Số lượng TBTK tham gia ( 0.5 đ)</w:t>
            </w:r>
          </w:p>
          <w:p w:rsidR="004A3987" w:rsidRPr="0041705B" w:rsidRDefault="004A3987" w:rsidP="0041705B">
            <w:pPr>
              <w:tabs>
                <w:tab w:val="left" w:pos="5508"/>
              </w:tabs>
            </w:pPr>
          </w:p>
        </w:tc>
        <w:tc>
          <w:tcPr>
            <w:tcW w:w="4500" w:type="dxa"/>
            <w:shd w:val="clear" w:color="auto" w:fill="auto"/>
          </w:tcPr>
          <w:p w:rsidR="004A3987" w:rsidRPr="0041705B" w:rsidRDefault="004A3987" w:rsidP="0041705B">
            <w:pPr>
              <w:tabs>
                <w:tab w:val="left" w:pos="5508"/>
              </w:tabs>
            </w:pPr>
            <w:r w:rsidRPr="0041705B">
              <w:t>Số lượng ít.</w:t>
            </w:r>
          </w:p>
        </w:tc>
        <w:tc>
          <w:tcPr>
            <w:tcW w:w="4374" w:type="dxa"/>
            <w:shd w:val="clear" w:color="auto" w:fill="auto"/>
          </w:tcPr>
          <w:p w:rsidR="004A3987" w:rsidRPr="0041705B" w:rsidRDefault="004A3987" w:rsidP="0041705B">
            <w:pPr>
              <w:tabs>
                <w:tab w:val="left" w:pos="5508"/>
              </w:tabs>
            </w:pPr>
            <w:r w:rsidRPr="0041705B">
              <w:t>Số lượng nhiều.</w:t>
            </w:r>
          </w:p>
        </w:tc>
      </w:tr>
      <w:tr w:rsidR="004A3987" w:rsidRPr="0041705B" w:rsidTr="0041705B">
        <w:tc>
          <w:tcPr>
            <w:tcW w:w="2448" w:type="dxa"/>
            <w:shd w:val="clear" w:color="auto" w:fill="auto"/>
          </w:tcPr>
          <w:p w:rsidR="004A3987" w:rsidRPr="0041705B" w:rsidRDefault="004A3987" w:rsidP="0041705B">
            <w:pPr>
              <w:tabs>
                <w:tab w:val="left" w:pos="5508"/>
              </w:tabs>
            </w:pPr>
            <w:r w:rsidRPr="0041705B">
              <w:t>Thần kinh trung ương ( 0.5 đ)</w:t>
            </w:r>
          </w:p>
          <w:p w:rsidR="004A3987" w:rsidRPr="0041705B" w:rsidRDefault="004A3987" w:rsidP="0041705B">
            <w:pPr>
              <w:tabs>
                <w:tab w:val="left" w:pos="5508"/>
              </w:tabs>
            </w:pPr>
          </w:p>
        </w:tc>
        <w:tc>
          <w:tcPr>
            <w:tcW w:w="4500" w:type="dxa"/>
            <w:shd w:val="clear" w:color="auto" w:fill="auto"/>
          </w:tcPr>
          <w:p w:rsidR="004A3987" w:rsidRPr="0041705B" w:rsidRDefault="004A3987" w:rsidP="0041705B">
            <w:pPr>
              <w:tabs>
                <w:tab w:val="left" w:pos="5508"/>
              </w:tabs>
            </w:pPr>
            <w:r w:rsidRPr="0041705B">
              <w:t>Trụ não và tủy sống.</w:t>
            </w:r>
          </w:p>
        </w:tc>
        <w:tc>
          <w:tcPr>
            <w:tcW w:w="4374" w:type="dxa"/>
            <w:shd w:val="clear" w:color="auto" w:fill="auto"/>
          </w:tcPr>
          <w:p w:rsidR="004A3987" w:rsidRPr="0041705B" w:rsidRDefault="004A3987" w:rsidP="0041705B">
            <w:pPr>
              <w:tabs>
                <w:tab w:val="left" w:pos="5508"/>
              </w:tabs>
            </w:pPr>
            <w:r w:rsidRPr="0041705B">
              <w:t>Võ não hay bộ não.</w:t>
            </w:r>
          </w:p>
        </w:tc>
      </w:tr>
    </w:tbl>
    <w:p w:rsidR="004A3987" w:rsidRPr="0041705B" w:rsidRDefault="004A3987" w:rsidP="0041705B"/>
    <w:p w:rsidR="004A3987" w:rsidRPr="0041705B" w:rsidRDefault="004A3987" w:rsidP="0041705B">
      <w:pPr>
        <w:rPr>
          <w:b/>
        </w:rPr>
      </w:pPr>
      <w:r w:rsidRPr="0041705B">
        <w:rPr>
          <w:b/>
        </w:rPr>
        <w:t xml:space="preserve">Câu 3: </w:t>
      </w:r>
    </w:p>
    <w:p w:rsidR="004A3987" w:rsidRPr="0041705B" w:rsidRDefault="004A3987" w:rsidP="0041705B">
      <w:r w:rsidRPr="0041705B">
        <w:rPr>
          <w:b/>
        </w:rPr>
        <w:t>- Xét chung:</w:t>
      </w:r>
      <w:r w:rsidRPr="0041705B">
        <w:t xml:space="preserve"> Tâm nhĩ và tâm thất co 0.4 s và nghỉ là 0.4 s.</w:t>
      </w:r>
    </w:p>
    <w:p w:rsidR="004A3987" w:rsidRPr="0041705B" w:rsidRDefault="004A3987" w:rsidP="0041705B">
      <w:pPr>
        <w:rPr>
          <w:b/>
        </w:rPr>
      </w:pPr>
      <w:r w:rsidRPr="0041705B">
        <w:rPr>
          <w:b/>
        </w:rPr>
        <w:t xml:space="preserve">- Xét riêng: </w:t>
      </w:r>
    </w:p>
    <w:p w:rsidR="004A3987" w:rsidRPr="0041705B" w:rsidRDefault="004A3987" w:rsidP="0041705B">
      <w:r w:rsidRPr="0041705B">
        <w:t>+ Tâm nhĩ co 0.1 s và nghỉ 0.7 s.</w:t>
      </w:r>
    </w:p>
    <w:p w:rsidR="004A3987" w:rsidRPr="0041705B" w:rsidRDefault="004A3987" w:rsidP="0041705B">
      <w:r w:rsidRPr="0041705B">
        <w:t>+Tâm thất co 0.3 s và nghỉ 0.5 s.</w:t>
      </w:r>
    </w:p>
    <w:p w:rsidR="004A3987" w:rsidRPr="0041705B" w:rsidRDefault="004A3987" w:rsidP="0041705B">
      <w:r w:rsidRPr="0041705B">
        <w:t>Vậy thời gian hoạt động của tim ít hơn thời gian nghỉ của tim chính vì đó mà tim hoạt động suốt đời mà không mệt mỏi.</w:t>
      </w:r>
    </w:p>
    <w:p w:rsidR="0041705B" w:rsidRPr="0041705B" w:rsidRDefault="0041705B" w:rsidP="0041705B">
      <w:pPr>
        <w:jc w:val="both"/>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jc w:val="both"/>
        <w:rPr>
          <w:b/>
        </w:rPr>
      </w:pPr>
    </w:p>
    <w:p w:rsidR="004A3987" w:rsidRPr="0041705B" w:rsidRDefault="004A3987" w:rsidP="0041705B">
      <w:pPr>
        <w:jc w:val="both"/>
        <w:rPr>
          <w:b/>
        </w:rPr>
      </w:pPr>
      <w:r w:rsidRPr="0041705B">
        <w:rPr>
          <w:b/>
        </w:rPr>
        <w:t>Câu 1 (2điểm)</w:t>
      </w:r>
    </w:p>
    <w:p w:rsidR="004A3987" w:rsidRPr="0041705B" w:rsidRDefault="004A3987" w:rsidP="0041705B">
      <w:pPr>
        <w:jc w:val="both"/>
      </w:pPr>
      <w:r w:rsidRPr="0041705B">
        <w:rPr>
          <w:b/>
        </w:rPr>
        <w:t>a.</w:t>
      </w:r>
      <w:r w:rsidRPr="0041705B">
        <w:t xml:space="preserve"> Nêu thành phần và chức năng của hệ sắc tố quang hợp trong lá xanh.</w:t>
      </w:r>
    </w:p>
    <w:p w:rsidR="004A3987" w:rsidRPr="0041705B" w:rsidRDefault="004A3987" w:rsidP="0041705B">
      <w:pPr>
        <w:jc w:val="both"/>
      </w:pPr>
      <w:r w:rsidRPr="0041705B">
        <w:rPr>
          <w:b/>
        </w:rPr>
        <w:t>b.</w:t>
      </w:r>
      <w:r w:rsidRPr="0041705B">
        <w:t xml:space="preserve"> Thế nào là tính tự động của tim? Nêu các bộ phận trong hệ dẫn truyền tim.</w:t>
      </w:r>
    </w:p>
    <w:p w:rsidR="004A3987" w:rsidRPr="0041705B" w:rsidRDefault="004A3987" w:rsidP="0041705B">
      <w:pPr>
        <w:jc w:val="both"/>
        <w:rPr>
          <w:b/>
        </w:rPr>
      </w:pPr>
      <w:r w:rsidRPr="0041705B">
        <w:rPr>
          <w:b/>
          <w:szCs w:val="28"/>
        </w:rPr>
        <w:t xml:space="preserve">Câu 2 </w:t>
      </w:r>
      <w:r w:rsidRPr="0041705B">
        <w:rPr>
          <w:b/>
        </w:rPr>
        <w:t>(2điểm)</w:t>
      </w:r>
    </w:p>
    <w:p w:rsidR="004A3987" w:rsidRPr="0041705B" w:rsidRDefault="004A3987" w:rsidP="0041705B">
      <w:pPr>
        <w:jc w:val="both"/>
        <w:rPr>
          <w:szCs w:val="28"/>
        </w:rPr>
      </w:pPr>
      <w:r w:rsidRPr="0041705B">
        <w:rPr>
          <w:b/>
          <w:szCs w:val="28"/>
        </w:rPr>
        <w:t>a.</w:t>
      </w:r>
      <w:r w:rsidRPr="0041705B">
        <w:rPr>
          <w:szCs w:val="28"/>
        </w:rPr>
        <w:t xml:space="preserve"> Nêu đặc điểm về thức ăn và chức năng các loại răng của thú ăn thịt? </w:t>
      </w:r>
    </w:p>
    <w:p w:rsidR="004A3987" w:rsidRPr="0041705B" w:rsidRDefault="004A3987" w:rsidP="0041705B">
      <w:pPr>
        <w:jc w:val="both"/>
        <w:rPr>
          <w:szCs w:val="28"/>
        </w:rPr>
      </w:pPr>
      <w:r w:rsidRPr="0041705B">
        <w:rPr>
          <w:b/>
          <w:szCs w:val="28"/>
        </w:rPr>
        <w:t>b.</w:t>
      </w:r>
      <w:r w:rsidRPr="0041705B">
        <w:rPr>
          <w:szCs w:val="28"/>
        </w:rPr>
        <w:t xml:space="preserve"> Thế nào là hướng động? Vai trò của hướng động đối với đời sống của cây xanh.</w:t>
      </w:r>
    </w:p>
    <w:p w:rsidR="004A3987" w:rsidRPr="0041705B" w:rsidRDefault="004A3987" w:rsidP="0041705B">
      <w:pPr>
        <w:jc w:val="both"/>
        <w:rPr>
          <w:b/>
        </w:rPr>
      </w:pPr>
      <w:r w:rsidRPr="0041705B">
        <w:rPr>
          <w:b/>
        </w:rPr>
        <w:t>Câu 3 (2điểm)</w:t>
      </w:r>
    </w:p>
    <w:p w:rsidR="004A3987" w:rsidRPr="0041705B" w:rsidRDefault="004A3987" w:rsidP="0041705B">
      <w:pPr>
        <w:jc w:val="both"/>
      </w:pPr>
      <w:r w:rsidRPr="0041705B">
        <w:rPr>
          <w:b/>
        </w:rPr>
        <w:t>a.</w:t>
      </w:r>
      <w:r w:rsidRPr="0041705B">
        <w:t xml:space="preserve"> Phân biệt ruột non và manh tràng của thú ăn thịt với thú ăn thực vật.</w:t>
      </w:r>
    </w:p>
    <w:p w:rsidR="004A3987" w:rsidRPr="0041705B" w:rsidRDefault="004A3987" w:rsidP="0041705B">
      <w:pPr>
        <w:jc w:val="both"/>
      </w:pPr>
      <w:r w:rsidRPr="0041705B">
        <w:rPr>
          <w:b/>
        </w:rPr>
        <w:t>b.</w:t>
      </w:r>
      <w:r w:rsidRPr="0041705B">
        <w:t xml:space="preserve"> Vì sao quang hợp có vai trò quyết định đối với sự sống trên Trái Đất?</w:t>
      </w:r>
    </w:p>
    <w:p w:rsidR="004A3987" w:rsidRPr="0041705B" w:rsidRDefault="004A3987" w:rsidP="0041705B">
      <w:pPr>
        <w:jc w:val="both"/>
        <w:rPr>
          <w:szCs w:val="28"/>
        </w:rPr>
      </w:pPr>
      <w:r w:rsidRPr="0041705B">
        <w:rPr>
          <w:b/>
          <w:szCs w:val="28"/>
        </w:rPr>
        <w:t xml:space="preserve">Câu 4 </w:t>
      </w:r>
      <w:r w:rsidRPr="0041705B">
        <w:rPr>
          <w:b/>
        </w:rPr>
        <w:t>(2điểm)</w:t>
      </w:r>
    </w:p>
    <w:p w:rsidR="004A3987" w:rsidRPr="0041705B" w:rsidRDefault="004A3987" w:rsidP="0041705B">
      <w:pPr>
        <w:jc w:val="both"/>
        <w:rPr>
          <w:szCs w:val="28"/>
        </w:rPr>
      </w:pPr>
      <w:r w:rsidRPr="0041705B">
        <w:rPr>
          <w:b/>
          <w:szCs w:val="28"/>
        </w:rPr>
        <w:t>a.</w:t>
      </w:r>
      <w:r w:rsidRPr="0041705B">
        <w:rPr>
          <w:szCs w:val="28"/>
        </w:rPr>
        <w:t xml:space="preserve"> Cho các loài động vật sau: Bò, chuột, lợn, gà.  Động vật nào có nhịp tim cao nhất? Động vật nào có nhịp tim thấp nhất? Tại sao?</w:t>
      </w:r>
    </w:p>
    <w:p w:rsidR="004A3987" w:rsidRPr="0041705B" w:rsidRDefault="004A3987" w:rsidP="0041705B">
      <w:pPr>
        <w:jc w:val="both"/>
      </w:pPr>
      <w:r w:rsidRPr="0041705B">
        <w:rPr>
          <w:b/>
          <w:szCs w:val="28"/>
        </w:rPr>
        <w:t>b.</w:t>
      </w:r>
      <w:r w:rsidRPr="0041705B">
        <w:t xml:space="preserve"> Phân biệt hướng động âm và hướng động dương, lấy ví dụ minh họa?</w:t>
      </w:r>
    </w:p>
    <w:p w:rsidR="004A3987" w:rsidRPr="0041705B" w:rsidRDefault="004A3987" w:rsidP="0041705B">
      <w:pPr>
        <w:jc w:val="both"/>
        <w:rPr>
          <w:b/>
        </w:rPr>
      </w:pPr>
      <w:r w:rsidRPr="0041705B">
        <w:rPr>
          <w:b/>
        </w:rPr>
        <w:t>Câu 5 (2điểm)</w:t>
      </w:r>
    </w:p>
    <w:p w:rsidR="004A3987" w:rsidRPr="0041705B" w:rsidRDefault="004A3987" w:rsidP="0041705B">
      <w:pPr>
        <w:jc w:val="both"/>
      </w:pPr>
      <w:r w:rsidRPr="0041705B">
        <w:rPr>
          <w:b/>
        </w:rPr>
        <w:t>a.</w:t>
      </w:r>
      <w:r w:rsidRPr="0041705B">
        <w:t xml:space="preserve"> </w:t>
      </w:r>
      <w:r w:rsidRPr="0041705B">
        <w:rPr>
          <w:szCs w:val="28"/>
        </w:rPr>
        <w:t>Tại sao động vật có hệ thần kinh dạng chuỗi hạch thường phản ứng chính xác và ít tiêu tốn năng lượng hơn so với động vật có hệ thần kinh dạng lưới?</w:t>
      </w:r>
    </w:p>
    <w:p w:rsidR="004A3987" w:rsidRPr="0041705B" w:rsidRDefault="004A3987" w:rsidP="0041705B">
      <w:pPr>
        <w:jc w:val="both"/>
      </w:pPr>
      <w:r w:rsidRPr="0041705B">
        <w:rPr>
          <w:b/>
          <w:szCs w:val="28"/>
        </w:rPr>
        <w:t>b.</w:t>
      </w:r>
      <w:r w:rsidRPr="0041705B">
        <w:rPr>
          <w:szCs w:val="28"/>
        </w:rPr>
        <w:t xml:space="preserve"> </w:t>
      </w:r>
      <w:r w:rsidRPr="0041705B">
        <w:t>Ở loại mạch nào của người có vận tốc máu lớn, điều đó có ý nghĩa gì?</w:t>
      </w:r>
    </w:p>
    <w:p w:rsidR="004A3987" w:rsidRPr="0041705B" w:rsidRDefault="004A3987" w:rsidP="0041705B">
      <w:pPr>
        <w:jc w:val="center"/>
        <w:rPr>
          <w:b/>
          <w:szCs w:val="28"/>
        </w:rPr>
      </w:pPr>
      <w:r w:rsidRPr="0041705B">
        <w:rPr>
          <w:b/>
          <w:szCs w:val="28"/>
        </w:rPr>
        <w:t>----- HẾT -----</w:t>
      </w: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rsidP="0041705B">
      <w:pPr>
        <w:jc w:val="center"/>
        <w:rPr>
          <w:b/>
          <w:sz w:val="36"/>
          <w:szCs w:val="36"/>
        </w:rPr>
      </w:pPr>
      <w:r w:rsidRPr="0041705B">
        <w:rPr>
          <w:b/>
          <w:sz w:val="36"/>
          <w:szCs w:val="36"/>
        </w:rPr>
        <w:t xml:space="preserve">Đáp án </w:t>
      </w:r>
    </w:p>
    <w:p w:rsidR="004A3987" w:rsidRPr="0041705B" w:rsidRDefault="004A3987" w:rsidP="0041705B">
      <w:pPr>
        <w:jc w:val="center"/>
        <w:rPr>
          <w:szCs w:val="28"/>
        </w:rPr>
      </w:pPr>
      <w:r w:rsidRPr="0041705B">
        <w:rPr>
          <w:szCs w:val="28"/>
        </w:rPr>
        <w:t>Môn : sinh học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0"/>
        <w:gridCol w:w="7521"/>
        <w:gridCol w:w="900"/>
      </w:tblGrid>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jc w:val="center"/>
            </w:pPr>
            <w:r w:rsidRPr="0041705B">
              <w:t>Câu</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jc w:val="center"/>
            </w:pPr>
            <w:r w:rsidRPr="0041705B">
              <w:t>NỘI DU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jc w:val="center"/>
            </w:pPr>
            <w:r w:rsidRPr="0041705B">
              <w:t>Biểu điểm</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Câu 1</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a.Nêu thành phần và chức năng của hệ sắc tố QH trong lá xanh:</w:t>
            </w:r>
          </w:p>
          <w:p w:rsidR="004A3987" w:rsidRPr="0041705B" w:rsidRDefault="004A3987" w:rsidP="0041705B">
            <w:r w:rsidRPr="0041705B">
              <w:t>- Thành phần: Gồm 2 loại là carotenoit và diệp lục (a,b)</w:t>
            </w:r>
          </w:p>
          <w:p w:rsidR="004A3987" w:rsidRPr="0041705B" w:rsidRDefault="004A3987" w:rsidP="0041705B">
            <w:r w:rsidRPr="0041705B">
              <w:t>- Chức năng: + Các sắc tố QH hấp thụ NL ánh sáng và truyền cho DLa ở TTPU theo sơ đồ: Carotenoit --&gt; DL b --&gt; DL a --&gt; DL a ở TTPU</w:t>
            </w:r>
          </w:p>
          <w:p w:rsidR="004A3987" w:rsidRPr="0041705B" w:rsidRDefault="004A3987" w:rsidP="0041705B">
            <w:r w:rsidRPr="0041705B">
              <w:t xml:space="preserve">                     + Trong đó chỉ có DLa tham gia trực tiếp vào quá trình chuyển hóa QN thành HN ( trong các phân tử ATP và NADPH)</w:t>
            </w:r>
          </w:p>
          <w:p w:rsidR="004A3987" w:rsidRPr="0041705B" w:rsidRDefault="004A3987" w:rsidP="0041705B">
            <w:pPr>
              <w:jc w:val="both"/>
            </w:pPr>
            <w:r w:rsidRPr="0041705B">
              <w:rPr>
                <w:szCs w:val="28"/>
                <w:lang w:val="pt-BR"/>
              </w:rPr>
              <w:t xml:space="preserve">b. </w:t>
            </w:r>
            <w:r w:rsidRPr="0041705B">
              <w:t>- Khái niệm: Khả năng co dãn tự động theo chu kỳ của của tim được gọi là tính tự động của tim.</w:t>
            </w:r>
          </w:p>
          <w:p w:rsidR="004A3987" w:rsidRPr="0041705B" w:rsidRDefault="004A3987" w:rsidP="0041705B">
            <w:pPr>
              <w:jc w:val="both"/>
            </w:pPr>
            <w:r w:rsidRPr="0041705B">
              <w:t>- Các bộ phận trong hệ dẫn truyền tim: nút xoang nhĩ, nút nhĩ thất, bó his và mạng Puốckin</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 w:rsidR="004A3987" w:rsidRPr="0041705B" w:rsidRDefault="004A3987" w:rsidP="0041705B">
            <w:r w:rsidRPr="0041705B">
              <w:t>0,25đ</w:t>
            </w:r>
          </w:p>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r w:rsidRPr="0041705B">
              <w:t>0,25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5đ</w:t>
            </w:r>
          </w:p>
          <w:p w:rsidR="004A3987" w:rsidRPr="0041705B" w:rsidRDefault="004A3987" w:rsidP="0041705B">
            <w:r w:rsidRPr="0041705B">
              <w:t>0,5đ</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Câu 2</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rPr>
                <w:szCs w:val="28"/>
              </w:rPr>
            </w:pPr>
            <w:r w:rsidRPr="0041705B">
              <w:rPr>
                <w:b/>
                <w:szCs w:val="28"/>
              </w:rPr>
              <w:t>a.</w:t>
            </w:r>
            <w:r w:rsidRPr="0041705B">
              <w:rPr>
                <w:szCs w:val="28"/>
              </w:rPr>
              <w:t xml:space="preserve"> Nêu đặc điểm về thức ăn và chức năng các loại răng của thú ăn thịt? </w:t>
            </w:r>
          </w:p>
          <w:p w:rsidR="004A3987" w:rsidRPr="0041705B" w:rsidRDefault="004A3987" w:rsidP="0041705B">
            <w:pPr>
              <w:rPr>
                <w:szCs w:val="28"/>
              </w:rPr>
            </w:pPr>
            <w:r w:rsidRPr="0041705B">
              <w:rPr>
                <w:szCs w:val="28"/>
              </w:rPr>
              <w:t>- Thức ăn là thịt, giàu chất dinh dưỡng, dễ tiêu hóa</w:t>
            </w:r>
          </w:p>
          <w:p w:rsidR="004A3987" w:rsidRPr="0041705B" w:rsidRDefault="004A3987" w:rsidP="0041705B">
            <w:pPr>
              <w:rPr>
                <w:szCs w:val="28"/>
              </w:rPr>
            </w:pPr>
            <w:r w:rsidRPr="0041705B">
              <w:rPr>
                <w:szCs w:val="28"/>
              </w:rPr>
              <w:t>- Răng cửa gặm và lấy thịt ra khỏi xương; Răng nanh cắm và giữ mồi; răng trước hàm và răng ăn thịt lớn cắt thịt thành những mảnh nhỏ.</w:t>
            </w:r>
          </w:p>
          <w:p w:rsidR="004A3987" w:rsidRPr="0041705B" w:rsidRDefault="004A3987" w:rsidP="0041705B">
            <w:pPr>
              <w:rPr>
                <w:szCs w:val="28"/>
              </w:rPr>
            </w:pPr>
            <w:r w:rsidRPr="0041705B">
              <w:rPr>
                <w:b/>
                <w:szCs w:val="28"/>
              </w:rPr>
              <w:t>b.</w:t>
            </w:r>
            <w:r w:rsidRPr="0041705B">
              <w:rPr>
                <w:szCs w:val="28"/>
              </w:rPr>
              <w:t xml:space="preserve"> Thế nào là hướng động? Vai trò của hướng động đối với đời sống của cây xanh.</w:t>
            </w:r>
          </w:p>
          <w:p w:rsidR="004A3987" w:rsidRPr="0041705B" w:rsidRDefault="004A3987" w:rsidP="0041705B">
            <w:pPr>
              <w:rPr>
                <w:szCs w:val="28"/>
              </w:rPr>
            </w:pPr>
            <w:r w:rsidRPr="0041705B">
              <w:rPr>
                <w:szCs w:val="28"/>
              </w:rPr>
              <w:t>- KN: Hướng động là hình thức phản ứng của cơ quan thực vật đối với tác nhân kích thích từ một hướng xác định.</w:t>
            </w:r>
          </w:p>
          <w:p w:rsidR="004A3987" w:rsidRPr="0041705B" w:rsidRDefault="004A3987" w:rsidP="0041705B">
            <w:r w:rsidRPr="0041705B">
              <w:rPr>
                <w:szCs w:val="28"/>
              </w:rPr>
              <w:t>- Vai trò: Giúp cây thích nghi đối với sự biến đổi của môi trường để tồn tại và phát triển.</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 w:rsidR="004A3987" w:rsidRPr="0041705B" w:rsidRDefault="004A3987" w:rsidP="0041705B"/>
          <w:p w:rsidR="004A3987" w:rsidRPr="0041705B" w:rsidRDefault="004A3987" w:rsidP="0041705B">
            <w:r w:rsidRPr="0041705B">
              <w:t>0,25đ</w:t>
            </w:r>
          </w:p>
          <w:p w:rsidR="004A3987" w:rsidRPr="0041705B" w:rsidRDefault="004A3987" w:rsidP="0041705B">
            <w:r w:rsidRPr="0041705B">
              <w:t>0,75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r w:rsidRPr="0041705B">
              <w:t>0,5đ</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Câu 3</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a. - Phân b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4"/>
              <w:gridCol w:w="2289"/>
              <w:gridCol w:w="3697"/>
            </w:tblGrid>
            <w:tr w:rsidR="004A3987" w:rsidRPr="0041705B" w:rsidTr="0041705B">
              <w:tc>
                <w:tcPr>
                  <w:tcW w:w="1304" w:type="dxa"/>
                  <w:shd w:val="clear" w:color="auto" w:fill="auto"/>
                </w:tcPr>
                <w:p w:rsidR="004A3987" w:rsidRPr="0041705B" w:rsidRDefault="004A3987" w:rsidP="0041705B">
                  <w:r w:rsidRPr="0041705B">
                    <w:t>Tiêu chí</w:t>
                  </w:r>
                </w:p>
              </w:tc>
              <w:tc>
                <w:tcPr>
                  <w:tcW w:w="2289" w:type="dxa"/>
                  <w:shd w:val="clear" w:color="auto" w:fill="auto"/>
                </w:tcPr>
                <w:p w:rsidR="004A3987" w:rsidRPr="0041705B" w:rsidRDefault="004A3987" w:rsidP="0041705B">
                  <w:r w:rsidRPr="0041705B">
                    <w:t>Thú ăn thịt</w:t>
                  </w:r>
                </w:p>
              </w:tc>
              <w:tc>
                <w:tcPr>
                  <w:tcW w:w="3697" w:type="dxa"/>
                  <w:shd w:val="clear" w:color="auto" w:fill="auto"/>
                </w:tcPr>
                <w:p w:rsidR="004A3987" w:rsidRPr="0041705B" w:rsidRDefault="004A3987" w:rsidP="0041705B">
                  <w:r w:rsidRPr="0041705B">
                    <w:t>Thú ăn TV</w:t>
                  </w:r>
                </w:p>
              </w:tc>
            </w:tr>
            <w:tr w:rsidR="004A3987" w:rsidRPr="0041705B" w:rsidTr="0041705B">
              <w:tc>
                <w:tcPr>
                  <w:tcW w:w="1304" w:type="dxa"/>
                  <w:shd w:val="clear" w:color="auto" w:fill="auto"/>
                </w:tcPr>
                <w:p w:rsidR="004A3987" w:rsidRPr="0041705B" w:rsidRDefault="004A3987" w:rsidP="0041705B">
                  <w:r w:rsidRPr="0041705B">
                    <w:t>Ruột non</w:t>
                  </w:r>
                </w:p>
              </w:tc>
              <w:tc>
                <w:tcPr>
                  <w:tcW w:w="2289" w:type="dxa"/>
                  <w:shd w:val="clear" w:color="auto" w:fill="auto"/>
                </w:tcPr>
                <w:p w:rsidR="004A3987" w:rsidRPr="0041705B" w:rsidRDefault="004A3987" w:rsidP="0041705B">
                  <w:r w:rsidRPr="0041705B">
                    <w:t>Ngắn, ở chó ruột non dài 6-7m</w:t>
                  </w:r>
                </w:p>
              </w:tc>
              <w:tc>
                <w:tcPr>
                  <w:tcW w:w="3697" w:type="dxa"/>
                  <w:shd w:val="clear" w:color="auto" w:fill="auto"/>
                </w:tcPr>
                <w:p w:rsidR="004A3987" w:rsidRPr="0041705B" w:rsidRDefault="004A3987" w:rsidP="0041705B">
                  <w:r w:rsidRPr="0041705B">
                    <w:t>Rất dài, ở trâu bò ruột non dài 50m</w:t>
                  </w:r>
                </w:p>
              </w:tc>
            </w:tr>
            <w:tr w:rsidR="004A3987" w:rsidRPr="0041705B" w:rsidTr="0041705B">
              <w:tc>
                <w:tcPr>
                  <w:tcW w:w="1304" w:type="dxa"/>
                  <w:shd w:val="clear" w:color="auto" w:fill="auto"/>
                </w:tcPr>
                <w:p w:rsidR="004A3987" w:rsidRPr="0041705B" w:rsidRDefault="004A3987" w:rsidP="0041705B">
                  <w:r w:rsidRPr="0041705B">
                    <w:t>Manh tràng</w:t>
                  </w:r>
                </w:p>
              </w:tc>
              <w:tc>
                <w:tcPr>
                  <w:tcW w:w="2289" w:type="dxa"/>
                  <w:shd w:val="clear" w:color="auto" w:fill="auto"/>
                </w:tcPr>
                <w:p w:rsidR="004A3987" w:rsidRPr="0041705B" w:rsidRDefault="004A3987" w:rsidP="0041705B">
                  <w:r w:rsidRPr="0041705B">
                    <w:t>không phát triển do không có chức năng tiêu hóa.</w:t>
                  </w:r>
                </w:p>
              </w:tc>
              <w:tc>
                <w:tcPr>
                  <w:tcW w:w="3697" w:type="dxa"/>
                  <w:shd w:val="clear" w:color="auto" w:fill="auto"/>
                </w:tcPr>
                <w:p w:rsidR="004A3987" w:rsidRPr="0041705B" w:rsidRDefault="004A3987" w:rsidP="0041705B">
                  <w:r w:rsidRPr="0041705B">
                    <w:t>Rất phát triển, đặc biệt là ở thú ăn TV có dạ dày đơn. Đây được coi như dạ dày thứ 2...</w:t>
                  </w:r>
                </w:p>
              </w:tc>
            </w:tr>
          </w:tbl>
          <w:p w:rsidR="004A3987" w:rsidRPr="0041705B" w:rsidRDefault="004A3987" w:rsidP="0041705B">
            <w:r w:rsidRPr="0041705B">
              <w:t>b. Quang hợp có vai trò quyết định sự sống trên trái đất vì nó có vai trò quan trọng như sau:</w:t>
            </w:r>
          </w:p>
          <w:p w:rsidR="004A3987" w:rsidRPr="0041705B" w:rsidRDefault="004A3987" w:rsidP="0041705B">
            <w:pPr>
              <w:jc w:val="both"/>
              <w:rPr>
                <w:szCs w:val="28"/>
                <w:lang w:val="pt-BR"/>
              </w:rPr>
            </w:pPr>
            <w:r w:rsidRPr="0041705B">
              <w:rPr>
                <w:szCs w:val="28"/>
                <w:lang w:val="pt-BR"/>
              </w:rPr>
              <w:t>- Cung cấp t/ăn cho mọi sv, nguyên liệu cho xây dựng và dược liệu cho y học.</w:t>
            </w:r>
          </w:p>
          <w:p w:rsidR="004A3987" w:rsidRPr="0041705B" w:rsidRDefault="004A3987" w:rsidP="0041705B">
            <w:pPr>
              <w:jc w:val="both"/>
              <w:rPr>
                <w:szCs w:val="28"/>
                <w:lang w:val="pt-BR"/>
              </w:rPr>
            </w:pPr>
            <w:r w:rsidRPr="0041705B">
              <w:rPr>
                <w:szCs w:val="28"/>
                <w:lang w:val="pt-BR"/>
              </w:rPr>
              <w:t>- Cung cấp n/lượng cho mọi hđộng sống.</w:t>
            </w:r>
          </w:p>
          <w:p w:rsidR="004A3987" w:rsidRPr="0041705B" w:rsidRDefault="004A3987" w:rsidP="0041705B">
            <w:r w:rsidRPr="0041705B">
              <w:rPr>
                <w:szCs w:val="28"/>
                <w:lang w:val="pt-BR"/>
              </w:rPr>
              <w:t>- Điều hòa không khí.</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1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1đ</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Câu 4</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rPr>
                <w:szCs w:val="28"/>
              </w:rPr>
            </w:pPr>
            <w:r w:rsidRPr="0041705B">
              <w:rPr>
                <w:b/>
                <w:szCs w:val="28"/>
              </w:rPr>
              <w:t>a.</w:t>
            </w:r>
            <w:r w:rsidRPr="0041705B">
              <w:rPr>
                <w:szCs w:val="28"/>
              </w:rPr>
              <w:t xml:space="preserve"> Cho các loài động vật sau: Bò, chuột, lợn, gà.  Trong các loài động vật trên, động vật nào có nhịp tim cao nhất và thấp nhất? Tại sao?</w:t>
            </w:r>
          </w:p>
          <w:p w:rsidR="004A3987" w:rsidRPr="0041705B" w:rsidRDefault="004A3987" w:rsidP="0041705B">
            <w:pPr>
              <w:rPr>
                <w:szCs w:val="28"/>
              </w:rPr>
            </w:pPr>
            <w:r w:rsidRPr="0041705B">
              <w:rPr>
                <w:szCs w:val="28"/>
              </w:rPr>
              <w:t xml:space="preserve">- Bò có nhịp tim thấp nhất, chuột có nhịp tim cao nhất </w:t>
            </w:r>
          </w:p>
          <w:p w:rsidR="004A3987" w:rsidRPr="0041705B" w:rsidRDefault="004A3987" w:rsidP="0041705B">
            <w:pPr>
              <w:rPr>
                <w:szCs w:val="28"/>
              </w:rPr>
            </w:pPr>
            <w:r w:rsidRPr="0041705B">
              <w:rPr>
                <w:szCs w:val="28"/>
              </w:rPr>
              <w:t xml:space="preserve">- Động vật càng nhỏ thì tỉ lệ S/V càng lớn </w:t>
            </w:r>
            <w:r w:rsidRPr="0041705B">
              <w:rPr>
                <w:szCs w:val="28"/>
              </w:rPr>
              <w:sym w:font="Wingdings" w:char="F0E0"/>
            </w:r>
            <w:r w:rsidRPr="0041705B">
              <w:rPr>
                <w:szCs w:val="28"/>
              </w:rPr>
              <w:t xml:space="preserve"> nhiệt lượng mất vào môi trường xung quanh càng nhiều, chuyển hóa tăng lên, tim đập nhanh hơn để đáp ứng đủ nhu cầu oxi cho quá trình chuyển hóa. </w:t>
            </w:r>
          </w:p>
          <w:p w:rsidR="004A3987" w:rsidRPr="0041705B" w:rsidRDefault="004A3987" w:rsidP="0041705B">
            <w:r w:rsidRPr="0041705B">
              <w:t xml:space="preserve">b. Phân biệt hướng động âm và hướng động dương về khái niệm: </w:t>
            </w:r>
          </w:p>
          <w:tbl>
            <w:tblPr>
              <w:tblW w:w="7112"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3"/>
              <w:gridCol w:w="2839"/>
              <w:gridCol w:w="3330"/>
            </w:tblGrid>
            <w:tr w:rsidR="004A3987" w:rsidRPr="0041705B" w:rsidTr="0041705B">
              <w:tc>
                <w:tcPr>
                  <w:tcW w:w="943" w:type="dxa"/>
                </w:tcPr>
                <w:p w:rsidR="004A3987" w:rsidRPr="0041705B" w:rsidRDefault="004A3987" w:rsidP="0041705B">
                  <w:pPr>
                    <w:jc w:val="both"/>
                    <w:rPr>
                      <w:sz w:val="26"/>
                      <w:szCs w:val="26"/>
                    </w:rPr>
                  </w:pPr>
                  <w:r w:rsidRPr="0041705B">
                    <w:rPr>
                      <w:sz w:val="26"/>
                      <w:szCs w:val="26"/>
                    </w:rPr>
                    <w:t>Phân biệt</w:t>
                  </w:r>
                </w:p>
              </w:tc>
              <w:tc>
                <w:tcPr>
                  <w:tcW w:w="2839" w:type="dxa"/>
                </w:tcPr>
                <w:p w:rsidR="004A3987" w:rsidRPr="0041705B" w:rsidRDefault="004A3987" w:rsidP="0041705B">
                  <w:pPr>
                    <w:jc w:val="both"/>
                    <w:rPr>
                      <w:sz w:val="26"/>
                      <w:szCs w:val="26"/>
                    </w:rPr>
                  </w:pPr>
                  <w:r w:rsidRPr="0041705B">
                    <w:rPr>
                      <w:sz w:val="26"/>
                      <w:szCs w:val="26"/>
                    </w:rPr>
                    <w:t>Hoạt động sinh trưởng</w:t>
                  </w:r>
                </w:p>
              </w:tc>
              <w:tc>
                <w:tcPr>
                  <w:tcW w:w="3330" w:type="dxa"/>
                </w:tcPr>
                <w:p w:rsidR="004A3987" w:rsidRPr="0041705B" w:rsidRDefault="004A3987" w:rsidP="0041705B">
                  <w:pPr>
                    <w:jc w:val="both"/>
                    <w:rPr>
                      <w:sz w:val="26"/>
                      <w:szCs w:val="26"/>
                    </w:rPr>
                  </w:pPr>
                  <w:r w:rsidRPr="0041705B">
                    <w:rPr>
                      <w:sz w:val="26"/>
                      <w:szCs w:val="26"/>
                    </w:rPr>
                    <w:t>Ví dụ</w:t>
                  </w:r>
                </w:p>
              </w:tc>
            </w:tr>
            <w:tr w:rsidR="004A3987" w:rsidRPr="0041705B" w:rsidTr="0041705B">
              <w:tc>
                <w:tcPr>
                  <w:tcW w:w="943" w:type="dxa"/>
                </w:tcPr>
                <w:p w:rsidR="004A3987" w:rsidRPr="0041705B" w:rsidRDefault="004A3987" w:rsidP="0041705B">
                  <w:pPr>
                    <w:jc w:val="both"/>
                    <w:rPr>
                      <w:sz w:val="26"/>
                      <w:szCs w:val="26"/>
                    </w:rPr>
                  </w:pPr>
                  <w:r w:rsidRPr="0041705B">
                    <w:rPr>
                      <w:sz w:val="26"/>
                      <w:szCs w:val="26"/>
                    </w:rPr>
                    <w:lastRenderedPageBreak/>
                    <w:t>Hướng động +</w:t>
                  </w:r>
                </w:p>
              </w:tc>
              <w:tc>
                <w:tcPr>
                  <w:tcW w:w="2839" w:type="dxa"/>
                </w:tcPr>
                <w:p w:rsidR="004A3987" w:rsidRPr="0041705B" w:rsidRDefault="004A3987" w:rsidP="0041705B">
                  <w:pPr>
                    <w:jc w:val="both"/>
                    <w:rPr>
                      <w:sz w:val="26"/>
                      <w:szCs w:val="26"/>
                    </w:rPr>
                  </w:pPr>
                  <w:r w:rsidRPr="0041705B">
                    <w:rPr>
                      <w:sz w:val="26"/>
                      <w:szCs w:val="26"/>
                    </w:rPr>
                    <w:t>Hướng tới nguồn kích thích</w:t>
                  </w:r>
                </w:p>
              </w:tc>
              <w:tc>
                <w:tcPr>
                  <w:tcW w:w="3330" w:type="dxa"/>
                </w:tcPr>
                <w:p w:rsidR="004A3987" w:rsidRPr="0041705B" w:rsidRDefault="004A3987" w:rsidP="0041705B">
                  <w:pPr>
                    <w:jc w:val="both"/>
                    <w:rPr>
                      <w:sz w:val="26"/>
                      <w:szCs w:val="26"/>
                    </w:rPr>
                  </w:pPr>
                  <w:r w:rsidRPr="0041705B">
                    <w:rPr>
                      <w:sz w:val="26"/>
                      <w:szCs w:val="26"/>
                    </w:rPr>
                    <w:t>- Lấy 1 VD đúng</w:t>
                  </w:r>
                </w:p>
              </w:tc>
            </w:tr>
            <w:tr w:rsidR="004A3987" w:rsidRPr="0041705B" w:rsidTr="0041705B">
              <w:tc>
                <w:tcPr>
                  <w:tcW w:w="943" w:type="dxa"/>
                </w:tcPr>
                <w:p w:rsidR="004A3987" w:rsidRPr="0041705B" w:rsidRDefault="004A3987" w:rsidP="0041705B">
                  <w:pPr>
                    <w:jc w:val="both"/>
                    <w:rPr>
                      <w:sz w:val="26"/>
                      <w:szCs w:val="26"/>
                    </w:rPr>
                  </w:pPr>
                  <w:r w:rsidRPr="0041705B">
                    <w:rPr>
                      <w:sz w:val="26"/>
                      <w:szCs w:val="26"/>
                    </w:rPr>
                    <w:t>Hướng động -</w:t>
                  </w:r>
                </w:p>
              </w:tc>
              <w:tc>
                <w:tcPr>
                  <w:tcW w:w="2839" w:type="dxa"/>
                </w:tcPr>
                <w:p w:rsidR="004A3987" w:rsidRPr="0041705B" w:rsidRDefault="004A3987" w:rsidP="0041705B">
                  <w:pPr>
                    <w:jc w:val="both"/>
                    <w:rPr>
                      <w:sz w:val="26"/>
                      <w:szCs w:val="26"/>
                    </w:rPr>
                  </w:pPr>
                  <w:r w:rsidRPr="0041705B">
                    <w:rPr>
                      <w:sz w:val="26"/>
                      <w:szCs w:val="26"/>
                    </w:rPr>
                    <w:t>Tránh xa nguồn kích thích</w:t>
                  </w:r>
                </w:p>
              </w:tc>
              <w:tc>
                <w:tcPr>
                  <w:tcW w:w="3330" w:type="dxa"/>
                </w:tcPr>
                <w:p w:rsidR="004A3987" w:rsidRPr="0041705B" w:rsidRDefault="004A3987" w:rsidP="0041705B">
                  <w:pPr>
                    <w:jc w:val="both"/>
                    <w:rPr>
                      <w:sz w:val="26"/>
                      <w:szCs w:val="26"/>
                    </w:rPr>
                  </w:pPr>
                  <w:r w:rsidRPr="0041705B">
                    <w:rPr>
                      <w:sz w:val="26"/>
                      <w:szCs w:val="26"/>
                    </w:rPr>
                    <w:t>- Lấy 1 VD đúng</w:t>
                  </w:r>
                </w:p>
              </w:tc>
            </w:tr>
          </w:tbl>
          <w:p w:rsidR="004A3987" w:rsidRPr="0041705B" w:rsidRDefault="004A3987" w:rsidP="0041705B"/>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p w:rsidR="004A3987" w:rsidRPr="0041705B" w:rsidRDefault="004A3987" w:rsidP="0041705B">
            <w:r w:rsidRPr="0041705B">
              <w:t>0,5đ</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lastRenderedPageBreak/>
              <w:t>Câu 5</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rPr>
                <w:szCs w:val="28"/>
              </w:rPr>
            </w:pPr>
            <w:r w:rsidRPr="0041705B">
              <w:rPr>
                <w:b/>
                <w:szCs w:val="28"/>
              </w:rPr>
              <w:t xml:space="preserve">a. </w:t>
            </w:r>
            <w:r w:rsidRPr="0041705B">
              <w:rPr>
                <w:szCs w:val="28"/>
              </w:rPr>
              <w:t xml:space="preserve">Tại sao động vật có hệ thần kinh dạng chuỗi hạch thường phản ứng chính xác và ít tiêu tốn năng lượng hơn so với động vật có hệ thần kinh dạng lưới? </w:t>
            </w:r>
          </w:p>
          <w:p w:rsidR="004A3987" w:rsidRPr="0041705B" w:rsidRDefault="004A3987" w:rsidP="0041705B">
            <w:pPr>
              <w:rPr>
                <w:szCs w:val="28"/>
              </w:rPr>
            </w:pPr>
            <w:r w:rsidRPr="0041705B">
              <w:rPr>
                <w:szCs w:val="28"/>
              </w:rPr>
              <w:t>- Các tế bào thần tập trung tạo thành các hạch thần kinh.</w:t>
            </w:r>
          </w:p>
          <w:p w:rsidR="004A3987" w:rsidRPr="0041705B" w:rsidRDefault="004A3987" w:rsidP="0041705B">
            <w:pPr>
              <w:rPr>
                <w:szCs w:val="28"/>
              </w:rPr>
            </w:pPr>
            <w:r w:rsidRPr="0041705B">
              <w:rPr>
                <w:szCs w:val="28"/>
              </w:rPr>
              <w:t>- Các hạch thần kinh nối với nhau bằng dây thần kinh tạo thành chuỗi hạch thần kinh. Mỗi hạch là một trung tâm điều khiển hoạt động của một vùng xác định của cơ thể .</w:t>
            </w:r>
          </w:p>
          <w:p w:rsidR="004A3987" w:rsidRPr="0041705B" w:rsidRDefault="004A3987" w:rsidP="0041705B">
            <w:pPr>
              <w:rPr>
                <w:szCs w:val="28"/>
              </w:rPr>
            </w:pPr>
            <w:r w:rsidRPr="0041705B">
              <w:rPr>
                <w:szCs w:val="28"/>
              </w:rPr>
              <w:sym w:font="Wingdings" w:char="F0E8"/>
            </w:r>
            <w:r w:rsidRPr="0041705B">
              <w:rPr>
                <w:szCs w:val="28"/>
              </w:rPr>
              <w:t xml:space="preserve"> Phản ứng chính xác và ít tiêu tốn năng lượng hơn.</w:t>
            </w:r>
          </w:p>
          <w:p w:rsidR="004A3987" w:rsidRPr="0041705B" w:rsidRDefault="004A3987" w:rsidP="0041705B">
            <w:r w:rsidRPr="0041705B">
              <w:t>b. Giải thích:</w:t>
            </w:r>
          </w:p>
          <w:p w:rsidR="004A3987" w:rsidRPr="0041705B" w:rsidRDefault="004A3987" w:rsidP="0041705B">
            <w:r w:rsidRPr="0041705B">
              <w:t xml:space="preserve">- Máu trong ĐM chảy với vận tốc lớn. </w:t>
            </w:r>
          </w:p>
          <w:p w:rsidR="004A3987" w:rsidRPr="0041705B" w:rsidRDefault="004A3987" w:rsidP="0041705B">
            <w:r w:rsidRPr="0041705B">
              <w:t>- Vận tốc máu như vậy giúp kịp đưa máu đến các cơ quan, đồng thời máu cũng chuyển nhanh các sản phẩm của các hoạt động sống của TB ( như hoocmon, kháng thể, CO</w:t>
            </w:r>
            <w:r w:rsidRPr="0041705B">
              <w:rPr>
                <w:vertAlign w:val="subscript"/>
              </w:rPr>
              <w:t>2</w:t>
            </w:r>
            <w:r w:rsidRPr="0041705B">
              <w:t>, các chất thải...) đến các nơi cần thiết hoặc đến các cơ quan bài tiết.</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25đ</w:t>
            </w:r>
          </w:p>
          <w:p w:rsidR="004A3987" w:rsidRPr="0041705B" w:rsidRDefault="004A3987" w:rsidP="0041705B"/>
          <w:p w:rsidR="004A3987" w:rsidRPr="0041705B" w:rsidRDefault="004A3987" w:rsidP="0041705B">
            <w:r w:rsidRPr="0041705B">
              <w:t>0,75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25đ</w:t>
            </w:r>
          </w:p>
          <w:p w:rsidR="004A3987" w:rsidRPr="0041705B" w:rsidRDefault="004A3987" w:rsidP="0041705B"/>
          <w:p w:rsidR="004A3987" w:rsidRPr="0041705B" w:rsidRDefault="004A3987" w:rsidP="0041705B">
            <w:r w:rsidRPr="0041705B">
              <w:t>0,75đ</w:t>
            </w:r>
          </w:p>
          <w:p w:rsidR="004A3987" w:rsidRPr="0041705B" w:rsidRDefault="004A3987" w:rsidP="0041705B"/>
          <w:p w:rsidR="004A3987" w:rsidRPr="0041705B" w:rsidRDefault="004A3987" w:rsidP="0041705B"/>
        </w:tc>
      </w:tr>
    </w:tbl>
    <w:p w:rsidR="004A3987" w:rsidRPr="0041705B" w:rsidRDefault="004A3987" w:rsidP="0041705B"/>
    <w:p w:rsidR="004A3987" w:rsidRPr="0041705B" w:rsidRDefault="004A3987" w:rsidP="0041705B"/>
    <w:p w:rsidR="004A3987" w:rsidRPr="0041705B" w:rsidRDefault="004A3987" w:rsidP="0041705B"/>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A3987" w:rsidRPr="0041705B" w:rsidRDefault="004A3987" w:rsidP="0041705B"/>
    <w:p w:rsidR="004A3987" w:rsidRPr="0041705B" w:rsidRDefault="004A3987">
      <w:pPr>
        <w:pStyle w:val="Heading1"/>
        <w:ind w:left="53"/>
      </w:pPr>
      <w:r w:rsidRPr="0041705B">
        <w:t>I. PHẦN TRẮC NGHIỆM (3đ)</w:t>
      </w:r>
      <w:r w:rsidRPr="0041705B">
        <w:rPr>
          <w:b w:val="0"/>
        </w:rPr>
        <w:t xml:space="preserve"> </w:t>
      </w:r>
    </w:p>
    <w:p w:rsidR="004A3987" w:rsidRPr="0041705B" w:rsidRDefault="004A3987">
      <w:pPr>
        <w:spacing w:after="19" w:line="259" w:lineRule="auto"/>
        <w:ind w:left="58"/>
      </w:pPr>
      <w:r w:rsidRPr="0041705B">
        <w:rPr>
          <w:i/>
        </w:rPr>
        <w:t xml:space="preserve">Em hãy chọn câu trả lời đúng nhất trong mỗi câu sau đây: </w:t>
      </w:r>
    </w:p>
    <w:p w:rsidR="004A3987" w:rsidRPr="0041705B" w:rsidRDefault="004A3987">
      <w:pPr>
        <w:ind w:left="53"/>
      </w:pPr>
      <w:r w:rsidRPr="0041705B">
        <w:t xml:space="preserve">Câu 1: Trước khi vào mạch gỗ của rễ, nước và chất khoáng hòa tan phải đi qua: </w:t>
      </w:r>
    </w:p>
    <w:p w:rsidR="004A3987" w:rsidRPr="0041705B" w:rsidRDefault="004A3987">
      <w:pPr>
        <w:tabs>
          <w:tab w:val="center" w:pos="1228"/>
          <w:tab w:val="center" w:pos="2939"/>
          <w:tab w:val="center" w:pos="3659"/>
          <w:tab w:val="center" w:pos="4379"/>
          <w:tab w:val="center" w:pos="5971"/>
        </w:tabs>
      </w:pPr>
      <w:r w:rsidRPr="0041705B">
        <w:rPr>
          <w:rFonts w:eastAsia="Calibri"/>
          <w:sz w:val="22"/>
        </w:rPr>
        <w:tab/>
      </w:r>
      <w:r w:rsidRPr="0041705B">
        <w:t xml:space="preserve">A. Khí khổng.  </w:t>
      </w:r>
      <w:r w:rsidRPr="0041705B">
        <w:tab/>
        <w:t xml:space="preserve"> </w:t>
      </w:r>
      <w:r w:rsidRPr="0041705B">
        <w:tab/>
        <w:t xml:space="preserve"> </w:t>
      </w:r>
      <w:r w:rsidRPr="0041705B">
        <w:tab/>
        <w:t xml:space="preserve"> </w:t>
      </w:r>
      <w:r w:rsidRPr="0041705B">
        <w:tab/>
        <w:t xml:space="preserve">B. Tế bào nội bì. </w:t>
      </w:r>
    </w:p>
    <w:p w:rsidR="004A3987" w:rsidRPr="0041705B" w:rsidRDefault="004A3987">
      <w:pPr>
        <w:tabs>
          <w:tab w:val="center" w:pos="1455"/>
          <w:tab w:val="center" w:pos="2939"/>
          <w:tab w:val="center" w:pos="3659"/>
          <w:tab w:val="center" w:pos="4379"/>
          <w:tab w:val="center" w:pos="6036"/>
        </w:tabs>
      </w:pPr>
      <w:r w:rsidRPr="0041705B">
        <w:rPr>
          <w:rFonts w:eastAsia="Calibri"/>
          <w:sz w:val="22"/>
        </w:rPr>
        <w:tab/>
      </w:r>
      <w:r w:rsidRPr="0041705B">
        <w:t xml:space="preserve">C. Tế bào lông hút </w:t>
      </w:r>
      <w:r w:rsidRPr="0041705B">
        <w:tab/>
        <w:t xml:space="preserve"> </w:t>
      </w:r>
      <w:r w:rsidRPr="0041705B">
        <w:tab/>
        <w:t xml:space="preserve"> </w:t>
      </w:r>
      <w:r w:rsidRPr="0041705B">
        <w:tab/>
        <w:t xml:space="preserve"> </w:t>
      </w:r>
      <w:r w:rsidRPr="0041705B">
        <w:tab/>
        <w:t xml:space="preserve">D. Tế bào biểu bì.            </w:t>
      </w:r>
    </w:p>
    <w:p w:rsidR="004A3987" w:rsidRPr="0041705B" w:rsidRDefault="004A3987">
      <w:pPr>
        <w:ind w:left="53"/>
      </w:pPr>
      <w:r w:rsidRPr="0041705B">
        <w:t>Câu 2: Giai đoạn quang hợp thực sự tạo nên C</w:t>
      </w:r>
      <w:r w:rsidRPr="0041705B">
        <w:rPr>
          <w:sz w:val="17"/>
        </w:rPr>
        <w:t>6</w:t>
      </w:r>
      <w:r w:rsidRPr="0041705B">
        <w:t>H</w:t>
      </w:r>
      <w:r w:rsidRPr="0041705B">
        <w:rPr>
          <w:sz w:val="17"/>
        </w:rPr>
        <w:t>12</w:t>
      </w:r>
      <w:r w:rsidRPr="0041705B">
        <w:t>C</w:t>
      </w:r>
      <w:r w:rsidRPr="0041705B">
        <w:rPr>
          <w:sz w:val="17"/>
        </w:rPr>
        <w:t xml:space="preserve">6 </w:t>
      </w:r>
      <w:r w:rsidRPr="0041705B">
        <w:t xml:space="preserve"> ở cây mía là: </w:t>
      </w:r>
    </w:p>
    <w:p w:rsidR="004A3987" w:rsidRPr="0041705B" w:rsidRDefault="004A3987">
      <w:pPr>
        <w:tabs>
          <w:tab w:val="center" w:pos="1674"/>
          <w:tab w:val="center" w:pos="3659"/>
          <w:tab w:val="center" w:pos="4379"/>
          <w:tab w:val="center" w:pos="6181"/>
        </w:tabs>
      </w:pPr>
      <w:r w:rsidRPr="0041705B">
        <w:rPr>
          <w:rFonts w:eastAsia="Calibri"/>
          <w:sz w:val="22"/>
        </w:rPr>
        <w:tab/>
      </w:r>
      <w:r w:rsidRPr="0041705B">
        <w:t xml:space="preserve">A. Quang phân li nước  </w:t>
      </w:r>
      <w:r w:rsidRPr="0041705B">
        <w:tab/>
        <w:t xml:space="preserve"> </w:t>
      </w:r>
      <w:r w:rsidRPr="0041705B">
        <w:tab/>
        <w:t xml:space="preserve"> </w:t>
      </w:r>
      <w:r w:rsidRPr="0041705B">
        <w:tab/>
        <w:t xml:space="preserve">B. Chu trình CanVin </w:t>
      </w:r>
    </w:p>
    <w:p w:rsidR="004A3987" w:rsidRPr="0041705B" w:rsidRDefault="004A3987">
      <w:pPr>
        <w:tabs>
          <w:tab w:val="center" w:pos="1134"/>
          <w:tab w:val="center" w:pos="2218"/>
          <w:tab w:val="center" w:pos="2939"/>
          <w:tab w:val="center" w:pos="3659"/>
          <w:tab w:val="center" w:pos="4379"/>
          <w:tab w:val="center" w:pos="5653"/>
        </w:tabs>
      </w:pPr>
      <w:r w:rsidRPr="0041705B">
        <w:rPr>
          <w:rFonts w:eastAsia="Calibri"/>
          <w:sz w:val="22"/>
        </w:rPr>
        <w:tab/>
      </w:r>
      <w:r w:rsidRPr="0041705B">
        <w:t xml:space="preserve">C. Pha sáng. </w:t>
      </w:r>
      <w:r w:rsidRPr="0041705B">
        <w:tab/>
        <w:t xml:space="preserve"> </w:t>
      </w:r>
      <w:r w:rsidRPr="0041705B">
        <w:tab/>
        <w:t xml:space="preserve"> </w:t>
      </w:r>
      <w:r w:rsidRPr="0041705B">
        <w:tab/>
        <w:t xml:space="preserve">       </w:t>
      </w:r>
      <w:r w:rsidRPr="0041705B">
        <w:tab/>
        <w:t xml:space="preserve"> </w:t>
      </w:r>
      <w:r w:rsidRPr="0041705B">
        <w:tab/>
        <w:t xml:space="preserve">D. Pha tối. </w:t>
      </w:r>
    </w:p>
    <w:p w:rsidR="004A3987" w:rsidRPr="0041705B" w:rsidRDefault="004A3987">
      <w:pPr>
        <w:spacing w:after="32"/>
        <w:ind w:left="53"/>
      </w:pPr>
      <w:r w:rsidRPr="0041705B">
        <w:t xml:space="preserve">Câu 3: Quá trình hô hấp sáng là quá trình: </w:t>
      </w:r>
    </w:p>
    <w:p w:rsidR="004A3987" w:rsidRPr="0041705B" w:rsidRDefault="004D61C8" w:rsidP="004D61C8">
      <w:pPr>
        <w:spacing w:after="167" w:line="271" w:lineRule="auto"/>
        <w:ind w:left="802" w:right="2431" w:hanging="317"/>
      </w:pPr>
      <w:r w:rsidRPr="0041705B">
        <w:rPr>
          <w:color w:val="000000"/>
          <w:sz w:val="26"/>
          <w:szCs w:val="26"/>
          <w:u w:color="000000"/>
        </w:rPr>
        <w:t>A.</w:t>
      </w:r>
      <w:r w:rsidRPr="0041705B">
        <w:rPr>
          <w:color w:val="000000"/>
          <w:sz w:val="26"/>
          <w:szCs w:val="26"/>
          <w:u w:color="000000"/>
        </w:rPr>
        <w:tab/>
      </w:r>
      <w:r w:rsidR="004A3987" w:rsidRPr="0041705B">
        <w:t xml:space="preserve">Hấp thụ CO2 và giải phóng O2 trong bóng tối </w:t>
      </w:r>
    </w:p>
    <w:p w:rsidR="004A3987" w:rsidRPr="0041705B" w:rsidRDefault="004D61C8" w:rsidP="004D61C8">
      <w:pPr>
        <w:spacing w:after="10" w:line="397" w:lineRule="auto"/>
        <w:ind w:left="802" w:right="2431" w:hanging="317"/>
      </w:pPr>
      <w:r w:rsidRPr="0041705B">
        <w:rPr>
          <w:color w:val="000000"/>
          <w:sz w:val="26"/>
          <w:szCs w:val="26"/>
          <w:u w:color="000000"/>
        </w:rPr>
        <w:t>B.</w:t>
      </w:r>
      <w:r w:rsidRPr="0041705B">
        <w:rPr>
          <w:color w:val="000000"/>
          <w:sz w:val="26"/>
          <w:szCs w:val="26"/>
          <w:u w:color="000000"/>
        </w:rPr>
        <w:tab/>
      </w:r>
      <w:r w:rsidR="004A3987" w:rsidRPr="0041705B">
        <w:t xml:space="preserve">Hấp thụ CO2 và giải phóng O2 ngoài sáng C. Hấp thụ O2 và giải phóng CO2trong bóng tối </w:t>
      </w:r>
    </w:p>
    <w:p w:rsidR="004A3987" w:rsidRPr="0041705B" w:rsidRDefault="004A3987">
      <w:pPr>
        <w:spacing w:after="134"/>
        <w:ind w:left="495"/>
      </w:pPr>
      <w:r w:rsidRPr="0041705B">
        <w:t xml:space="preserve">D. Hấp thụ O2 và giải phóng CO2 ngoài sáng </w:t>
      </w:r>
    </w:p>
    <w:p w:rsidR="004A3987" w:rsidRPr="0041705B" w:rsidRDefault="004A3987">
      <w:pPr>
        <w:ind w:left="53"/>
      </w:pPr>
      <w:r w:rsidRPr="0041705B">
        <w:t xml:space="preserve">Câu 4: Thứ tự nào dưới đây đúng với chu kì hoạt động của tim </w:t>
      </w:r>
    </w:p>
    <w:p w:rsidR="004A3987" w:rsidRPr="0041705B" w:rsidRDefault="004D61C8" w:rsidP="004D61C8">
      <w:pPr>
        <w:spacing w:after="10" w:line="271" w:lineRule="auto"/>
        <w:ind w:left="485" w:firstLine="485"/>
      </w:pPr>
      <w:r w:rsidRPr="0041705B">
        <w:rPr>
          <w:color w:val="000000"/>
          <w:sz w:val="26"/>
          <w:szCs w:val="26"/>
          <w:u w:color="000000"/>
        </w:rPr>
        <w:t>A.</w:t>
      </w:r>
      <w:r w:rsidRPr="0041705B">
        <w:rPr>
          <w:color w:val="000000"/>
          <w:sz w:val="26"/>
          <w:szCs w:val="26"/>
          <w:u w:color="000000"/>
        </w:rPr>
        <w:tab/>
      </w:r>
      <w:r w:rsidR="004A3987" w:rsidRPr="0041705B">
        <w:t xml:space="preserve">Pha co tâm nhĩ  -&gt; pha giãn chung  -&gt; pha co tâm thất   </w:t>
      </w:r>
    </w:p>
    <w:p w:rsidR="004A3987" w:rsidRPr="0041705B" w:rsidRDefault="004D61C8" w:rsidP="004D61C8">
      <w:pPr>
        <w:spacing w:after="10" w:line="271" w:lineRule="auto"/>
        <w:ind w:left="485" w:firstLine="485"/>
      </w:pPr>
      <w:r w:rsidRPr="0041705B">
        <w:rPr>
          <w:color w:val="000000"/>
          <w:sz w:val="26"/>
          <w:szCs w:val="26"/>
          <w:u w:color="000000"/>
        </w:rPr>
        <w:t>B.</w:t>
      </w:r>
      <w:r w:rsidRPr="0041705B">
        <w:rPr>
          <w:color w:val="000000"/>
          <w:sz w:val="26"/>
          <w:szCs w:val="26"/>
          <w:u w:color="000000"/>
        </w:rPr>
        <w:tab/>
      </w:r>
      <w:r w:rsidR="004A3987" w:rsidRPr="0041705B">
        <w:t xml:space="preserve">Pha co tâm nhĩ  -&gt; pha co tâm thất  -&gt; pha giãn chung </w:t>
      </w:r>
    </w:p>
    <w:p w:rsidR="004A3987" w:rsidRPr="0041705B" w:rsidRDefault="004D61C8" w:rsidP="004D61C8">
      <w:pPr>
        <w:spacing w:after="10" w:line="271" w:lineRule="auto"/>
        <w:ind w:left="485" w:firstLine="485"/>
      </w:pPr>
      <w:r w:rsidRPr="0041705B">
        <w:rPr>
          <w:color w:val="000000"/>
          <w:sz w:val="26"/>
          <w:szCs w:val="26"/>
          <w:u w:color="000000"/>
        </w:rPr>
        <w:t>C.</w:t>
      </w:r>
      <w:r w:rsidRPr="0041705B">
        <w:rPr>
          <w:color w:val="000000"/>
          <w:sz w:val="26"/>
          <w:szCs w:val="26"/>
          <w:u w:color="000000"/>
        </w:rPr>
        <w:tab/>
      </w:r>
      <w:r w:rsidR="004A3987" w:rsidRPr="0041705B">
        <w:t xml:space="preserve">Pha co tâm thất  -&gt; pha co tâm nhĩ  -&gt; pha giãn chung </w:t>
      </w:r>
    </w:p>
    <w:p w:rsidR="004A3987" w:rsidRPr="0041705B" w:rsidRDefault="004D61C8" w:rsidP="004D61C8">
      <w:pPr>
        <w:spacing w:after="10" w:line="271" w:lineRule="auto"/>
        <w:ind w:left="485" w:firstLine="485"/>
      </w:pPr>
      <w:r w:rsidRPr="0041705B">
        <w:rPr>
          <w:color w:val="000000"/>
          <w:sz w:val="26"/>
          <w:szCs w:val="26"/>
          <w:u w:color="000000"/>
        </w:rPr>
        <w:t>D.</w:t>
      </w:r>
      <w:r w:rsidRPr="0041705B">
        <w:rPr>
          <w:color w:val="000000"/>
          <w:sz w:val="26"/>
          <w:szCs w:val="26"/>
          <w:u w:color="000000"/>
        </w:rPr>
        <w:tab/>
      </w:r>
      <w:r w:rsidR="004A3987" w:rsidRPr="0041705B">
        <w:t xml:space="preserve">pha giãn chung  -&gt; pha co tâm thất  -&gt; pha co tâm nhĩ Câu 5: Vai trò điều tiết của hoocmôn do tuyến tuỵ tiết ra là: </w:t>
      </w:r>
    </w:p>
    <w:p w:rsidR="004A3987" w:rsidRPr="0041705B" w:rsidRDefault="004D61C8" w:rsidP="004D61C8">
      <w:pPr>
        <w:spacing w:after="10" w:line="271" w:lineRule="auto"/>
        <w:ind w:left="43" w:firstLine="428"/>
      </w:pPr>
      <w:r w:rsidRPr="0041705B">
        <w:rPr>
          <w:color w:val="000000"/>
          <w:sz w:val="26"/>
          <w:szCs w:val="26"/>
          <w:u w:color="000000"/>
        </w:rPr>
        <w:t>A.</w:t>
      </w:r>
      <w:r w:rsidRPr="0041705B">
        <w:rPr>
          <w:color w:val="000000"/>
          <w:sz w:val="26"/>
          <w:szCs w:val="26"/>
          <w:u w:color="000000"/>
        </w:rPr>
        <w:tab/>
      </w:r>
      <w:r w:rsidR="004A3987" w:rsidRPr="0041705B">
        <w:t xml:space="preserve">Insulin tham gia điều tiết khi hàm lượng glucôzơ trong máu cao, còn glucôgôn điều tiết khi nồng độ glucôzơ trong máu thấp. </w:t>
      </w:r>
    </w:p>
    <w:p w:rsidR="004A3987" w:rsidRPr="0041705B" w:rsidRDefault="004D61C8" w:rsidP="004D61C8">
      <w:pPr>
        <w:spacing w:after="10" w:line="271" w:lineRule="auto"/>
        <w:ind w:left="43" w:firstLine="428"/>
      </w:pPr>
      <w:r w:rsidRPr="0041705B">
        <w:rPr>
          <w:color w:val="000000"/>
          <w:sz w:val="26"/>
          <w:szCs w:val="26"/>
          <w:u w:color="000000"/>
        </w:rPr>
        <w:lastRenderedPageBreak/>
        <w:t>B.</w:t>
      </w:r>
      <w:r w:rsidRPr="0041705B">
        <w:rPr>
          <w:color w:val="000000"/>
          <w:sz w:val="26"/>
          <w:szCs w:val="26"/>
          <w:u w:color="000000"/>
        </w:rPr>
        <w:tab/>
      </w:r>
      <w:r w:rsidR="004A3987" w:rsidRPr="0041705B">
        <w:t xml:space="preserve">Insulin tham gia điều tiết khi hàm lượng glucôzơ trong máu thấp, còn glucôgôn điều tiết khi nồng độ glucôzơ trong máu cao. </w:t>
      </w:r>
    </w:p>
    <w:p w:rsidR="004A3987" w:rsidRPr="0041705B" w:rsidRDefault="004D61C8" w:rsidP="004D61C8">
      <w:pPr>
        <w:spacing w:after="10" w:line="271" w:lineRule="auto"/>
        <w:ind w:left="43" w:firstLine="428"/>
      </w:pPr>
      <w:r w:rsidRPr="0041705B">
        <w:rPr>
          <w:color w:val="000000"/>
          <w:sz w:val="26"/>
          <w:szCs w:val="26"/>
          <w:u w:color="000000"/>
        </w:rPr>
        <w:t>C.</w:t>
      </w:r>
      <w:r w:rsidRPr="0041705B">
        <w:rPr>
          <w:color w:val="000000"/>
          <w:sz w:val="26"/>
          <w:szCs w:val="26"/>
          <w:u w:color="000000"/>
        </w:rPr>
        <w:tab/>
      </w:r>
      <w:r w:rsidR="004A3987" w:rsidRPr="0041705B">
        <w:t xml:space="preserve">Insulin tham gia điều tiết khi hàm lượng glucôzơ trong máu cao, còn glucôgôn điều tiết khi nồng độ glucôzơ trong máu cũng cao. </w:t>
      </w:r>
    </w:p>
    <w:p w:rsidR="004A3987" w:rsidRPr="0041705B" w:rsidRDefault="004D61C8" w:rsidP="004D61C8">
      <w:pPr>
        <w:spacing w:after="10" w:line="271" w:lineRule="auto"/>
        <w:ind w:left="43" w:firstLine="428"/>
      </w:pPr>
      <w:r w:rsidRPr="0041705B">
        <w:rPr>
          <w:color w:val="000000"/>
          <w:sz w:val="26"/>
          <w:szCs w:val="26"/>
          <w:u w:color="000000"/>
        </w:rPr>
        <w:t>D.</w:t>
      </w:r>
      <w:r w:rsidRPr="0041705B">
        <w:rPr>
          <w:color w:val="000000"/>
          <w:sz w:val="26"/>
          <w:szCs w:val="26"/>
          <w:u w:color="000000"/>
        </w:rPr>
        <w:tab/>
      </w:r>
      <w:r w:rsidR="004A3987" w:rsidRPr="0041705B">
        <w:t xml:space="preserve">Insulin tham gia điều tiết khi hàm lượng glucôzơ trong máu thấp, còn glucôgôn điều tiết khi nồng độ glucôzơ trong máu cũng thấp.  </w:t>
      </w:r>
    </w:p>
    <w:p w:rsidR="004A3987" w:rsidRPr="0041705B" w:rsidRDefault="004A3987">
      <w:pPr>
        <w:ind w:left="471" w:right="928" w:hanging="428"/>
      </w:pPr>
      <w:r w:rsidRPr="0041705B">
        <w:t xml:space="preserve">Câu 6: Làm thế nào để giảm và kiểm soát bệnh tăng huyết áp mà không cần đến thuốc? A. Giảm cân, vận động thể lực hạn chế căng thẳng.  </w:t>
      </w:r>
    </w:p>
    <w:p w:rsidR="004A3987" w:rsidRPr="0041705B" w:rsidRDefault="004D61C8" w:rsidP="004D61C8">
      <w:pPr>
        <w:spacing w:after="10" w:line="271" w:lineRule="auto"/>
        <w:ind w:left="802" w:hanging="317"/>
      </w:pPr>
      <w:r w:rsidRPr="0041705B">
        <w:rPr>
          <w:color w:val="000000"/>
          <w:sz w:val="26"/>
          <w:szCs w:val="26"/>
          <w:u w:color="000000"/>
        </w:rPr>
        <w:t>B.</w:t>
      </w:r>
      <w:r w:rsidRPr="0041705B">
        <w:rPr>
          <w:color w:val="000000"/>
          <w:sz w:val="26"/>
          <w:szCs w:val="26"/>
          <w:u w:color="000000"/>
        </w:rPr>
        <w:tab/>
      </w:r>
      <w:r w:rsidR="004A3987" w:rsidRPr="0041705B">
        <w:t xml:space="preserve">Giảm lượng muối ăn  hàng ngày ( &lt; 6g NaCl). </w:t>
      </w:r>
    </w:p>
    <w:p w:rsidR="004A3987" w:rsidRPr="0041705B" w:rsidRDefault="004D61C8" w:rsidP="004D61C8">
      <w:pPr>
        <w:spacing w:after="10" w:line="271" w:lineRule="auto"/>
        <w:ind w:left="802" w:hanging="317"/>
      </w:pPr>
      <w:r w:rsidRPr="0041705B">
        <w:rPr>
          <w:color w:val="000000"/>
          <w:sz w:val="26"/>
          <w:szCs w:val="26"/>
          <w:u w:color="000000"/>
        </w:rPr>
        <w:t>C.</w:t>
      </w:r>
      <w:r w:rsidRPr="0041705B">
        <w:rPr>
          <w:color w:val="000000"/>
          <w:sz w:val="26"/>
          <w:szCs w:val="26"/>
          <w:u w:color="000000"/>
        </w:rPr>
        <w:tab/>
      </w:r>
      <w:r w:rsidR="004A3987" w:rsidRPr="0041705B">
        <w:t xml:space="preserve">Hạn chế  uống rượu bia  không hút thuốc lá. </w:t>
      </w:r>
    </w:p>
    <w:p w:rsidR="004A3987" w:rsidRPr="0041705B" w:rsidRDefault="004D61C8" w:rsidP="004D61C8">
      <w:pPr>
        <w:spacing w:after="10" w:line="271" w:lineRule="auto"/>
        <w:ind w:left="802" w:hanging="317"/>
      </w:pPr>
      <w:r w:rsidRPr="0041705B">
        <w:rPr>
          <w:color w:val="000000"/>
          <w:sz w:val="26"/>
          <w:szCs w:val="26"/>
          <w:u w:color="000000"/>
        </w:rPr>
        <w:t>D.</w:t>
      </w:r>
      <w:r w:rsidRPr="0041705B">
        <w:rPr>
          <w:color w:val="000000"/>
          <w:sz w:val="26"/>
          <w:szCs w:val="26"/>
          <w:u w:color="000000"/>
        </w:rPr>
        <w:tab/>
      </w:r>
      <w:r w:rsidR="004A3987" w:rsidRPr="0041705B">
        <w:t xml:space="preserve">Cả 3 phương án trên. </w:t>
      </w:r>
    </w:p>
    <w:p w:rsidR="004A3987" w:rsidRPr="0041705B" w:rsidRDefault="004A3987">
      <w:pPr>
        <w:ind w:left="471" w:hanging="428"/>
      </w:pPr>
      <w:r w:rsidRPr="0041705B">
        <w:t xml:space="preserve">Câu 7: Tại sao hệ thần kinh dạng chuỗi hạch có thể trả lời cục bộ (như co 1 chân) khi bị kích thích? A. Số lượng tế bào thần kinh tăng lên. </w:t>
      </w:r>
      <w:r w:rsidRPr="0041705B">
        <w:tab/>
        <w:t xml:space="preserve"> </w:t>
      </w:r>
      <w:r w:rsidRPr="0041705B">
        <w:tab/>
        <w:t xml:space="preserve"> </w:t>
      </w:r>
    </w:p>
    <w:p w:rsidR="004A3987" w:rsidRPr="0041705B" w:rsidRDefault="004D61C8" w:rsidP="004D61C8">
      <w:pPr>
        <w:spacing w:after="10" w:line="271" w:lineRule="auto"/>
        <w:ind w:left="802" w:hanging="317"/>
      </w:pPr>
      <w:r w:rsidRPr="0041705B">
        <w:rPr>
          <w:color w:val="000000"/>
          <w:sz w:val="26"/>
          <w:szCs w:val="26"/>
          <w:u w:color="000000"/>
        </w:rPr>
        <w:t>B.</w:t>
      </w:r>
      <w:r w:rsidRPr="0041705B">
        <w:rPr>
          <w:color w:val="000000"/>
          <w:sz w:val="26"/>
          <w:szCs w:val="26"/>
          <w:u w:color="000000"/>
        </w:rPr>
        <w:tab/>
      </w:r>
      <w:r w:rsidR="004A3987" w:rsidRPr="0041705B">
        <w:t xml:space="preserve">Mỗi hạch là 1 trung tâm điều khiển 1 vùng xác định của cơ thể.  </w:t>
      </w:r>
    </w:p>
    <w:p w:rsidR="004A3987" w:rsidRPr="0041705B" w:rsidRDefault="004D61C8" w:rsidP="004D61C8">
      <w:pPr>
        <w:spacing w:after="10" w:line="271" w:lineRule="auto"/>
        <w:ind w:left="802" w:hanging="317"/>
      </w:pPr>
      <w:r w:rsidRPr="0041705B">
        <w:rPr>
          <w:color w:val="000000"/>
          <w:sz w:val="26"/>
          <w:szCs w:val="26"/>
          <w:u w:color="000000"/>
        </w:rPr>
        <w:t>C.</w:t>
      </w:r>
      <w:r w:rsidRPr="0041705B">
        <w:rPr>
          <w:color w:val="000000"/>
          <w:sz w:val="26"/>
          <w:szCs w:val="26"/>
          <w:u w:color="000000"/>
        </w:rPr>
        <w:tab/>
      </w:r>
      <w:r w:rsidR="004A3987" w:rsidRPr="0041705B">
        <w:t xml:space="preserve">Do các tế bào thần kinh trong hạch nằm gần nhau. </w:t>
      </w:r>
    </w:p>
    <w:p w:rsidR="004A3987" w:rsidRPr="0041705B" w:rsidRDefault="004D61C8" w:rsidP="004D61C8">
      <w:pPr>
        <w:spacing w:after="10" w:line="271" w:lineRule="auto"/>
        <w:ind w:left="802" w:hanging="317"/>
      </w:pPr>
      <w:r w:rsidRPr="0041705B">
        <w:rPr>
          <w:color w:val="000000"/>
          <w:sz w:val="26"/>
          <w:szCs w:val="26"/>
          <w:u w:color="000000"/>
        </w:rPr>
        <w:t>D.</w:t>
      </w:r>
      <w:r w:rsidRPr="0041705B">
        <w:rPr>
          <w:color w:val="000000"/>
          <w:sz w:val="26"/>
          <w:szCs w:val="26"/>
          <w:u w:color="000000"/>
        </w:rPr>
        <w:tab/>
      </w:r>
      <w:r w:rsidR="004A3987" w:rsidRPr="0041705B">
        <w:t xml:space="preserve">Các hạch thần kinh liên hệ với nhau. </w:t>
      </w:r>
    </w:p>
    <w:p w:rsidR="004A3987" w:rsidRPr="0041705B" w:rsidRDefault="004A3987">
      <w:pPr>
        <w:ind w:left="53"/>
      </w:pPr>
      <w:r w:rsidRPr="0041705B">
        <w:t xml:space="preserve">Câu 8: Nguyên tố nitơ có trong thành phần của: </w:t>
      </w:r>
    </w:p>
    <w:p w:rsidR="004A3987" w:rsidRPr="0041705B" w:rsidRDefault="004A3987">
      <w:pPr>
        <w:tabs>
          <w:tab w:val="center" w:pos="1040"/>
          <w:tab w:val="center" w:pos="2578"/>
          <w:tab w:val="center" w:pos="4943"/>
          <w:tab w:val="center" w:pos="7872"/>
        </w:tabs>
        <w:spacing w:after="46"/>
      </w:pPr>
      <w:r w:rsidRPr="0041705B">
        <w:rPr>
          <w:rFonts w:eastAsia="Calibri"/>
          <w:sz w:val="22"/>
        </w:rPr>
        <w:tab/>
      </w:r>
      <w:r w:rsidRPr="0041705B">
        <w:t xml:space="preserve">A. saccarit </w:t>
      </w:r>
      <w:r w:rsidRPr="0041705B">
        <w:tab/>
        <w:t>B. lipit</w:t>
      </w:r>
      <w:r w:rsidRPr="0041705B">
        <w:rPr>
          <w:vertAlign w:val="superscript"/>
        </w:rPr>
        <w:t xml:space="preserve"> </w:t>
      </w:r>
      <w:r w:rsidRPr="0041705B">
        <w:rPr>
          <w:vertAlign w:val="superscript"/>
        </w:rPr>
        <w:tab/>
      </w:r>
      <w:r w:rsidRPr="0041705B">
        <w:t>C. prôtein và axit nulêic.</w:t>
      </w:r>
      <w:r w:rsidRPr="0041705B">
        <w:rPr>
          <w:vertAlign w:val="superscript"/>
        </w:rPr>
        <w:t xml:space="preserve">         </w:t>
      </w:r>
      <w:r w:rsidRPr="0041705B">
        <w:t xml:space="preserve"> </w:t>
      </w:r>
      <w:r w:rsidRPr="0041705B">
        <w:tab/>
        <w:t xml:space="preserve">D. phốtphát    </w:t>
      </w:r>
    </w:p>
    <w:p w:rsidR="004A3987" w:rsidRPr="0041705B" w:rsidRDefault="004A3987">
      <w:pPr>
        <w:ind w:left="53"/>
      </w:pPr>
      <w:r w:rsidRPr="0041705B">
        <w:t xml:space="preserve">Câu 9: Nhiều loài thực vật không có lông hút rễ cây hấp thụ các chất  bằng cách: </w:t>
      </w:r>
    </w:p>
    <w:p w:rsidR="004A3987" w:rsidRPr="0041705B" w:rsidRDefault="004D61C8" w:rsidP="004D61C8">
      <w:pPr>
        <w:spacing w:after="10" w:line="271" w:lineRule="auto"/>
        <w:ind w:left="802" w:hanging="317"/>
      </w:pPr>
      <w:r w:rsidRPr="0041705B">
        <w:rPr>
          <w:color w:val="000000"/>
          <w:sz w:val="26"/>
          <w:szCs w:val="26"/>
          <w:u w:color="000000"/>
        </w:rPr>
        <w:t>A.</w:t>
      </w:r>
      <w:r w:rsidRPr="0041705B">
        <w:rPr>
          <w:color w:val="000000"/>
          <w:sz w:val="26"/>
          <w:szCs w:val="26"/>
          <w:u w:color="000000"/>
        </w:rPr>
        <w:tab/>
      </w:r>
      <w:r w:rsidR="004A3987" w:rsidRPr="0041705B">
        <w:t xml:space="preserve">cây thủy sinh hấp thụ các chất bằng toàn bộ bề mặt cơ thể </w:t>
      </w:r>
    </w:p>
    <w:p w:rsidR="004A3987" w:rsidRPr="0041705B" w:rsidRDefault="004D61C8" w:rsidP="004D61C8">
      <w:pPr>
        <w:spacing w:after="10" w:line="271" w:lineRule="auto"/>
        <w:ind w:left="802" w:hanging="317"/>
      </w:pPr>
      <w:r w:rsidRPr="0041705B">
        <w:rPr>
          <w:color w:val="000000"/>
          <w:sz w:val="26"/>
          <w:szCs w:val="26"/>
          <w:u w:color="000000"/>
        </w:rPr>
        <w:t>B.</w:t>
      </w:r>
      <w:r w:rsidRPr="0041705B">
        <w:rPr>
          <w:color w:val="000000"/>
          <w:sz w:val="26"/>
          <w:szCs w:val="26"/>
          <w:u w:color="000000"/>
        </w:rPr>
        <w:tab/>
      </w:r>
      <w:r w:rsidR="004A3987" w:rsidRPr="0041705B">
        <w:t xml:space="preserve">một số thực vật cạn ( Thông, sồi…) hấp thụ các chất nhờ nấm rễ </w:t>
      </w:r>
    </w:p>
    <w:p w:rsidR="004A3987" w:rsidRPr="0041705B" w:rsidRDefault="004D61C8" w:rsidP="004D61C8">
      <w:pPr>
        <w:spacing w:after="10" w:line="271" w:lineRule="auto"/>
        <w:ind w:left="802" w:hanging="317"/>
      </w:pPr>
      <w:r w:rsidRPr="0041705B">
        <w:rPr>
          <w:color w:val="000000"/>
          <w:sz w:val="26"/>
          <w:szCs w:val="26"/>
          <w:u w:color="000000"/>
        </w:rPr>
        <w:t>C.</w:t>
      </w:r>
      <w:r w:rsidRPr="0041705B">
        <w:rPr>
          <w:color w:val="000000"/>
          <w:sz w:val="26"/>
          <w:szCs w:val="26"/>
          <w:u w:color="000000"/>
        </w:rPr>
        <w:tab/>
      </w:r>
      <w:r w:rsidR="004A3987" w:rsidRPr="0041705B">
        <w:t xml:space="preserve">nhờ rễ chính </w:t>
      </w:r>
    </w:p>
    <w:p w:rsidR="004A3987" w:rsidRPr="0041705B" w:rsidRDefault="004D61C8" w:rsidP="004D61C8">
      <w:pPr>
        <w:spacing w:after="10" w:line="271" w:lineRule="auto"/>
        <w:ind w:left="802" w:hanging="317"/>
      </w:pPr>
      <w:r w:rsidRPr="0041705B">
        <w:rPr>
          <w:color w:val="000000"/>
          <w:sz w:val="26"/>
          <w:szCs w:val="26"/>
          <w:u w:color="000000"/>
        </w:rPr>
        <w:t>D.</w:t>
      </w:r>
      <w:r w:rsidRPr="0041705B">
        <w:rPr>
          <w:color w:val="000000"/>
          <w:sz w:val="26"/>
          <w:szCs w:val="26"/>
          <w:u w:color="000000"/>
        </w:rPr>
        <w:tab/>
      </w:r>
      <w:r w:rsidR="004A3987" w:rsidRPr="0041705B">
        <w:t xml:space="preserve">cả A và B   </w:t>
      </w:r>
    </w:p>
    <w:p w:rsidR="004A3987" w:rsidRPr="0041705B" w:rsidRDefault="004A3987">
      <w:pPr>
        <w:ind w:left="53"/>
      </w:pPr>
      <w:r w:rsidRPr="0041705B">
        <w:t xml:space="preserve">Câu 10 : Chu trình C4 thích ứng với những điều kiện nào? </w:t>
      </w:r>
    </w:p>
    <w:p w:rsidR="004A3987" w:rsidRPr="0041705B" w:rsidRDefault="004D61C8" w:rsidP="004D61C8">
      <w:pPr>
        <w:spacing w:after="10" w:line="271" w:lineRule="auto"/>
        <w:ind w:left="360" w:hanging="317"/>
      </w:pPr>
      <w:r w:rsidRPr="0041705B">
        <w:rPr>
          <w:color w:val="000000"/>
          <w:sz w:val="26"/>
          <w:szCs w:val="26"/>
          <w:u w:color="000000"/>
        </w:rPr>
        <w:t>A.</w:t>
      </w:r>
      <w:r w:rsidRPr="0041705B">
        <w:rPr>
          <w:color w:val="000000"/>
          <w:sz w:val="26"/>
          <w:szCs w:val="26"/>
          <w:u w:color="000000"/>
        </w:rPr>
        <w:tab/>
      </w:r>
      <w:r w:rsidR="004A3987" w:rsidRPr="0041705B">
        <w:t xml:space="preserve">Cường độ ánh sáng, nhiệt độ, O2 cao, nồng độ CO2 thấp. </w:t>
      </w:r>
    </w:p>
    <w:p w:rsidR="004A3987" w:rsidRPr="0041705B" w:rsidRDefault="004D61C8" w:rsidP="004D61C8">
      <w:pPr>
        <w:spacing w:after="10" w:line="271" w:lineRule="auto"/>
        <w:ind w:left="360" w:hanging="317"/>
      </w:pPr>
      <w:r w:rsidRPr="0041705B">
        <w:rPr>
          <w:color w:val="000000"/>
          <w:sz w:val="26"/>
          <w:szCs w:val="26"/>
          <w:u w:color="000000"/>
        </w:rPr>
        <w:t>B.</w:t>
      </w:r>
      <w:r w:rsidRPr="0041705B">
        <w:rPr>
          <w:color w:val="000000"/>
          <w:sz w:val="26"/>
          <w:szCs w:val="26"/>
          <w:u w:color="000000"/>
        </w:rPr>
        <w:tab/>
      </w:r>
      <w:r w:rsidR="004A3987" w:rsidRPr="0041705B">
        <w:t>Cường độ ánh sáng, nhiệt độ, nồng độ CO</w:t>
      </w:r>
      <w:r w:rsidR="004A3987" w:rsidRPr="0041705B">
        <w:rPr>
          <w:sz w:val="17"/>
        </w:rPr>
        <w:t>2</w:t>
      </w:r>
      <w:r w:rsidR="004A3987" w:rsidRPr="0041705B">
        <w:t>, O</w:t>
      </w:r>
      <w:r w:rsidR="004A3987" w:rsidRPr="0041705B">
        <w:rPr>
          <w:sz w:val="17"/>
        </w:rPr>
        <w:t>2</w:t>
      </w:r>
      <w:r w:rsidR="004A3987" w:rsidRPr="0041705B">
        <w:t xml:space="preserve"> thấp. </w:t>
      </w:r>
    </w:p>
    <w:p w:rsidR="004A3987" w:rsidRPr="0041705B" w:rsidRDefault="004D61C8" w:rsidP="004D61C8">
      <w:pPr>
        <w:spacing w:after="10" w:line="271" w:lineRule="auto"/>
        <w:ind w:left="360" w:hanging="317"/>
      </w:pPr>
      <w:r w:rsidRPr="0041705B">
        <w:rPr>
          <w:color w:val="000000"/>
          <w:sz w:val="26"/>
          <w:szCs w:val="26"/>
          <w:u w:color="000000"/>
        </w:rPr>
        <w:t>C.</w:t>
      </w:r>
      <w:r w:rsidRPr="0041705B">
        <w:rPr>
          <w:color w:val="000000"/>
          <w:sz w:val="26"/>
          <w:szCs w:val="26"/>
          <w:u w:color="000000"/>
        </w:rPr>
        <w:tab/>
      </w:r>
      <w:r w:rsidR="004A3987" w:rsidRPr="0041705B">
        <w:t>Cường độ ánh sáng, nhiệt độ, O</w:t>
      </w:r>
      <w:r w:rsidR="004A3987" w:rsidRPr="0041705B">
        <w:rPr>
          <w:sz w:val="17"/>
        </w:rPr>
        <w:t xml:space="preserve">2 </w:t>
      </w:r>
      <w:r w:rsidR="004A3987" w:rsidRPr="0041705B">
        <w:t>bình thường, nồng độ CO</w:t>
      </w:r>
      <w:r w:rsidR="004A3987" w:rsidRPr="0041705B">
        <w:rPr>
          <w:sz w:val="17"/>
        </w:rPr>
        <w:t>2</w:t>
      </w:r>
      <w:r w:rsidR="004A3987" w:rsidRPr="0041705B">
        <w:t xml:space="preserve"> cao. </w:t>
      </w:r>
    </w:p>
    <w:p w:rsidR="004A3987" w:rsidRPr="0041705B" w:rsidRDefault="004D61C8" w:rsidP="004D61C8">
      <w:pPr>
        <w:spacing w:after="10" w:line="271" w:lineRule="auto"/>
        <w:ind w:left="360" w:hanging="317"/>
      </w:pPr>
      <w:r w:rsidRPr="0041705B">
        <w:rPr>
          <w:color w:val="000000"/>
          <w:sz w:val="26"/>
          <w:szCs w:val="26"/>
          <w:u w:color="000000"/>
        </w:rPr>
        <w:t>D.</w:t>
      </w:r>
      <w:r w:rsidRPr="0041705B">
        <w:rPr>
          <w:color w:val="000000"/>
          <w:sz w:val="26"/>
          <w:szCs w:val="26"/>
          <w:u w:color="000000"/>
        </w:rPr>
        <w:tab/>
      </w:r>
      <w:r w:rsidR="004A3987" w:rsidRPr="0041705B">
        <w:t>Cường độ ánh sáng, nhiệt độ, nồng độ CO</w:t>
      </w:r>
      <w:r w:rsidR="004A3987" w:rsidRPr="0041705B">
        <w:rPr>
          <w:sz w:val="17"/>
        </w:rPr>
        <w:t>2</w:t>
      </w:r>
      <w:r w:rsidR="004A3987" w:rsidRPr="0041705B">
        <w:t xml:space="preserve"> O</w:t>
      </w:r>
      <w:r w:rsidR="004A3987" w:rsidRPr="0041705B">
        <w:rPr>
          <w:sz w:val="17"/>
        </w:rPr>
        <w:t>2</w:t>
      </w:r>
      <w:r w:rsidR="004A3987" w:rsidRPr="0041705B">
        <w:t xml:space="preserve"> bình thường. Câu 11: Dạ dày ở những động vật ăn thực vật nào có 4 ngăn? </w:t>
      </w:r>
    </w:p>
    <w:p w:rsidR="004A3987" w:rsidRPr="0041705B" w:rsidRDefault="004A3987">
      <w:pPr>
        <w:tabs>
          <w:tab w:val="center" w:pos="1922"/>
          <w:tab w:val="center" w:pos="4379"/>
          <w:tab w:val="center" w:pos="6153"/>
        </w:tabs>
      </w:pPr>
      <w:r w:rsidRPr="0041705B">
        <w:t xml:space="preserve"> </w:t>
      </w:r>
      <w:r w:rsidRPr="0041705B">
        <w:tab/>
        <w:t xml:space="preserve">A. Ngựa, thỏ, chuột, trâu, bò.  </w:t>
      </w:r>
      <w:r w:rsidRPr="0041705B">
        <w:tab/>
        <w:t xml:space="preserve"> </w:t>
      </w:r>
      <w:r w:rsidRPr="0041705B">
        <w:tab/>
        <w:t xml:space="preserve">B. Ngựa, thỏ, chuột. </w:t>
      </w:r>
    </w:p>
    <w:p w:rsidR="004A3987" w:rsidRPr="0041705B" w:rsidRDefault="004A3987">
      <w:pPr>
        <w:tabs>
          <w:tab w:val="center" w:pos="1435"/>
          <w:tab w:val="center" w:pos="2939"/>
          <w:tab w:val="center" w:pos="3659"/>
          <w:tab w:val="center" w:pos="4379"/>
          <w:tab w:val="center" w:pos="6606"/>
          <w:tab w:val="center" w:pos="8700"/>
        </w:tabs>
      </w:pPr>
      <w:r w:rsidRPr="0041705B">
        <w:t xml:space="preserve"> </w:t>
      </w:r>
      <w:r w:rsidRPr="0041705B">
        <w:tab/>
        <w:t xml:space="preserve">C. Trâu, bò cừu, dê.  </w:t>
      </w:r>
      <w:r w:rsidRPr="0041705B">
        <w:tab/>
        <w:t xml:space="preserve"> </w:t>
      </w:r>
      <w:r w:rsidRPr="0041705B">
        <w:tab/>
        <w:t xml:space="preserve"> </w:t>
      </w:r>
      <w:r w:rsidRPr="0041705B">
        <w:tab/>
        <w:t xml:space="preserve"> </w:t>
      </w:r>
      <w:r w:rsidRPr="0041705B">
        <w:tab/>
        <w:t xml:space="preserve">D. Ngựa, thỏ, chuột, cừu, dê. </w:t>
      </w:r>
      <w:r w:rsidRPr="0041705B">
        <w:tab/>
        <w:t xml:space="preserve"> </w:t>
      </w:r>
    </w:p>
    <w:p w:rsidR="004A3987" w:rsidRPr="0041705B" w:rsidRDefault="004A3987">
      <w:pPr>
        <w:ind w:left="53"/>
      </w:pPr>
      <w:r w:rsidRPr="0041705B">
        <w:t xml:space="preserve">Câu 12: Vì sao ta có cảm giác khát nước? </w:t>
      </w:r>
    </w:p>
    <w:p w:rsidR="004A3987" w:rsidRPr="0041705B" w:rsidRDefault="004A3987">
      <w:pPr>
        <w:ind w:left="495" w:right="5305"/>
      </w:pPr>
      <w:r w:rsidRPr="0041705B">
        <w:t xml:space="preserve">A. Do áp suất thẩm thấu trong máu tăng.  B. Do áp suất thẩm thấu trong máu giảm. </w:t>
      </w:r>
    </w:p>
    <w:p w:rsidR="004A3987" w:rsidRPr="0041705B" w:rsidRDefault="004D61C8" w:rsidP="004D61C8">
      <w:pPr>
        <w:spacing w:after="10" w:line="271" w:lineRule="auto"/>
        <w:ind w:left="581" w:hanging="317"/>
      </w:pPr>
      <w:r w:rsidRPr="0041705B">
        <w:rPr>
          <w:color w:val="000000"/>
          <w:sz w:val="26"/>
          <w:szCs w:val="26"/>
          <w:u w:color="000000"/>
        </w:rPr>
        <w:t>C.</w:t>
      </w:r>
      <w:r w:rsidRPr="0041705B">
        <w:rPr>
          <w:color w:val="000000"/>
          <w:sz w:val="26"/>
          <w:szCs w:val="26"/>
          <w:u w:color="000000"/>
        </w:rPr>
        <w:tab/>
      </w:r>
      <w:r w:rsidR="004A3987" w:rsidRPr="0041705B">
        <w:t xml:space="preserve">Vì nồng độ glucôzơ trong máu tăng. </w:t>
      </w:r>
      <w:r w:rsidR="004A3987" w:rsidRPr="0041705B">
        <w:tab/>
        <w:t xml:space="preserve"> </w:t>
      </w:r>
      <w:r w:rsidR="004A3987" w:rsidRPr="0041705B">
        <w:tab/>
        <w:t xml:space="preserve"> </w:t>
      </w:r>
      <w:r w:rsidR="004A3987" w:rsidRPr="0041705B">
        <w:tab/>
        <w:t xml:space="preserve"> </w:t>
      </w:r>
    </w:p>
    <w:p w:rsidR="004A3987" w:rsidRPr="0041705B" w:rsidRDefault="004D61C8" w:rsidP="004D61C8">
      <w:pPr>
        <w:spacing w:after="10" w:line="271" w:lineRule="auto"/>
        <w:ind w:left="581" w:hanging="317"/>
      </w:pPr>
      <w:r w:rsidRPr="0041705B">
        <w:rPr>
          <w:color w:val="000000"/>
          <w:sz w:val="26"/>
          <w:szCs w:val="26"/>
          <w:u w:color="000000"/>
        </w:rPr>
        <w:t>D.</w:t>
      </w:r>
      <w:r w:rsidRPr="0041705B">
        <w:rPr>
          <w:color w:val="000000"/>
          <w:sz w:val="26"/>
          <w:szCs w:val="26"/>
          <w:u w:color="000000"/>
        </w:rPr>
        <w:tab/>
      </w:r>
      <w:r w:rsidR="004A3987" w:rsidRPr="0041705B">
        <w:t xml:space="preserve">Vì nồng độ glucôzơ trong máu giảm. </w:t>
      </w:r>
    </w:p>
    <w:p w:rsidR="004A3987" w:rsidRPr="0041705B" w:rsidRDefault="004A3987">
      <w:pPr>
        <w:pStyle w:val="Heading1"/>
        <w:ind w:left="53"/>
      </w:pPr>
      <w:r w:rsidRPr="0041705B">
        <w:t xml:space="preserve">II – PHẦN TỰ LUẬN (7đ) </w:t>
      </w:r>
    </w:p>
    <w:p w:rsidR="004A3987" w:rsidRPr="0041705B" w:rsidRDefault="004A3987">
      <w:pPr>
        <w:ind w:left="53"/>
      </w:pPr>
      <w:r w:rsidRPr="0041705B">
        <w:t xml:space="preserve">Câu 1: Trình bày các giai đoạn của quá trình phân giải hiếu khí ở thực vật? (2đ) </w:t>
      </w:r>
    </w:p>
    <w:p w:rsidR="004A3987" w:rsidRPr="0041705B" w:rsidRDefault="004A3987">
      <w:pPr>
        <w:ind w:left="53"/>
      </w:pPr>
      <w:r w:rsidRPr="0041705B">
        <w:t xml:space="preserve">Câu 2: Để bổ sung nguồn nitơ cho đất, con người thường làm gì? (1đ) </w:t>
      </w:r>
    </w:p>
    <w:p w:rsidR="004A3987" w:rsidRPr="0041705B" w:rsidRDefault="004A3987">
      <w:pPr>
        <w:ind w:left="53" w:right="2602"/>
      </w:pPr>
      <w:r w:rsidRPr="0041705B">
        <w:t>Câu 3: Mô tả đường đi của máu trong hệ tuần hoàn kép ở người? (2đ) Câu 4: Phân biệt phản xa cọ</w:t>
      </w:r>
      <w:r w:rsidRPr="0041705B">
        <w:tab/>
        <w:t>́ điều kiên và phản xạ</w:t>
      </w:r>
      <w:r w:rsidRPr="0041705B">
        <w:tab/>
        <w:t xml:space="preserve"> không điệ</w:t>
      </w:r>
      <w:r w:rsidRPr="0041705B">
        <w:tab/>
        <w:t>̀u kiên? (2đ)̣</w:t>
      </w:r>
      <w:r w:rsidRPr="0041705B">
        <w:tab/>
        <w:t xml:space="preserve"> </w:t>
      </w:r>
    </w:p>
    <w:p w:rsidR="004A3987" w:rsidRPr="0041705B" w:rsidRDefault="004A3987">
      <w:pPr>
        <w:spacing w:line="259" w:lineRule="auto"/>
        <w:ind w:left="10" w:right="70"/>
        <w:jc w:val="center"/>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lastRenderedPageBreak/>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10" w:right="73"/>
        <w:jc w:val="center"/>
        <w:rPr>
          <w:b/>
        </w:rPr>
      </w:pPr>
      <w:r w:rsidRPr="0041705B">
        <w:rPr>
          <w:b/>
        </w:rPr>
        <w:t xml:space="preserve">ĐÁP ÁN ĐỀ KIỂM TRA HKI </w:t>
      </w:r>
    </w:p>
    <w:p w:rsidR="004A3987" w:rsidRPr="0041705B" w:rsidRDefault="004A3987">
      <w:pPr>
        <w:spacing w:after="24" w:line="259" w:lineRule="auto"/>
        <w:ind w:right="2"/>
        <w:jc w:val="center"/>
      </w:pPr>
      <w:r w:rsidRPr="0041705B">
        <w:t xml:space="preserve"> </w:t>
      </w:r>
    </w:p>
    <w:p w:rsidR="004A3987" w:rsidRPr="0041705B" w:rsidRDefault="004A3987">
      <w:pPr>
        <w:ind w:left="53"/>
      </w:pPr>
      <w:r w:rsidRPr="0041705B">
        <w:t xml:space="preserve">I. PHẦN TRẮC NGHIỆM (3đ) </w:t>
      </w:r>
    </w:p>
    <w:p w:rsidR="004A3987" w:rsidRPr="0041705B" w:rsidRDefault="004A3987">
      <w:pPr>
        <w:ind w:left="634"/>
      </w:pPr>
      <w:r w:rsidRPr="0041705B">
        <w:t xml:space="preserve">1C, 2B, 3D, 4B, 5A, 6D, 7B, 8C, 9D, 10A, 11C, 12A </w:t>
      </w:r>
    </w:p>
    <w:p w:rsidR="004A3987" w:rsidRPr="0041705B" w:rsidRDefault="004A3987">
      <w:pPr>
        <w:ind w:left="53"/>
      </w:pPr>
      <w:r w:rsidRPr="0041705B">
        <w:t xml:space="preserve">II – PHẦN TỰ LUẬN (7đ) </w:t>
      </w:r>
    </w:p>
    <w:p w:rsidR="004A3987" w:rsidRPr="0041705B" w:rsidRDefault="004A3987">
      <w:pPr>
        <w:ind w:left="53"/>
      </w:pPr>
      <w:r w:rsidRPr="0041705B">
        <w:t xml:space="preserve">Câu 1: Trình bày các giai đoạn của quá trình phân giải hiếu khí ở thực vật? (2đ) </w:t>
      </w:r>
    </w:p>
    <w:p w:rsidR="004A3987" w:rsidRPr="0041705B" w:rsidRDefault="004D61C8" w:rsidP="004D61C8">
      <w:pPr>
        <w:spacing w:after="10" w:line="271" w:lineRule="auto"/>
        <w:ind w:left="43"/>
      </w:pPr>
      <w:r w:rsidRPr="0041705B">
        <w:rPr>
          <w:color w:val="000000"/>
          <w:sz w:val="26"/>
          <w:szCs w:val="26"/>
          <w:u w:color="000000"/>
        </w:rPr>
        <w:t>-</w:t>
      </w:r>
      <w:r w:rsidRPr="0041705B">
        <w:rPr>
          <w:color w:val="000000"/>
          <w:sz w:val="26"/>
          <w:szCs w:val="26"/>
          <w:u w:color="000000"/>
        </w:rPr>
        <w:tab/>
      </w:r>
      <w:r w:rsidR="004A3987" w:rsidRPr="0041705B">
        <w:t xml:space="preserve">Đường phân: Xảy ra trong tế bào chất, là quá trình phân giải glucozo đến axit piruvic. </w:t>
      </w:r>
    </w:p>
    <w:p w:rsidR="004A3987" w:rsidRPr="0041705B" w:rsidRDefault="004D61C8" w:rsidP="004D61C8">
      <w:pPr>
        <w:spacing w:after="10" w:line="271" w:lineRule="auto"/>
        <w:ind w:left="43"/>
      </w:pPr>
      <w:r w:rsidRPr="0041705B">
        <w:rPr>
          <w:color w:val="000000"/>
          <w:sz w:val="26"/>
          <w:szCs w:val="26"/>
          <w:u w:color="000000"/>
        </w:rPr>
        <w:t>-</w:t>
      </w:r>
      <w:r w:rsidRPr="0041705B">
        <w:rPr>
          <w:color w:val="000000"/>
          <w:sz w:val="26"/>
          <w:szCs w:val="26"/>
          <w:u w:color="000000"/>
        </w:rPr>
        <w:tab/>
      </w:r>
      <w:r w:rsidR="004A3987" w:rsidRPr="0041705B">
        <w:t xml:space="preserve">Chu trình Crep: Xảy ra trong chất nền của ti thể. Khi có oxi, axit piruvic sẽ chuyển hóa theo chu trình Crep và bị oxi hóa hoàn toàn. </w:t>
      </w:r>
    </w:p>
    <w:p w:rsidR="004A3987" w:rsidRPr="0041705B" w:rsidRDefault="004D61C8" w:rsidP="004D61C8">
      <w:pPr>
        <w:spacing w:line="279" w:lineRule="auto"/>
        <w:ind w:left="43"/>
      </w:pPr>
      <w:r w:rsidRPr="0041705B">
        <w:rPr>
          <w:color w:val="000000"/>
          <w:sz w:val="26"/>
          <w:szCs w:val="26"/>
          <w:u w:color="000000"/>
        </w:rPr>
        <w:t>-</w:t>
      </w:r>
      <w:r w:rsidRPr="0041705B">
        <w:rPr>
          <w:color w:val="000000"/>
          <w:sz w:val="26"/>
          <w:szCs w:val="26"/>
          <w:u w:color="000000"/>
        </w:rPr>
        <w:tab/>
      </w:r>
      <w:r w:rsidR="004A3987" w:rsidRPr="0041705B">
        <w:t xml:space="preserve">Chuỗi chuyền electron: Xảy ra ở màng trong ti thể. Hidro tách ra từ axit piruvic trong chu trình Crep được chuyền qua chuỗi chuyền electron đến oxi để tạo ra nước. Lưu ý: Học sinh có thể trả lời bằng cách kẻ bảng như sau </w:t>
      </w:r>
    </w:p>
    <w:p w:rsidR="004A3987" w:rsidRPr="0041705B" w:rsidRDefault="004A3987">
      <w:pPr>
        <w:spacing w:line="259" w:lineRule="auto"/>
        <w:ind w:left="58"/>
      </w:pPr>
      <w:r w:rsidRPr="0041705B">
        <w:t xml:space="preserve"> </w:t>
      </w:r>
    </w:p>
    <w:tbl>
      <w:tblPr>
        <w:tblW w:w="8582" w:type="dxa"/>
        <w:tblInd w:w="50" w:type="dxa"/>
        <w:tblCellMar>
          <w:top w:w="19" w:type="dxa"/>
          <w:left w:w="7" w:type="dxa"/>
          <w:right w:w="2" w:type="dxa"/>
        </w:tblCellMar>
        <w:tblLook w:val="04A0" w:firstRow="1" w:lastRow="0" w:firstColumn="1" w:lastColumn="0" w:noHBand="0" w:noVBand="1"/>
      </w:tblPr>
      <w:tblGrid>
        <w:gridCol w:w="2097"/>
        <w:gridCol w:w="1651"/>
        <w:gridCol w:w="2211"/>
        <w:gridCol w:w="2623"/>
      </w:tblGrid>
      <w:tr w:rsidR="004A3987" w:rsidRPr="0041705B" w:rsidTr="0041705B">
        <w:trPr>
          <w:trHeight w:val="790"/>
        </w:trPr>
        <w:tc>
          <w:tcPr>
            <w:tcW w:w="2098" w:type="dxa"/>
            <w:tcBorders>
              <w:top w:val="single" w:sz="6" w:space="0" w:color="000000"/>
              <w:left w:val="single" w:sz="6" w:space="0" w:color="000000"/>
              <w:bottom w:val="single" w:sz="12" w:space="0" w:color="000000"/>
              <w:right w:val="single" w:sz="12" w:space="0" w:color="000000"/>
            </w:tcBorders>
            <w:shd w:val="clear" w:color="auto" w:fill="auto"/>
            <w:vAlign w:val="center"/>
          </w:tcPr>
          <w:p w:rsidR="004A3987" w:rsidRPr="0041705B" w:rsidRDefault="004A3987" w:rsidP="0041705B">
            <w:pPr>
              <w:spacing w:line="259" w:lineRule="auto"/>
              <w:rPr>
                <w:sz w:val="22"/>
                <w:szCs w:val="22"/>
              </w:rPr>
            </w:pPr>
            <w:r w:rsidRPr="0041705B">
              <w:rPr>
                <w:sz w:val="22"/>
                <w:szCs w:val="22"/>
              </w:rPr>
              <w:t xml:space="preserve">Điểm phân biệt </w:t>
            </w:r>
          </w:p>
        </w:tc>
        <w:tc>
          <w:tcPr>
            <w:tcW w:w="1651" w:type="dxa"/>
            <w:tcBorders>
              <w:top w:val="single" w:sz="6" w:space="0" w:color="000000"/>
              <w:left w:val="single" w:sz="12" w:space="0" w:color="000000"/>
              <w:bottom w:val="single" w:sz="12" w:space="0" w:color="000000"/>
              <w:right w:val="double" w:sz="6" w:space="0" w:color="000000"/>
            </w:tcBorders>
            <w:shd w:val="clear" w:color="auto" w:fill="auto"/>
            <w:vAlign w:val="center"/>
          </w:tcPr>
          <w:p w:rsidR="004A3987" w:rsidRPr="0041705B" w:rsidRDefault="004A3987" w:rsidP="0041705B">
            <w:pPr>
              <w:spacing w:line="259" w:lineRule="auto"/>
              <w:ind w:left="7"/>
              <w:rPr>
                <w:sz w:val="22"/>
                <w:szCs w:val="22"/>
              </w:rPr>
            </w:pPr>
            <w:r w:rsidRPr="0041705B">
              <w:rPr>
                <w:sz w:val="22"/>
                <w:szCs w:val="22"/>
              </w:rPr>
              <w:t xml:space="preserve">Đường phân </w:t>
            </w:r>
          </w:p>
        </w:tc>
        <w:tc>
          <w:tcPr>
            <w:tcW w:w="2211" w:type="dxa"/>
            <w:tcBorders>
              <w:top w:val="single" w:sz="6" w:space="0" w:color="000000"/>
              <w:left w:val="double" w:sz="6" w:space="0" w:color="000000"/>
              <w:bottom w:val="single" w:sz="12" w:space="0" w:color="000000"/>
              <w:right w:val="double" w:sz="6" w:space="0" w:color="000000"/>
            </w:tcBorders>
            <w:shd w:val="clear" w:color="auto" w:fill="auto"/>
            <w:vAlign w:val="center"/>
          </w:tcPr>
          <w:p w:rsidR="004A3987" w:rsidRPr="0041705B" w:rsidRDefault="004A3987" w:rsidP="0041705B">
            <w:pPr>
              <w:spacing w:line="259" w:lineRule="auto"/>
              <w:ind w:left="6"/>
              <w:rPr>
                <w:sz w:val="22"/>
                <w:szCs w:val="22"/>
              </w:rPr>
            </w:pPr>
            <w:r w:rsidRPr="0041705B">
              <w:rPr>
                <w:sz w:val="22"/>
                <w:szCs w:val="22"/>
              </w:rPr>
              <w:t xml:space="preserve">Chu trình Crep </w:t>
            </w:r>
          </w:p>
        </w:tc>
        <w:tc>
          <w:tcPr>
            <w:tcW w:w="2623" w:type="dxa"/>
            <w:tcBorders>
              <w:top w:val="single" w:sz="6" w:space="0" w:color="000000"/>
              <w:left w:val="double" w:sz="6" w:space="0" w:color="000000"/>
              <w:bottom w:val="single" w:sz="12" w:space="0" w:color="000000"/>
              <w:right w:val="single" w:sz="6" w:space="0" w:color="000000"/>
            </w:tcBorders>
            <w:shd w:val="clear" w:color="auto" w:fill="auto"/>
            <w:vAlign w:val="center"/>
          </w:tcPr>
          <w:p w:rsidR="004A3987" w:rsidRPr="0041705B" w:rsidRDefault="004A3987" w:rsidP="0041705B">
            <w:pPr>
              <w:spacing w:line="259" w:lineRule="auto"/>
              <w:ind w:left="6"/>
              <w:rPr>
                <w:sz w:val="22"/>
                <w:szCs w:val="22"/>
              </w:rPr>
            </w:pPr>
            <w:r w:rsidRPr="0041705B">
              <w:rPr>
                <w:sz w:val="22"/>
                <w:szCs w:val="22"/>
              </w:rPr>
              <w:t xml:space="preserve">Chuổi chuyền điện tử </w:t>
            </w:r>
          </w:p>
        </w:tc>
      </w:tr>
      <w:tr w:rsidR="004A3987" w:rsidRPr="0041705B" w:rsidTr="0041705B">
        <w:trPr>
          <w:trHeight w:val="437"/>
        </w:trPr>
        <w:tc>
          <w:tcPr>
            <w:tcW w:w="2098" w:type="dxa"/>
            <w:tcBorders>
              <w:top w:val="single" w:sz="12" w:space="0" w:color="000000"/>
              <w:left w:val="single" w:sz="6" w:space="0" w:color="000000"/>
              <w:bottom w:val="single" w:sz="12" w:space="0" w:color="000000"/>
              <w:right w:val="single" w:sz="1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Vị trí </w:t>
            </w:r>
          </w:p>
        </w:tc>
        <w:tc>
          <w:tcPr>
            <w:tcW w:w="1651" w:type="dxa"/>
            <w:tcBorders>
              <w:top w:val="single" w:sz="12" w:space="0" w:color="000000"/>
              <w:left w:val="single" w:sz="12"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right="9"/>
              <w:jc w:val="center"/>
              <w:rPr>
                <w:sz w:val="22"/>
                <w:szCs w:val="22"/>
              </w:rPr>
            </w:pPr>
            <w:r w:rsidRPr="0041705B">
              <w:rPr>
                <w:sz w:val="22"/>
                <w:szCs w:val="22"/>
              </w:rPr>
              <w:t xml:space="preserve">Tế bào chất </w:t>
            </w:r>
          </w:p>
        </w:tc>
        <w:tc>
          <w:tcPr>
            <w:tcW w:w="2211" w:type="dxa"/>
            <w:tcBorders>
              <w:top w:val="single" w:sz="12" w:space="0" w:color="000000"/>
              <w:left w:val="double" w:sz="6"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left="121"/>
              <w:rPr>
                <w:sz w:val="22"/>
                <w:szCs w:val="22"/>
              </w:rPr>
            </w:pPr>
            <w:r w:rsidRPr="0041705B">
              <w:rPr>
                <w:sz w:val="22"/>
                <w:szCs w:val="22"/>
              </w:rPr>
              <w:t xml:space="preserve">Chất nền của ti thể </w:t>
            </w:r>
          </w:p>
        </w:tc>
        <w:tc>
          <w:tcPr>
            <w:tcW w:w="2623" w:type="dxa"/>
            <w:tcBorders>
              <w:top w:val="single" w:sz="12" w:space="0" w:color="000000"/>
              <w:left w:val="double" w:sz="6" w:space="0" w:color="000000"/>
              <w:bottom w:val="single" w:sz="12" w:space="0" w:color="000000"/>
              <w:right w:val="single" w:sz="6" w:space="0" w:color="000000"/>
            </w:tcBorders>
            <w:shd w:val="clear" w:color="auto" w:fill="auto"/>
          </w:tcPr>
          <w:p w:rsidR="004A3987" w:rsidRPr="0041705B" w:rsidRDefault="004A3987" w:rsidP="0041705B">
            <w:pPr>
              <w:spacing w:line="259" w:lineRule="auto"/>
              <w:ind w:right="5"/>
              <w:jc w:val="center"/>
              <w:rPr>
                <w:sz w:val="22"/>
                <w:szCs w:val="22"/>
              </w:rPr>
            </w:pPr>
            <w:r w:rsidRPr="0041705B">
              <w:rPr>
                <w:sz w:val="22"/>
                <w:szCs w:val="22"/>
              </w:rPr>
              <w:t xml:space="preserve">màng trong ti thể </w:t>
            </w:r>
          </w:p>
        </w:tc>
      </w:tr>
      <w:tr w:rsidR="004A3987" w:rsidRPr="0041705B" w:rsidTr="0041705B">
        <w:trPr>
          <w:trHeight w:val="538"/>
        </w:trPr>
        <w:tc>
          <w:tcPr>
            <w:tcW w:w="2098" w:type="dxa"/>
            <w:tcBorders>
              <w:top w:val="single" w:sz="12" w:space="0" w:color="000000"/>
              <w:left w:val="single" w:sz="6" w:space="0" w:color="000000"/>
              <w:bottom w:val="single" w:sz="12" w:space="0" w:color="000000"/>
              <w:right w:val="single" w:sz="1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Nguyên liệu </w:t>
            </w:r>
          </w:p>
        </w:tc>
        <w:tc>
          <w:tcPr>
            <w:tcW w:w="1651" w:type="dxa"/>
            <w:tcBorders>
              <w:top w:val="single" w:sz="12" w:space="0" w:color="000000"/>
              <w:left w:val="single" w:sz="12"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right="11"/>
              <w:jc w:val="center"/>
              <w:rPr>
                <w:sz w:val="22"/>
                <w:szCs w:val="22"/>
              </w:rPr>
            </w:pPr>
            <w:r w:rsidRPr="0041705B">
              <w:rPr>
                <w:sz w:val="22"/>
                <w:szCs w:val="22"/>
              </w:rPr>
              <w:t xml:space="preserve">Glucôzơ </w:t>
            </w:r>
          </w:p>
        </w:tc>
        <w:tc>
          <w:tcPr>
            <w:tcW w:w="2211" w:type="dxa"/>
            <w:tcBorders>
              <w:top w:val="single" w:sz="12" w:space="0" w:color="000000"/>
              <w:left w:val="double" w:sz="6"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right="13"/>
              <w:jc w:val="center"/>
              <w:rPr>
                <w:sz w:val="22"/>
                <w:szCs w:val="22"/>
              </w:rPr>
            </w:pPr>
            <w:r w:rsidRPr="0041705B">
              <w:rPr>
                <w:sz w:val="22"/>
                <w:szCs w:val="22"/>
              </w:rPr>
              <w:t xml:space="preserve">2 Axit piruvic </w:t>
            </w:r>
          </w:p>
        </w:tc>
        <w:tc>
          <w:tcPr>
            <w:tcW w:w="2623" w:type="dxa"/>
            <w:tcBorders>
              <w:top w:val="single" w:sz="12" w:space="0" w:color="000000"/>
              <w:left w:val="double" w:sz="6" w:space="0" w:color="000000"/>
              <w:bottom w:val="single" w:sz="12" w:space="0" w:color="000000"/>
              <w:right w:val="single" w:sz="6" w:space="0" w:color="000000"/>
            </w:tcBorders>
            <w:shd w:val="clear" w:color="auto" w:fill="auto"/>
          </w:tcPr>
          <w:p w:rsidR="004A3987" w:rsidRPr="0041705B" w:rsidRDefault="004A3987" w:rsidP="0041705B">
            <w:pPr>
              <w:spacing w:line="259" w:lineRule="auto"/>
              <w:ind w:left="251"/>
              <w:rPr>
                <w:sz w:val="22"/>
                <w:szCs w:val="22"/>
              </w:rPr>
            </w:pPr>
            <w:r w:rsidRPr="0041705B">
              <w:rPr>
                <w:sz w:val="22"/>
                <w:szCs w:val="22"/>
              </w:rPr>
              <w:t xml:space="preserve">10NADH, 2FADH2 </w:t>
            </w:r>
          </w:p>
        </w:tc>
      </w:tr>
      <w:tr w:rsidR="004A3987" w:rsidRPr="0041705B" w:rsidTr="0041705B">
        <w:trPr>
          <w:trHeight w:val="672"/>
        </w:trPr>
        <w:tc>
          <w:tcPr>
            <w:tcW w:w="2098" w:type="dxa"/>
            <w:tcBorders>
              <w:top w:val="single" w:sz="12" w:space="0" w:color="000000"/>
              <w:left w:val="single" w:sz="6" w:space="0" w:color="000000"/>
              <w:bottom w:val="single" w:sz="12" w:space="0" w:color="000000"/>
              <w:right w:val="single" w:sz="1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Sản phẩm </w:t>
            </w:r>
          </w:p>
        </w:tc>
        <w:tc>
          <w:tcPr>
            <w:tcW w:w="1651" w:type="dxa"/>
            <w:tcBorders>
              <w:top w:val="single" w:sz="12" w:space="0" w:color="000000"/>
              <w:left w:val="single" w:sz="12"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left="55"/>
              <w:jc w:val="both"/>
              <w:rPr>
                <w:sz w:val="22"/>
                <w:szCs w:val="22"/>
              </w:rPr>
            </w:pPr>
            <w:r w:rsidRPr="0041705B">
              <w:rPr>
                <w:sz w:val="22"/>
                <w:szCs w:val="22"/>
              </w:rPr>
              <w:t xml:space="preserve">2 Axit piruvic, </w:t>
            </w:r>
          </w:p>
          <w:p w:rsidR="004A3987" w:rsidRPr="0041705B" w:rsidRDefault="004A3987" w:rsidP="0041705B">
            <w:pPr>
              <w:spacing w:line="259" w:lineRule="auto"/>
              <w:ind w:left="58"/>
              <w:jc w:val="both"/>
              <w:rPr>
                <w:sz w:val="22"/>
                <w:szCs w:val="22"/>
              </w:rPr>
            </w:pPr>
            <w:r w:rsidRPr="0041705B">
              <w:rPr>
                <w:sz w:val="22"/>
                <w:szCs w:val="22"/>
              </w:rPr>
              <w:t xml:space="preserve">2NADH, H2O </w:t>
            </w:r>
          </w:p>
        </w:tc>
        <w:tc>
          <w:tcPr>
            <w:tcW w:w="2211" w:type="dxa"/>
            <w:tcBorders>
              <w:top w:val="single" w:sz="12" w:space="0" w:color="000000"/>
              <w:left w:val="double" w:sz="6" w:space="0" w:color="000000"/>
              <w:bottom w:val="single" w:sz="12" w:space="0" w:color="000000"/>
              <w:right w:val="double" w:sz="6" w:space="0" w:color="000000"/>
            </w:tcBorders>
            <w:shd w:val="clear" w:color="auto" w:fill="auto"/>
          </w:tcPr>
          <w:p w:rsidR="004A3987" w:rsidRPr="0041705B" w:rsidRDefault="004A3987" w:rsidP="0041705B">
            <w:pPr>
              <w:spacing w:line="259" w:lineRule="auto"/>
              <w:jc w:val="center"/>
              <w:rPr>
                <w:sz w:val="22"/>
                <w:szCs w:val="22"/>
              </w:rPr>
            </w:pPr>
            <w:r w:rsidRPr="0041705B">
              <w:rPr>
                <w:sz w:val="22"/>
                <w:szCs w:val="22"/>
              </w:rPr>
              <w:t xml:space="preserve">4H2O, 6CO2, 8NADH, 2FADH2 </w:t>
            </w:r>
          </w:p>
        </w:tc>
        <w:tc>
          <w:tcPr>
            <w:tcW w:w="2623" w:type="dxa"/>
            <w:tcBorders>
              <w:top w:val="single" w:sz="12" w:space="0" w:color="000000"/>
              <w:left w:val="double" w:sz="6" w:space="0" w:color="000000"/>
              <w:bottom w:val="single" w:sz="12" w:space="0" w:color="000000"/>
              <w:right w:val="single" w:sz="6" w:space="0" w:color="000000"/>
            </w:tcBorders>
            <w:shd w:val="clear" w:color="auto" w:fill="auto"/>
          </w:tcPr>
          <w:p w:rsidR="004A3987" w:rsidRPr="0041705B" w:rsidRDefault="004A3987" w:rsidP="0041705B">
            <w:pPr>
              <w:spacing w:line="259" w:lineRule="auto"/>
              <w:ind w:right="4"/>
              <w:jc w:val="center"/>
              <w:rPr>
                <w:sz w:val="22"/>
                <w:szCs w:val="22"/>
              </w:rPr>
            </w:pPr>
            <w:r w:rsidRPr="0041705B">
              <w:rPr>
                <w:sz w:val="22"/>
                <w:szCs w:val="22"/>
              </w:rPr>
              <w:t xml:space="preserve">H2O </w:t>
            </w:r>
          </w:p>
          <w:p w:rsidR="004A3987" w:rsidRPr="0041705B" w:rsidRDefault="004A3987" w:rsidP="0041705B">
            <w:pPr>
              <w:spacing w:line="259" w:lineRule="auto"/>
              <w:ind w:left="60"/>
              <w:jc w:val="center"/>
              <w:rPr>
                <w:sz w:val="22"/>
                <w:szCs w:val="22"/>
              </w:rPr>
            </w:pPr>
            <w:r w:rsidRPr="0041705B">
              <w:rPr>
                <w:sz w:val="22"/>
                <w:szCs w:val="22"/>
              </w:rPr>
              <w:t xml:space="preserve"> </w:t>
            </w:r>
          </w:p>
        </w:tc>
      </w:tr>
      <w:tr w:rsidR="004A3987" w:rsidRPr="0041705B" w:rsidTr="0041705B">
        <w:trPr>
          <w:trHeight w:val="394"/>
        </w:trPr>
        <w:tc>
          <w:tcPr>
            <w:tcW w:w="2098" w:type="dxa"/>
            <w:tcBorders>
              <w:top w:val="single" w:sz="12" w:space="0" w:color="000000"/>
              <w:left w:val="single" w:sz="6" w:space="0" w:color="000000"/>
              <w:bottom w:val="single" w:sz="6" w:space="0" w:color="000000"/>
              <w:right w:val="single" w:sz="1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Năng lượng ATP </w:t>
            </w:r>
          </w:p>
        </w:tc>
        <w:tc>
          <w:tcPr>
            <w:tcW w:w="1651" w:type="dxa"/>
            <w:tcBorders>
              <w:top w:val="single" w:sz="12" w:space="0" w:color="000000"/>
              <w:left w:val="single" w:sz="12" w:space="0" w:color="000000"/>
              <w:bottom w:val="single" w:sz="6" w:space="0" w:color="000000"/>
              <w:right w:val="double" w:sz="6" w:space="0" w:color="000000"/>
            </w:tcBorders>
            <w:shd w:val="clear" w:color="auto" w:fill="auto"/>
          </w:tcPr>
          <w:p w:rsidR="004A3987" w:rsidRPr="0041705B" w:rsidRDefault="004A3987" w:rsidP="0041705B">
            <w:pPr>
              <w:spacing w:line="259" w:lineRule="auto"/>
              <w:ind w:right="9"/>
              <w:jc w:val="center"/>
              <w:rPr>
                <w:sz w:val="22"/>
                <w:szCs w:val="22"/>
              </w:rPr>
            </w:pPr>
            <w:r w:rsidRPr="0041705B">
              <w:rPr>
                <w:sz w:val="22"/>
                <w:szCs w:val="22"/>
              </w:rPr>
              <w:t xml:space="preserve">2ATP </w:t>
            </w:r>
          </w:p>
        </w:tc>
        <w:tc>
          <w:tcPr>
            <w:tcW w:w="2211" w:type="dxa"/>
            <w:tcBorders>
              <w:top w:val="single" w:sz="12" w:space="0" w:color="000000"/>
              <w:left w:val="double" w:sz="6" w:space="0" w:color="000000"/>
              <w:bottom w:val="single" w:sz="6" w:space="0" w:color="000000"/>
              <w:right w:val="double" w:sz="6" w:space="0" w:color="000000"/>
            </w:tcBorders>
            <w:shd w:val="clear" w:color="auto" w:fill="auto"/>
          </w:tcPr>
          <w:p w:rsidR="004A3987" w:rsidRPr="0041705B" w:rsidRDefault="004A3987" w:rsidP="0041705B">
            <w:pPr>
              <w:spacing w:line="259" w:lineRule="auto"/>
              <w:ind w:right="10"/>
              <w:jc w:val="center"/>
              <w:rPr>
                <w:sz w:val="22"/>
                <w:szCs w:val="22"/>
              </w:rPr>
            </w:pPr>
            <w:r w:rsidRPr="0041705B">
              <w:rPr>
                <w:sz w:val="22"/>
                <w:szCs w:val="22"/>
              </w:rPr>
              <w:t xml:space="preserve">2ATP </w:t>
            </w:r>
          </w:p>
        </w:tc>
        <w:tc>
          <w:tcPr>
            <w:tcW w:w="2623" w:type="dxa"/>
            <w:tcBorders>
              <w:top w:val="single" w:sz="12" w:space="0" w:color="000000"/>
              <w:left w:val="double" w:sz="6" w:space="0" w:color="000000"/>
              <w:bottom w:val="single" w:sz="6" w:space="0" w:color="000000"/>
              <w:right w:val="single" w:sz="6" w:space="0" w:color="000000"/>
            </w:tcBorders>
            <w:shd w:val="clear" w:color="auto" w:fill="auto"/>
          </w:tcPr>
          <w:p w:rsidR="004A3987" w:rsidRPr="0041705B" w:rsidRDefault="004A3987" w:rsidP="0041705B">
            <w:pPr>
              <w:spacing w:line="259" w:lineRule="auto"/>
              <w:ind w:right="4"/>
              <w:jc w:val="center"/>
              <w:rPr>
                <w:sz w:val="22"/>
                <w:szCs w:val="22"/>
              </w:rPr>
            </w:pPr>
            <w:r w:rsidRPr="0041705B">
              <w:rPr>
                <w:sz w:val="22"/>
                <w:szCs w:val="22"/>
              </w:rPr>
              <w:t xml:space="preserve">34ATP </w:t>
            </w:r>
          </w:p>
        </w:tc>
      </w:tr>
    </w:tbl>
    <w:p w:rsidR="004A3987" w:rsidRPr="0041705B" w:rsidRDefault="004A3987">
      <w:pPr>
        <w:spacing w:after="21" w:line="259" w:lineRule="auto"/>
        <w:ind w:left="58"/>
      </w:pPr>
      <w:r w:rsidRPr="0041705B">
        <w:t xml:space="preserve"> </w:t>
      </w:r>
    </w:p>
    <w:p w:rsidR="004A3987" w:rsidRPr="0041705B" w:rsidRDefault="004A3987">
      <w:pPr>
        <w:ind w:left="610" w:right="2907" w:hanging="567"/>
      </w:pPr>
      <w:r w:rsidRPr="0041705B">
        <w:t xml:space="preserve">Câu 2: Để bổ sung nguồn nitơ cho đất, con người thường làm gì? (1đ) - Bón phân urê, đạm amôn, đạm sunfat. </w:t>
      </w:r>
    </w:p>
    <w:p w:rsidR="004A3987" w:rsidRPr="0041705B" w:rsidRDefault="004D61C8" w:rsidP="004D61C8">
      <w:pPr>
        <w:spacing w:after="10" w:line="271" w:lineRule="auto"/>
        <w:ind w:left="43"/>
      </w:pPr>
      <w:r w:rsidRPr="0041705B">
        <w:rPr>
          <w:color w:val="000000"/>
          <w:sz w:val="26"/>
          <w:szCs w:val="26"/>
          <w:u w:color="000000"/>
        </w:rPr>
        <w:t>-</w:t>
      </w:r>
      <w:r w:rsidRPr="0041705B">
        <w:rPr>
          <w:color w:val="000000"/>
          <w:sz w:val="26"/>
          <w:szCs w:val="26"/>
          <w:u w:color="000000"/>
        </w:rPr>
        <w:tab/>
      </w:r>
      <w:r w:rsidR="004A3987" w:rsidRPr="0041705B">
        <w:t xml:space="preserve">Trồng cây họ đậu. </w:t>
      </w:r>
    </w:p>
    <w:p w:rsidR="004A3987" w:rsidRPr="0041705B" w:rsidRDefault="004D61C8" w:rsidP="004D61C8">
      <w:pPr>
        <w:spacing w:after="10" w:line="271" w:lineRule="auto"/>
        <w:ind w:left="43"/>
      </w:pPr>
      <w:r w:rsidRPr="0041705B">
        <w:rPr>
          <w:color w:val="000000"/>
          <w:sz w:val="26"/>
          <w:szCs w:val="26"/>
          <w:u w:color="000000"/>
        </w:rPr>
        <w:t>-</w:t>
      </w:r>
      <w:r w:rsidRPr="0041705B">
        <w:rPr>
          <w:color w:val="000000"/>
          <w:sz w:val="26"/>
          <w:szCs w:val="26"/>
          <w:u w:color="000000"/>
        </w:rPr>
        <w:tab/>
      </w:r>
      <w:r w:rsidR="004A3987" w:rsidRPr="0041705B">
        <w:t xml:space="preserve">Bón phân hữu cơ gồm phân chuồng, phân xanh, xác động vật và thực vật. Câu 3: Mô tả đường đi của máu trong hệ tuần hoàn kép ở người? (2đ) Vòng tuần hoàn lớn: </w:t>
      </w:r>
    </w:p>
    <w:p w:rsidR="004A3987" w:rsidRPr="0041705B" w:rsidRDefault="004A3987">
      <w:pPr>
        <w:spacing w:after="23" w:line="259" w:lineRule="auto"/>
        <w:ind w:left="58"/>
      </w:pPr>
      <w:r w:rsidRPr="0041705B">
        <w:t xml:space="preserve"> </w:t>
      </w:r>
    </w:p>
    <w:p w:rsidR="004A3987" w:rsidRPr="0041705B" w:rsidRDefault="004A3987">
      <w:pPr>
        <w:tabs>
          <w:tab w:val="center" w:pos="4379"/>
          <w:tab w:val="center" w:pos="5099"/>
          <w:tab w:val="center" w:pos="6720"/>
        </w:tabs>
      </w:pPr>
      <w:r w:rsidRPr="0041705B">
        <w:t xml:space="preserve">Tâm thất trái  Động mạch chủ  </w:t>
      </w:r>
      <w:r w:rsidRPr="0041705B">
        <w:tab/>
        <w:t xml:space="preserve"> </w:t>
      </w:r>
      <w:r w:rsidRPr="0041705B">
        <w:tab/>
        <w:t xml:space="preserve"> </w:t>
      </w:r>
      <w:r w:rsidRPr="0041705B">
        <w:tab/>
        <w:t xml:space="preserve">Mao mạch cơ thể </w:t>
      </w:r>
    </w:p>
    <w:p w:rsidR="004A3987" w:rsidRPr="0041705B" w:rsidRDefault="00066141">
      <w:pPr>
        <w:spacing w:line="259" w:lineRule="auto"/>
        <w:ind w:left="1487"/>
      </w:pPr>
      <w:r>
        <w:rPr>
          <w:noProof/>
        </w:rPr>
        <mc:AlternateContent>
          <mc:Choice Requires="wpg">
            <w:drawing>
              <wp:inline distT="0" distB="0" distL="0" distR="0">
                <wp:extent cx="2025650" cy="114300"/>
                <wp:effectExtent l="0" t="0" r="0" b="0"/>
                <wp:docPr id="1354" name="Group 90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25650" cy="114300"/>
                          <a:chOff x="0" y="0"/>
                          <a:chExt cx="2025650" cy="114300"/>
                        </a:xfrm>
                      </wpg:grpSpPr>
                      <wps:wsp>
                        <wps:cNvPr id="1355" name="Shape 853"/>
                        <wps:cNvSpPr/>
                        <wps:spPr>
                          <a:xfrm>
                            <a:off x="0" y="38100"/>
                            <a:ext cx="419100" cy="76200"/>
                          </a:xfrm>
                          <a:custGeom>
                            <a:avLst/>
                            <a:gdLst/>
                            <a:ahLst/>
                            <a:cxnLst/>
                            <a:rect l="0" t="0" r="0" b="0"/>
                            <a:pathLst>
                              <a:path w="419100" h="76200">
                                <a:moveTo>
                                  <a:pt x="342900" y="0"/>
                                </a:moveTo>
                                <a:lnTo>
                                  <a:pt x="419100" y="38100"/>
                                </a:lnTo>
                                <a:lnTo>
                                  <a:pt x="342900" y="76200"/>
                                </a:lnTo>
                                <a:lnTo>
                                  <a:pt x="342900" y="44450"/>
                                </a:lnTo>
                                <a:lnTo>
                                  <a:pt x="0" y="44450"/>
                                </a:lnTo>
                                <a:lnTo>
                                  <a:pt x="0" y="31750"/>
                                </a:lnTo>
                                <a:lnTo>
                                  <a:pt x="342900" y="31750"/>
                                </a:lnTo>
                                <a:lnTo>
                                  <a:pt x="342900" y="0"/>
                                </a:lnTo>
                                <a:close/>
                              </a:path>
                            </a:pathLst>
                          </a:custGeom>
                          <a:solidFill>
                            <a:srgbClr val="000000"/>
                          </a:solidFill>
                          <a:ln w="0" cap="flat">
                            <a:noFill/>
                            <a:miter lim="127000"/>
                          </a:ln>
                          <a:effectLst/>
                        </wps:spPr>
                        <wps:bodyPr/>
                      </wps:wsp>
                      <wps:wsp>
                        <wps:cNvPr id="1356" name="Shape 854"/>
                        <wps:cNvSpPr/>
                        <wps:spPr>
                          <a:xfrm>
                            <a:off x="1606550" y="0"/>
                            <a:ext cx="419100" cy="76200"/>
                          </a:xfrm>
                          <a:custGeom>
                            <a:avLst/>
                            <a:gdLst/>
                            <a:ahLst/>
                            <a:cxnLst/>
                            <a:rect l="0" t="0" r="0" b="0"/>
                            <a:pathLst>
                              <a:path w="419100" h="76200">
                                <a:moveTo>
                                  <a:pt x="342900" y="0"/>
                                </a:moveTo>
                                <a:lnTo>
                                  <a:pt x="419100" y="38100"/>
                                </a:lnTo>
                                <a:lnTo>
                                  <a:pt x="342900" y="76200"/>
                                </a:lnTo>
                                <a:lnTo>
                                  <a:pt x="342900" y="44450"/>
                                </a:lnTo>
                                <a:lnTo>
                                  <a:pt x="0" y="44450"/>
                                </a:lnTo>
                                <a:lnTo>
                                  <a:pt x="0" y="31750"/>
                                </a:lnTo>
                                <a:lnTo>
                                  <a:pt x="342900" y="31750"/>
                                </a:lnTo>
                                <a:lnTo>
                                  <a:pt x="342900" y="0"/>
                                </a:lnTo>
                                <a:close/>
                              </a:path>
                            </a:pathLst>
                          </a:custGeom>
                          <a:solidFill>
                            <a:srgbClr val="000000"/>
                          </a:solidFill>
                          <a:ln w="0" cap="flat">
                            <a:noFill/>
                            <a:miter lim="127000"/>
                          </a:ln>
                          <a:effectLst/>
                        </wps:spPr>
                        <wps:bodyPr/>
                      </wps:wsp>
                    </wpg:wgp>
                  </a:graphicData>
                </a:graphic>
              </wp:inline>
            </w:drawing>
          </mc:Choice>
          <mc:Fallback>
            <w:pict>
              <v:group id="Group 9030" o:spid="_x0000_s1026" style="width:159.5pt;height:9pt;mso-position-horizontal-relative:char;mso-position-vertical-relative:line" coordsize="20256,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dxHxQIAAPEJAAAOAAAAZHJzL2Uyb0RvYy54bWzsVk1vnDAQvVfqf7C4N8DCbhIUNoemySVq KyX9AY4xH6rBlu0sm3/fGYNZSqp0k0o9VN0D2Ph5PPNm3qwvLvetIDuuTSO7PIhPooDwjsmi6ao8 +HZ//eEsIMbSrqBCdjwPnrgJLrfv3130KuMrWUtRcE3ASGeyXuVBba3KwtCwmrfUnEjFO1gspW6p hamuwkLTHqy3IlxF0SbspS6UlowbA1+vhsVg6+yXJWf2S1kabonIA/DNuqd2zwd8htsLmlWaqrph oxv0DV60tOng0MnUFbWUPOrmmam2YVoaWdoTJttQlmXDuIsBoomjRTQ3Wj4qF0uV9ZWaaAJqFzy9 2Sz7vPuqSVNA7pJ1GpCOtpAldzA5jxJHUK+qDHA3Wt2pr3qIEoa3kn03wF+4XMd5dQDvS93iJgiW 7B3zTxPzfG8Jg4+raLXerCFBDNbiOE2iMTWshvw928bqTy9vDGk2HOucm5zpFVSZORBp/ozIu5oq 7vJjkKADkWtPpEOQs3WChYanAwxJHGdm5POXFCVnsWfB05TG5/jNsXS6gfpHs1OsNGOPxt5w6eim u1tjYRlqsvAjWvsR23d+qEEkL8pDUYv70BQOSZ8H3pE6DwY/cLGVO34vHcxiypJ0dY7e+nSDoweI 6OZQbw+gU9gA9yD/Vku7cxI8yL+fgdM0hRIbGPMg/x7Ag7PH4pL49Df2Zgy8Crz0kglp+OA4ZsDl fMoK8DTPu5GiKa4bITARRlcPH4UmO4r9z/1GAn6CiQ6TioVFoQeXglrXzDqJdlwNtY2FPi2aFuS5 OgVDE494DHeddigoUJzJhsLG0YMsnly9u+8gvkEHf0OFm6UKU3T6aBXGm2izxp7k6xfiHLuOL1fs VvMS9Dqe5+O/DpeiPVZfx+JeJa1XgQ9VPjSrf0uH7r8R7hWunYx3ILy4zOcwnt/Utj8AAAD//wMA UEsDBBQABgAIAAAAIQAae4Jv2gAAAAQBAAAPAAAAZHJzL2Rvd25yZXYueG1sTI9BS8NAEIXvgv9h GcGb3cSi1JhNKUU9FcFWEG/T7DQJzc6G7DZJ/72jl3oZeLzHm+/ly8m1aqA+NJ4NpLMEFHHpbcOV gc/d690CVIjIFlvPZOBMAZbF9VWOmfUjf9CwjZWSEg4ZGqhj7DKtQ1mTwzDzHbF4B987jCL7Stse Ryl3rb5PkkftsGH5UGNH65rK4/bkDLyNOK7m6cuwOR7W5+/dw/vXJiVjbm+m1TOoSFO8hOEXX9Ch EKa9P7ENqjUgQ+LfFW+ePoncS2iRgC5y/R+++AEAAP//AwBQSwECLQAUAAYACAAAACEAtoM4kv4A AADhAQAAEwAAAAAAAAAAAAAAAAAAAAAAW0NvbnRlbnRfVHlwZXNdLnhtbFBLAQItABQABgAIAAAA IQA4/SH/1gAAAJQBAAALAAAAAAAAAAAAAAAAAC8BAABfcmVscy8ucmVsc1BLAQItABQABgAIAAAA IQA+mdxHxQIAAPEJAAAOAAAAAAAAAAAAAAAAAC4CAABkcnMvZTJvRG9jLnhtbFBLAQItABQABgAI AAAAIQAae4Jv2gAAAAQBAAAPAAAAAAAAAAAAAAAAAB8FAABkcnMvZG93bnJldi54bWxQSwUGAAAA AAQABADzAAAAJgYAAAAA ">
                <v:shape id="Shape 853" o:spid="_x0000_s1027" style="position:absolute;top:381;width:4191;height:762;visibility:visible;mso-wrap-style:square;v-text-anchor:top" coordsize="419100,76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3A5cMA AADdAAAADwAAAGRycy9kb3ducmV2LnhtbERP22rCQBB9L/gPywi+1V1NlRhdRVqE0kKh8fI8ZMck mJ0N2VXj33cLhb7N4VxnteltI27U+dqxhslYgSAunKm51HDY755TED4gG2wck4YHedisB08rzIy7 8zfd8lCKGMI+Qw1VCG0mpS8qsujHriWO3Nl1FkOEXSlNh/cYbhs5VWouLdYcGyps6bWi4pJfrYav /POUhHSXJouXN8LHhzqe1EHr0bDfLkEE6sO/+M/9buL8ZDaD32/iCXL9AwAA//8DAFBLAQItABQA BgAIAAAAIQDw94q7/QAAAOIBAAATAAAAAAAAAAAAAAAAAAAAAABbQ29udGVudF9UeXBlc10ueG1s UEsBAi0AFAAGAAgAAAAhADHdX2HSAAAAjwEAAAsAAAAAAAAAAAAAAAAALgEAAF9yZWxzLy5yZWxz UEsBAi0AFAAGAAgAAAAhADMvBZ5BAAAAOQAAABAAAAAAAAAAAAAAAAAAKQIAAGRycy9zaGFwZXht bC54bWxQSwECLQAUAAYACAAAACEAHU3A5cMAAADdAAAADwAAAAAAAAAAAAAAAACYAgAAZHJzL2Rv d25yZXYueG1sUEsFBgAAAAAEAAQA9QAAAIgDAAAAAA== " path="m342900,r76200,38100l342900,76200r,-31750l,44450,,31750r342900,l342900,xe" fillcolor="black" stroked="f" strokeweight="0">
                  <v:stroke miterlimit="83231f" joinstyle="miter"/>
                  <v:path arrowok="t" textboxrect="0,0,419100,76200"/>
                </v:shape>
                <v:shape id="Shape 854" o:spid="_x0000_s1028" style="position:absolute;left:16065;width:4191;height:762;visibility:visible;mso-wrap-style:square;v-text-anchor:top" coordsize="419100,76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9eksMA AADdAAAADwAAAGRycy9kb3ducmV2LnhtbERP22rCQBB9L/QflhH6pruaVmJ0lWIRSguC8fI8ZMck mJ0N2a3Gv+8WhL7N4VxnseptI67U+dqxhvFIgSAunKm51HDYb4YpCB+QDTaOScOdPKyWz08LzIy7 8Y6ueShFDGGfoYYqhDaT0hcVWfQj1xJH7uw6iyHCrpSmw1sMt42cKDWVFmuODRW2tK6ouOQ/VsM2 /z4lId2kyez1g/D+pY4nddD6ZdC/z0EE6sO/+OH+NHF+8jaFv2/iCXL5CwAA//8DAFBLAQItABQA BgAIAAAAIQDw94q7/QAAAOIBAAATAAAAAAAAAAAAAAAAAAAAAABbQ29udGVudF9UeXBlc10ueG1s UEsBAi0AFAAGAAgAAAAhADHdX2HSAAAAjwEAAAsAAAAAAAAAAAAAAAAALgEAAF9yZWxzLy5yZWxz UEsBAi0AFAAGAAgAAAAhADMvBZ5BAAAAOQAAABAAAAAAAAAAAAAAAAAAKQIAAGRycy9zaGFwZXht bC54bWxQSwECLQAUAAYACAAAACEA7Z9eksMAAADdAAAADwAAAAAAAAAAAAAAAACYAgAAZHJzL2Rv d25yZXYueG1sUEsFBgAAAAAEAAQA9QAAAIgDAAAAAA== " path="m342900,r76200,38100l342900,76200r,-31750l,44450,,31750r342900,l342900,xe" fillcolor="black" stroked="f" strokeweight="0">
                  <v:stroke miterlimit="83231f" joinstyle="miter"/>
                  <v:path arrowok="t" textboxrect="0,0,419100,76200"/>
                </v:shape>
                <w10:anchorlock/>
              </v:group>
            </w:pict>
          </mc:Fallback>
        </mc:AlternateContent>
      </w:r>
    </w:p>
    <w:tbl>
      <w:tblPr>
        <w:tblpPr w:vertAnchor="text" w:tblpX="58" w:tblpY="1182"/>
        <w:tblOverlap w:val="never"/>
        <w:tblW w:w="7386" w:type="dxa"/>
        <w:tblCellMar>
          <w:left w:w="0" w:type="dxa"/>
          <w:right w:w="0" w:type="dxa"/>
        </w:tblCellMar>
        <w:tblLook w:val="04A0" w:firstRow="1" w:lastRow="0" w:firstColumn="1" w:lastColumn="0" w:noHBand="0" w:noVBand="1"/>
      </w:tblPr>
      <w:tblGrid>
        <w:gridCol w:w="5041"/>
        <w:gridCol w:w="720"/>
        <w:gridCol w:w="1625"/>
      </w:tblGrid>
      <w:tr w:rsidR="004A3987" w:rsidRPr="0041705B" w:rsidTr="0041705B">
        <w:trPr>
          <w:trHeight w:val="292"/>
        </w:trPr>
        <w:tc>
          <w:tcPr>
            <w:tcW w:w="5041" w:type="dxa"/>
            <w:tcBorders>
              <w:top w:val="nil"/>
              <w:left w:val="nil"/>
              <w:bottom w:val="nil"/>
              <w:right w:val="nil"/>
            </w:tcBorders>
            <w:shd w:val="clear" w:color="auto" w:fill="auto"/>
          </w:tcPr>
          <w:p w:rsidR="004A3987" w:rsidRPr="0041705B" w:rsidRDefault="004A3987" w:rsidP="0041705B">
            <w:pPr>
              <w:spacing w:line="259" w:lineRule="auto"/>
              <w:rPr>
                <w:sz w:val="22"/>
                <w:szCs w:val="22"/>
              </w:rPr>
            </w:pPr>
            <w:r w:rsidRPr="0041705B">
              <w:rPr>
                <w:sz w:val="22"/>
                <w:szCs w:val="22"/>
              </w:rPr>
              <w:t xml:space="preserve"> </w:t>
            </w:r>
            <w:r w:rsidRPr="0041705B">
              <w:rPr>
                <w:sz w:val="22"/>
                <w:szCs w:val="22"/>
              </w:rPr>
              <w:tab/>
              <w:t xml:space="preserve"> </w:t>
            </w:r>
            <w:r w:rsidRPr="0041705B">
              <w:rPr>
                <w:sz w:val="22"/>
                <w:szCs w:val="22"/>
              </w:rPr>
              <w:tab/>
              <w:t xml:space="preserve"> </w:t>
            </w:r>
            <w:r w:rsidRPr="0041705B">
              <w:rPr>
                <w:sz w:val="22"/>
                <w:szCs w:val="22"/>
              </w:rPr>
              <w:tab/>
              <w:t xml:space="preserve"> </w:t>
            </w:r>
            <w:r w:rsidRPr="0041705B">
              <w:rPr>
                <w:sz w:val="22"/>
                <w:szCs w:val="22"/>
              </w:rPr>
              <w:tab/>
              <w:t xml:space="preserve"> </w:t>
            </w:r>
            <w:r w:rsidRPr="0041705B">
              <w:rPr>
                <w:sz w:val="22"/>
                <w:szCs w:val="22"/>
              </w:rPr>
              <w:tab/>
              <w:t xml:space="preserve"> </w:t>
            </w:r>
          </w:p>
        </w:tc>
        <w:tc>
          <w:tcPr>
            <w:tcW w:w="720" w:type="dxa"/>
            <w:tcBorders>
              <w:top w:val="nil"/>
              <w:left w:val="nil"/>
              <w:bottom w:val="nil"/>
              <w:right w:val="nil"/>
            </w:tcBorders>
            <w:shd w:val="clear" w:color="auto" w:fill="auto"/>
          </w:tcPr>
          <w:p w:rsidR="004A3987" w:rsidRPr="0041705B" w:rsidRDefault="004A3987" w:rsidP="0041705B">
            <w:pPr>
              <w:spacing w:after="160" w:line="259" w:lineRule="auto"/>
              <w:rPr>
                <w:sz w:val="22"/>
                <w:szCs w:val="22"/>
              </w:rPr>
            </w:pPr>
          </w:p>
        </w:tc>
        <w:tc>
          <w:tcPr>
            <w:tcW w:w="1625" w:type="dxa"/>
            <w:tcBorders>
              <w:top w:val="nil"/>
              <w:left w:val="nil"/>
              <w:bottom w:val="nil"/>
              <w:right w:val="nil"/>
            </w:tcBorders>
            <w:shd w:val="clear" w:color="auto" w:fill="auto"/>
          </w:tcPr>
          <w:p w:rsidR="004A3987" w:rsidRPr="0041705B" w:rsidRDefault="004A3987" w:rsidP="0041705B">
            <w:pPr>
              <w:spacing w:after="160" w:line="259" w:lineRule="auto"/>
              <w:rPr>
                <w:sz w:val="22"/>
                <w:szCs w:val="22"/>
              </w:rPr>
            </w:pPr>
          </w:p>
        </w:tc>
      </w:tr>
      <w:tr w:rsidR="004A3987" w:rsidRPr="0041705B" w:rsidTr="0041705B">
        <w:trPr>
          <w:trHeight w:val="292"/>
        </w:trPr>
        <w:tc>
          <w:tcPr>
            <w:tcW w:w="5041" w:type="dxa"/>
            <w:tcBorders>
              <w:top w:val="nil"/>
              <w:left w:val="nil"/>
              <w:bottom w:val="nil"/>
              <w:right w:val="nil"/>
            </w:tcBorders>
            <w:shd w:val="clear" w:color="auto" w:fill="auto"/>
          </w:tcPr>
          <w:p w:rsidR="004A3987" w:rsidRPr="0041705B" w:rsidRDefault="004A3987" w:rsidP="0041705B">
            <w:pPr>
              <w:tabs>
                <w:tab w:val="center" w:pos="720"/>
                <w:tab w:val="center" w:pos="1440"/>
                <w:tab w:val="center" w:pos="2160"/>
                <w:tab w:val="center" w:pos="3573"/>
              </w:tabs>
              <w:spacing w:line="259" w:lineRule="auto"/>
              <w:rPr>
                <w:sz w:val="22"/>
                <w:szCs w:val="22"/>
              </w:rPr>
            </w:pPr>
            <w:r w:rsidRPr="0041705B">
              <w:rPr>
                <w:sz w:val="22"/>
                <w:szCs w:val="22"/>
              </w:rPr>
              <w:t xml:space="preserve"> </w:t>
            </w:r>
            <w:r w:rsidRPr="0041705B">
              <w:rPr>
                <w:sz w:val="22"/>
                <w:szCs w:val="22"/>
              </w:rPr>
              <w:tab/>
              <w:t xml:space="preserve"> </w:t>
            </w:r>
            <w:r w:rsidRPr="0041705B">
              <w:rPr>
                <w:sz w:val="22"/>
                <w:szCs w:val="22"/>
              </w:rPr>
              <w:tab/>
              <w:t xml:space="preserve"> </w:t>
            </w:r>
            <w:r w:rsidRPr="0041705B">
              <w:rPr>
                <w:sz w:val="22"/>
                <w:szCs w:val="22"/>
              </w:rPr>
              <w:tab/>
              <w:t xml:space="preserve"> </w:t>
            </w:r>
            <w:r w:rsidRPr="0041705B">
              <w:rPr>
                <w:sz w:val="22"/>
                <w:szCs w:val="22"/>
              </w:rPr>
              <w:tab/>
              <w:t xml:space="preserve">Tâm nhĩ phải  </w:t>
            </w:r>
          </w:p>
        </w:tc>
        <w:tc>
          <w:tcPr>
            <w:tcW w:w="720" w:type="dxa"/>
            <w:tcBorders>
              <w:top w:val="nil"/>
              <w:left w:val="nil"/>
              <w:bottom w:val="nil"/>
              <w:right w:val="nil"/>
            </w:tcBorders>
            <w:shd w:val="clear" w:color="auto" w:fill="auto"/>
          </w:tcPr>
          <w:p w:rsidR="004A3987" w:rsidRPr="0041705B" w:rsidRDefault="004A3987" w:rsidP="0041705B">
            <w:pPr>
              <w:spacing w:line="259" w:lineRule="auto"/>
              <w:rPr>
                <w:sz w:val="22"/>
                <w:szCs w:val="22"/>
              </w:rPr>
            </w:pPr>
            <w:r w:rsidRPr="0041705B">
              <w:rPr>
                <w:sz w:val="22"/>
                <w:szCs w:val="22"/>
              </w:rPr>
              <w:t xml:space="preserve"> </w:t>
            </w:r>
          </w:p>
        </w:tc>
        <w:tc>
          <w:tcPr>
            <w:tcW w:w="1625" w:type="dxa"/>
            <w:tcBorders>
              <w:top w:val="nil"/>
              <w:left w:val="nil"/>
              <w:bottom w:val="nil"/>
              <w:right w:val="nil"/>
            </w:tcBorders>
            <w:shd w:val="clear" w:color="auto" w:fill="auto"/>
          </w:tcPr>
          <w:p w:rsidR="004A3987" w:rsidRPr="0041705B" w:rsidRDefault="004A3987" w:rsidP="0041705B">
            <w:pPr>
              <w:spacing w:line="259" w:lineRule="auto"/>
              <w:jc w:val="both"/>
              <w:rPr>
                <w:sz w:val="22"/>
                <w:szCs w:val="22"/>
              </w:rPr>
            </w:pPr>
            <w:r w:rsidRPr="0041705B">
              <w:rPr>
                <w:sz w:val="22"/>
                <w:szCs w:val="22"/>
              </w:rPr>
              <w:t xml:space="preserve">Tĩnh mạch chủ </w:t>
            </w:r>
          </w:p>
        </w:tc>
      </w:tr>
    </w:tbl>
    <w:p w:rsidR="0041705B" w:rsidRPr="0041705B" w:rsidRDefault="0041705B" w:rsidP="0041705B">
      <w:pPr>
        <w:rPr>
          <w:vanish/>
        </w:rPr>
      </w:pPr>
    </w:p>
    <w:tbl>
      <w:tblPr>
        <w:tblpPr w:vertAnchor="text" w:tblpX="58" w:tblpY="1779"/>
        <w:tblOverlap w:val="never"/>
        <w:tblW w:w="7595" w:type="dxa"/>
        <w:tblCellMar>
          <w:left w:w="0" w:type="dxa"/>
          <w:right w:w="0" w:type="dxa"/>
        </w:tblCellMar>
        <w:tblLook w:val="04A0" w:firstRow="1" w:lastRow="0" w:firstColumn="1" w:lastColumn="0" w:noHBand="0" w:noVBand="1"/>
      </w:tblPr>
      <w:tblGrid>
        <w:gridCol w:w="5041"/>
        <w:gridCol w:w="720"/>
        <w:gridCol w:w="1834"/>
      </w:tblGrid>
      <w:tr w:rsidR="004A3987" w:rsidRPr="0041705B" w:rsidTr="0041705B">
        <w:trPr>
          <w:trHeight w:val="885"/>
        </w:trPr>
        <w:tc>
          <w:tcPr>
            <w:tcW w:w="5041" w:type="dxa"/>
            <w:tcBorders>
              <w:top w:val="nil"/>
              <w:left w:val="nil"/>
              <w:bottom w:val="nil"/>
              <w:right w:val="nil"/>
            </w:tcBorders>
            <w:shd w:val="clear" w:color="auto" w:fill="auto"/>
          </w:tcPr>
          <w:p w:rsidR="004A3987" w:rsidRPr="0041705B" w:rsidRDefault="004A3987" w:rsidP="0041705B">
            <w:pPr>
              <w:spacing w:line="259" w:lineRule="auto"/>
              <w:ind w:left="2160"/>
              <w:rPr>
                <w:sz w:val="22"/>
                <w:szCs w:val="22"/>
              </w:rPr>
            </w:pPr>
            <w:r w:rsidRPr="0041705B">
              <w:rPr>
                <w:sz w:val="22"/>
                <w:szCs w:val="22"/>
              </w:rPr>
              <w:t xml:space="preserve">          (máu nghèo O2) </w:t>
            </w:r>
          </w:p>
          <w:p w:rsidR="004A3987" w:rsidRPr="0041705B" w:rsidRDefault="004A3987" w:rsidP="0041705B">
            <w:pPr>
              <w:spacing w:line="259" w:lineRule="auto"/>
              <w:rPr>
                <w:sz w:val="22"/>
                <w:szCs w:val="22"/>
              </w:rPr>
            </w:pPr>
            <w:r w:rsidRPr="0041705B">
              <w:rPr>
                <w:sz w:val="22"/>
                <w:szCs w:val="22"/>
              </w:rPr>
              <w:t xml:space="preserve"> </w:t>
            </w:r>
          </w:p>
          <w:p w:rsidR="004A3987" w:rsidRPr="0041705B" w:rsidRDefault="004A3987" w:rsidP="0041705B">
            <w:pPr>
              <w:spacing w:line="259" w:lineRule="auto"/>
              <w:rPr>
                <w:sz w:val="22"/>
                <w:szCs w:val="22"/>
              </w:rPr>
            </w:pPr>
            <w:r w:rsidRPr="0041705B">
              <w:rPr>
                <w:sz w:val="22"/>
                <w:szCs w:val="22"/>
              </w:rPr>
              <w:t xml:space="preserve"> </w:t>
            </w:r>
          </w:p>
        </w:tc>
        <w:tc>
          <w:tcPr>
            <w:tcW w:w="720" w:type="dxa"/>
            <w:tcBorders>
              <w:top w:val="nil"/>
              <w:left w:val="nil"/>
              <w:bottom w:val="nil"/>
              <w:right w:val="nil"/>
            </w:tcBorders>
            <w:shd w:val="clear" w:color="auto" w:fill="auto"/>
          </w:tcPr>
          <w:p w:rsidR="004A3987" w:rsidRPr="0041705B" w:rsidRDefault="004A3987" w:rsidP="0041705B">
            <w:pPr>
              <w:spacing w:line="259" w:lineRule="auto"/>
              <w:rPr>
                <w:sz w:val="22"/>
                <w:szCs w:val="22"/>
              </w:rPr>
            </w:pPr>
            <w:r w:rsidRPr="0041705B">
              <w:rPr>
                <w:sz w:val="22"/>
                <w:szCs w:val="22"/>
              </w:rPr>
              <w:t xml:space="preserve"> </w:t>
            </w:r>
          </w:p>
        </w:tc>
        <w:tc>
          <w:tcPr>
            <w:tcW w:w="1834" w:type="dxa"/>
            <w:tcBorders>
              <w:top w:val="nil"/>
              <w:left w:val="nil"/>
              <w:bottom w:val="nil"/>
              <w:right w:val="nil"/>
            </w:tcBorders>
            <w:shd w:val="clear" w:color="auto" w:fill="auto"/>
          </w:tcPr>
          <w:p w:rsidR="004A3987" w:rsidRPr="0041705B" w:rsidRDefault="004A3987" w:rsidP="0041705B">
            <w:pPr>
              <w:spacing w:line="259" w:lineRule="auto"/>
              <w:jc w:val="both"/>
              <w:rPr>
                <w:sz w:val="22"/>
                <w:szCs w:val="22"/>
              </w:rPr>
            </w:pPr>
            <w:r w:rsidRPr="0041705B">
              <w:rPr>
                <w:sz w:val="22"/>
                <w:szCs w:val="22"/>
              </w:rPr>
              <w:t xml:space="preserve"> (máu nghèo O2) </w:t>
            </w:r>
          </w:p>
        </w:tc>
      </w:tr>
    </w:tbl>
    <w:p w:rsidR="004A3987" w:rsidRPr="0041705B" w:rsidRDefault="00066141">
      <w:pPr>
        <w:tabs>
          <w:tab w:val="center" w:pos="2975"/>
          <w:tab w:val="center" w:pos="6530"/>
        </w:tabs>
      </w:pPr>
      <w:r>
        <w:rPr>
          <w:noProof/>
        </w:rPr>
        <mc:AlternateContent>
          <mc:Choice Requires="wpg">
            <w:drawing>
              <wp:anchor distT="0" distB="0" distL="114300" distR="114300" simplePos="0" relativeHeight="251659776" behindDoc="0" locked="0" layoutInCell="1" allowOverlap="1">
                <wp:simplePos x="0" y="0"/>
                <wp:positionH relativeFrom="column">
                  <wp:posOffset>3039745</wp:posOffset>
                </wp:positionH>
                <wp:positionV relativeFrom="paragraph">
                  <wp:posOffset>1119505</wp:posOffset>
                </wp:positionV>
                <wp:extent cx="488950" cy="76200"/>
                <wp:effectExtent l="0" t="0" r="6350" b="0"/>
                <wp:wrapSquare wrapText="bothSides"/>
                <wp:docPr id="1352" name="Group 8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8950" cy="76200"/>
                          <a:chOff x="0" y="0"/>
                          <a:chExt cx="488950" cy="76200"/>
                        </a:xfrm>
                      </wpg:grpSpPr>
                      <wps:wsp>
                        <wps:cNvPr id="1353" name="Shape 856"/>
                        <wps:cNvSpPr/>
                        <wps:spPr>
                          <a:xfrm>
                            <a:off x="0" y="0"/>
                            <a:ext cx="488950" cy="76200"/>
                          </a:xfrm>
                          <a:custGeom>
                            <a:avLst/>
                            <a:gdLst/>
                            <a:ahLst/>
                            <a:cxnLst/>
                            <a:rect l="0" t="0" r="0" b="0"/>
                            <a:pathLst>
                              <a:path w="488950" h="76200">
                                <a:moveTo>
                                  <a:pt x="76200" y="0"/>
                                </a:moveTo>
                                <a:lnTo>
                                  <a:pt x="76200" y="31750"/>
                                </a:lnTo>
                                <a:lnTo>
                                  <a:pt x="488950" y="31750"/>
                                </a:lnTo>
                                <a:lnTo>
                                  <a:pt x="488950" y="44450"/>
                                </a:lnTo>
                                <a:lnTo>
                                  <a:pt x="76200" y="44450"/>
                                </a:lnTo>
                                <a:lnTo>
                                  <a:pt x="76200" y="76200"/>
                                </a:lnTo>
                                <a:lnTo>
                                  <a:pt x="0" y="38100"/>
                                </a:lnTo>
                                <a:lnTo>
                                  <a:pt x="76200" y="0"/>
                                </a:lnTo>
                                <a:close/>
                              </a:path>
                            </a:pathLst>
                          </a:custGeom>
                          <a:solidFill>
                            <a:srgbClr val="000000"/>
                          </a:solidFill>
                          <a:ln w="0" cap="flat">
                            <a:noFill/>
                            <a:miter lim="127000"/>
                          </a:ln>
                          <a:effectLst/>
                        </wps:spPr>
                        <wps:bodyPr/>
                      </wps:wsp>
                    </wpg:wgp>
                  </a:graphicData>
                </a:graphic>
                <wp14:sizeRelH relativeFrom="page">
                  <wp14:pctWidth>0</wp14:pctWidth>
                </wp14:sizeRelH>
                <wp14:sizeRelV relativeFrom="page">
                  <wp14:pctHeight>0</wp14:pctHeight>
                </wp14:sizeRelV>
              </wp:anchor>
            </w:drawing>
          </mc:Choice>
          <mc:Fallback>
            <w:pict>
              <v:group id="Group 8284" o:spid="_x0000_s1026" style="position:absolute;margin-left:239.35pt;margin-top:88.15pt;width:38.5pt;height:6pt;z-index:251659776" coordsize="488950,762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PtROZgIAAGEGAAAOAAAAZHJzL2Uyb0RvYy54bWykVctu2zAQvBfoPxC61/IrtirYzqFpfAna AEk/gKYoiShfIBnL/vsuV5aUOE2KuD7QS3K43J1ZrlbXByXJnjsvjF4nk9E4IVwzUwhdrZNfj7df soT4QHVBpdF8nRy5T643nz+tGpvzqamNLLgj4ET7vLHrpA7B5mnqWc0V9SNjuYbN0jhFA0xdlRaO NuBdyXQ6Hi/SxrjCOsO497B6024mG/RflpyFn2XpeSBynUBsAUeH4y6O6WZF88pRWwt2CoNeEIWi QsOlvasbGih5cuKVKyWYM96UYcSMSk1ZCsYxB8hmMj7LZuvMk8VcqrypbE8TUHvG08Vu2Y/9vSOi AO1mV9OEaKpAJbyYZNNsHglqbJUDbuvsg713bZZg3hn228N2er4f59UAPpROxUOQLDkg88eeeX4I hMHiPMu+XoE+DLaWCxC2FYbVoN6rQ6z+/t6xlObtlRhYH0hjocL8QKL/PxIfamo5auMjOQOJs45E RJDsatFyiLBIIDLqc3/i8mJ6+jxpzp582HKDNNP9nQ9tWRedRevOYgfdmQ4ex7vPwtIQz0Xtokma Qae6kyluKrPnjwZhIYrVCkg6lSHOASH135GzyRL0j9VE8w7T/Vv02pUIuP0QeD6f/8PzEO9HsH2Z vhkx1HMMNpu05fwmbrj/nAEmjectKVEBZKdXBfw9190bKYpbIWUUwrtq9006sqex7+HvRO4LmNRR 1PjuKPTeUtKATUyb6AdrSIkA/VkKBQ1iugRHvUbxGo4dti0oeG1dUUdrZ4oj1jquw8M7NQroY5jG qefGRvl8jqjhy7D5AwAA//8DAFBLAwQUAAYACAAAACEAQtJnXuEAAAALAQAADwAAAGRycy9kb3du cmV2LnhtbEyPQWuDQBCF74X+h2UKvTWrtUYxriGEtqdQaFIouU10ohJ3V9yNmn/f6ak9znsfb97L 17PuxEiDa61REC4CEGRKW7WmVvB1eHtKQTiPpsLOGlJwIwfr4v4ux6yyk/mkce9rwSHGZaig8b7P pHRlQxrdwvZk2DvbQaPnc6hlNeDE4bqTz0GwlBpbwx8a7GnbUHnZX7WC9wmnTRS+jrvLeXs7HuKP 711ISj0+zJsVCE+z/4Phtz5Xh4I7nezVVE50Cl6SNGGUjWQZgWAijmNWTqykaQSyyOX/DcUPAAAA //8DAFBLAQItABQABgAIAAAAIQC2gziS/gAAAOEBAAATAAAAAAAAAAAAAAAAAAAAAABbQ29udGVu dF9UeXBlc10ueG1sUEsBAi0AFAAGAAgAAAAhADj9If/WAAAAlAEAAAsAAAAAAAAAAAAAAAAALwEA AF9yZWxzLy5yZWxzUEsBAi0AFAAGAAgAAAAhAAc+1E5mAgAAYQYAAA4AAAAAAAAAAAAAAAAALgIA AGRycy9lMm9Eb2MueG1sUEsBAi0AFAAGAAgAAAAhAELSZ17hAAAACwEAAA8AAAAAAAAAAAAAAAAA wAQAAGRycy9kb3ducmV2LnhtbFBLBQYAAAAABAAEAPMAAADOBQAAAAA= ">
                <v:shape id="Shape 856" o:spid="_x0000_s1027" style="position:absolute;width:488950;height:76200;visibility:visible;mso-wrap-style:square;v-text-anchor:top" coordsize="488950,76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rWbsIA AADdAAAADwAAAGRycy9kb3ducmV2LnhtbERPS2vCQBC+F/wPywi9FN1oqEh0FbFYPLa+zmN2TILZ 2bC7TeK/7xYK3ubje85y3ZtatOR8ZVnBZJyAIM6trrhQcDruRnMQPiBrrC2Tggd5WK8GL0vMtO34 m9pDKEQMYZ+hgjKEJpPS5yUZ9GPbEEfuZp3BEKErpHbYxXBTy2mSzKTBimNDiQ1tS8rvhx+joLte zv3n29eHmV/3RfJoU3fZsFKvw36zABGoD0/xv3uv4/z0PYW/b+IJcvULAAD//wMAUEsBAi0AFAAG AAgAAAAhAPD3irv9AAAA4gEAABMAAAAAAAAAAAAAAAAAAAAAAFtDb250ZW50X1R5cGVzXS54bWxQ SwECLQAUAAYACAAAACEAMd1fYdIAAACPAQAACwAAAAAAAAAAAAAAAAAuAQAAX3JlbHMvLnJlbHNQ SwECLQAUAAYACAAAACEAMy8FnkEAAAA5AAAAEAAAAAAAAAAAAAAAAAApAgAAZHJzL3NoYXBleG1s LnhtbFBLAQItABQABgAIAAAAIQDF2tZuwgAAAN0AAAAPAAAAAAAAAAAAAAAAAJgCAABkcnMvZG93 bnJldi54bWxQSwUGAAAAAAQABAD1AAAAhwMAAAAA " path="m76200,r,31750l488950,31750r,12700l76200,44450r,31750l,38100,76200,xe" fillcolor="black" stroked="f" strokeweight="0">
                  <v:stroke miterlimit="83231f" joinstyle="miter"/>
                  <v:path arrowok="t" textboxrect="0,0,488950,76200"/>
                </v:shape>
                <w10:wrap type="square"/>
              </v:group>
            </w:pict>
          </mc:Fallback>
        </mc:AlternateContent>
      </w:r>
      <w:r w:rsidR="004A3987" w:rsidRPr="0041705B">
        <w:t xml:space="preserve">(máu giàu O2) </w:t>
      </w:r>
      <w:r w:rsidR="004A3987" w:rsidRPr="0041705B">
        <w:tab/>
        <w:t xml:space="preserve">(máu giàu O2) </w:t>
      </w:r>
      <w:r w:rsidR="004A3987" w:rsidRPr="0041705B">
        <w:tab/>
        <w:t xml:space="preserve">       (trao đổi khí, chất </w:t>
      </w:r>
      <w:r w:rsidR="004A3987" w:rsidRPr="0041705B">
        <w:rPr>
          <w:rFonts w:eastAsia="Wingdings"/>
        </w:rPr>
        <w:t></w:t>
      </w:r>
      <w:r w:rsidR="004A3987" w:rsidRPr="0041705B">
        <w:t xml:space="preserve"> máu nghèo O2) </w:t>
      </w:r>
    </w:p>
    <w:p w:rsidR="004A3987" w:rsidRPr="0041705B" w:rsidRDefault="00066141">
      <w:pPr>
        <w:spacing w:after="4" w:line="259" w:lineRule="auto"/>
        <w:ind w:left="6817"/>
      </w:pPr>
      <w:r>
        <w:rPr>
          <w:noProof/>
        </w:rPr>
        <mc:AlternateContent>
          <mc:Choice Requires="wpg">
            <w:drawing>
              <wp:inline distT="0" distB="0" distL="0" distR="0">
                <wp:extent cx="76200" cy="571500"/>
                <wp:effectExtent l="0" t="0" r="0" b="0"/>
                <wp:docPr id="1350" name="Group 8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6200" cy="571500"/>
                          <a:chOff x="0" y="0"/>
                          <a:chExt cx="76200" cy="571500"/>
                        </a:xfrm>
                      </wpg:grpSpPr>
                      <wps:wsp>
                        <wps:cNvPr id="1351" name="Shape 855"/>
                        <wps:cNvSpPr/>
                        <wps:spPr>
                          <a:xfrm>
                            <a:off x="0" y="0"/>
                            <a:ext cx="76200" cy="571500"/>
                          </a:xfrm>
                          <a:custGeom>
                            <a:avLst/>
                            <a:gdLst/>
                            <a:ahLst/>
                            <a:cxnLst/>
                            <a:rect l="0" t="0" r="0" b="0"/>
                            <a:pathLst>
                              <a:path w="76200" h="571500">
                                <a:moveTo>
                                  <a:pt x="31750" y="0"/>
                                </a:moveTo>
                                <a:lnTo>
                                  <a:pt x="44450" y="0"/>
                                </a:lnTo>
                                <a:lnTo>
                                  <a:pt x="44450" y="495300"/>
                                </a:lnTo>
                                <a:lnTo>
                                  <a:pt x="76200" y="495300"/>
                                </a:lnTo>
                                <a:lnTo>
                                  <a:pt x="38100" y="571500"/>
                                </a:lnTo>
                                <a:lnTo>
                                  <a:pt x="0" y="495300"/>
                                </a:lnTo>
                                <a:lnTo>
                                  <a:pt x="31750" y="495300"/>
                                </a:lnTo>
                                <a:lnTo>
                                  <a:pt x="31750" y="0"/>
                                </a:lnTo>
                                <a:close/>
                              </a:path>
                            </a:pathLst>
                          </a:custGeom>
                          <a:solidFill>
                            <a:srgbClr val="000000"/>
                          </a:solidFill>
                          <a:ln w="0" cap="flat">
                            <a:noFill/>
                            <a:miter lim="127000"/>
                          </a:ln>
                          <a:effectLst/>
                        </wps:spPr>
                        <wps:bodyPr/>
                      </wps:wsp>
                    </wpg:wgp>
                  </a:graphicData>
                </a:graphic>
              </wp:inline>
            </w:drawing>
          </mc:Choice>
          <mc:Fallback>
            <w:pict>
              <v:group id="Group 8283" o:spid="_x0000_s1026" style="width:6pt;height:45pt;mso-position-horizontal-relative:char;mso-position-vertical-relative:line" coordsize="762,57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k8GAcAIAAGAGAAAOAAAAZHJzL2Uyb0RvYy54bWykVdtu2zAMfR+wfxD8vjhO4iYzkvRhXfNS bAXafYAiyxdMN0hKnP79KPqWpljRZXmwafGIIs+hmPXtSQpy5NbVWm2iZDKNCFdM57UqN9Gv5/sv q4g4T1VOhVZ8E71wF91uP39aNybjM11pkXNLIIhyWWM2UeW9yeLYsYpL6ibacAXOQltJPXzaMs4t bSC6FPFsOr2JG21zYzXjzsHqXeuMthi/KDjzP4vCcU/EJoLcPD4tPvfhGW/XNCstNVXNujToFVlI Wis4dAh1Rz0lB1u/CSVrZrXThZ8wLWNdFDXjWANUk0wvqtlZfTBYS5k1pRloAmoveLo6LPtxfLSk zkG7eQoEKSpBJTyYrGareSCoMWUGuJ01T+bRtlWC+aDZbwfu+NIfvssRfCqsDJugWHJC5l8G5vnJ EwaLyxsQMyIMPOkyScFGYVgF6r3ZxKrv722LadYeiYkNiTQGOsyNJLr/I/GpooajNi6QM5KY9CQi gqzStOUQYYFAZNRlruPyanqGOmnGDs7vuEaa6fHBeWSvzHuLVr3FTqo3LVyOd6+FoT7sC9oFkzSD TtUgU3BKfeTPGmE+iDVPlqGVepUhzxEh1DlysVhcIHt//zYYccQtvqbztjsgbA/q3y246yU4/gPg +SoJjfeq7/4auQV+JOrAwD+BsevPTmdCOw5SwlIQYDBQFFg8l91pUef3tRBBB2fL/TdhyZGGsYe/ 0ISw5RVMqKBpuHcURm8hqMcZpnSIgy0kaw/jWdQS5sNsCYG6MEKFYzgO2Laf4LL1PR2svc5fsNVx He5dNydgjGEe3cgNc/L8G1HjH8P2DwAAAP//AwBQSwMEFAAGAAgAAAAhABrf5BzaAAAAAwEAAA8A AABkcnMvZG93bnJldi54bWxMj0FrwkAQhe+F/odlCr3V3VgsNs1GRFpPUqgKpbcxOybB7GzIrkn8 9117qZcHjze89022GG0jeup87VhDMlEgiAtnai417HcfT3MQPiAbbByThgt5WOT3dxmmxg38Rf02 lCKWsE9RQxVCm0rpi4os+olriWN2dJ3FEG1XStPhEMttI6dKvUiLNceFCltaVVSctmerYT3gsHxO 3vvN6bi6/Oxmn9+bhLR+fBiXbyACjeH/GK74ER3yyHRwZzZeNBriI+FPr9k0uoOGV6VA5pm8Zc9/ AQAA//8DAFBLAQItABQABgAIAAAAIQC2gziS/gAAAOEBAAATAAAAAAAAAAAAAAAAAAAAAABbQ29u dGVudF9UeXBlc10ueG1sUEsBAi0AFAAGAAgAAAAhADj9If/WAAAAlAEAAAsAAAAAAAAAAAAAAAAA LwEAAF9yZWxzLy5yZWxzUEsBAi0AFAAGAAgAAAAhAOSTwYBwAgAAYAYAAA4AAAAAAAAAAAAAAAAA LgIAAGRycy9lMm9Eb2MueG1sUEsBAi0AFAAGAAgAAAAhABrf5BzaAAAAAwEAAA8AAAAAAAAAAAAA AAAAygQAAGRycy9kb3ducmV2LnhtbFBLBQYAAAAABAAEAPMAAADRBQAAAAA= ">
                <v:shape id="Shape 855" o:spid="_x0000_s1027" style="position:absolute;width:762;height:5715;visibility:visible;mso-wrap-style:square;v-text-anchor:top" coordsize="76200,5715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YUFwcMA AADdAAAADwAAAGRycy9kb3ducmV2LnhtbERPTWsCMRC9C/6HMIXeanYVS1mNIkpBeilqWz2Om3Gz dDNZktTd/ntTKHibx/uc+bK3jbiSD7VjBfkoA0FcOl1zpeDj8Pr0AiJEZI2NY1LwSwGWi+FgjoV2 He/ouo+VSCEcClRgYmwLKUNpyGIYuZY4cRfnLcYEfSW1xy6F20aOs+xZWqw5NRhsaW2o/N7/WAU0 1flkezydv1an5s1sunfffUqlHh/61QxEpD7exf/urU7zJ9Mc/r5JJ8jFDQAA//8DAFBLAQItABQA BgAIAAAAIQDw94q7/QAAAOIBAAATAAAAAAAAAAAAAAAAAAAAAABbQ29udGVudF9UeXBlc10ueG1s UEsBAi0AFAAGAAgAAAAhADHdX2HSAAAAjwEAAAsAAAAAAAAAAAAAAAAALgEAAF9yZWxzLy5yZWxz UEsBAi0AFAAGAAgAAAAhADMvBZ5BAAAAOQAAABAAAAAAAAAAAAAAAAAAKQIAAGRycy9zaGFwZXht bC54bWxQSwECLQAUAAYACAAAACEA6YUFwcMAAADdAAAADwAAAAAAAAAAAAAAAACYAgAAZHJzL2Rv d25yZXYueG1sUEsFBgAAAAAEAAQA9QAAAIgDAAAAAA== " path="m31750,l44450,r,495300l76200,495300,38100,571500,,495300r31750,l31750,xe" fillcolor="black" stroked="f" strokeweight="0">
                  <v:stroke miterlimit="83231f" joinstyle="miter"/>
                  <v:path arrowok="t" textboxrect="0,0,76200,571500"/>
                </v:shape>
                <w10:anchorlock/>
              </v:group>
            </w:pict>
          </mc:Fallback>
        </mc:AlternateContent>
      </w:r>
    </w:p>
    <w:p w:rsidR="004A3987" w:rsidRPr="0041705B" w:rsidRDefault="004A3987">
      <w:pPr>
        <w:spacing w:before="63"/>
        <w:ind w:left="53"/>
      </w:pPr>
      <w:r w:rsidRPr="0041705B">
        <w:t xml:space="preserve">Vòng tuần hoàn nhỏ: </w:t>
      </w:r>
    </w:p>
    <w:p w:rsidR="004A3987" w:rsidRPr="0041705B" w:rsidRDefault="004A3987">
      <w:pPr>
        <w:spacing w:after="24" w:line="259" w:lineRule="auto"/>
        <w:ind w:left="58"/>
      </w:pPr>
      <w:r w:rsidRPr="0041705B">
        <w:t xml:space="preserve"> </w:t>
      </w:r>
    </w:p>
    <w:p w:rsidR="004A3987" w:rsidRPr="0041705B" w:rsidRDefault="00066141">
      <w:pPr>
        <w:tabs>
          <w:tab w:val="center" w:pos="4379"/>
          <w:tab w:val="center" w:pos="5099"/>
          <w:tab w:val="center" w:pos="6634"/>
        </w:tabs>
      </w:pPr>
      <w:r>
        <w:rPr>
          <w:noProof/>
        </w:rPr>
        <mc:AlternateContent>
          <mc:Choice Requires="wpg">
            <w:drawing>
              <wp:anchor distT="0" distB="0" distL="114300" distR="114300" simplePos="0" relativeHeight="251660800" behindDoc="0" locked="0" layoutInCell="1" allowOverlap="1">
                <wp:simplePos x="0" y="0"/>
                <wp:positionH relativeFrom="column">
                  <wp:posOffset>944245</wp:posOffset>
                </wp:positionH>
                <wp:positionV relativeFrom="paragraph">
                  <wp:posOffset>116205</wp:posOffset>
                </wp:positionV>
                <wp:extent cx="419100" cy="76200"/>
                <wp:effectExtent l="0" t="0" r="0" b="0"/>
                <wp:wrapNone/>
                <wp:docPr id="1347" name="Group 8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19100" cy="76200"/>
                          <a:chOff x="0" y="0"/>
                          <a:chExt cx="419100" cy="76200"/>
                        </a:xfrm>
                      </wpg:grpSpPr>
                      <wps:wsp>
                        <wps:cNvPr id="1348" name="Shape 857"/>
                        <wps:cNvSpPr/>
                        <wps:spPr>
                          <a:xfrm>
                            <a:off x="0" y="0"/>
                            <a:ext cx="419100" cy="76200"/>
                          </a:xfrm>
                          <a:custGeom>
                            <a:avLst/>
                            <a:gdLst/>
                            <a:ahLst/>
                            <a:cxnLst/>
                            <a:rect l="0" t="0" r="0" b="0"/>
                            <a:pathLst>
                              <a:path w="419100" h="76200">
                                <a:moveTo>
                                  <a:pt x="342900" y="0"/>
                                </a:moveTo>
                                <a:lnTo>
                                  <a:pt x="419100" y="38100"/>
                                </a:lnTo>
                                <a:lnTo>
                                  <a:pt x="342900" y="76200"/>
                                </a:lnTo>
                                <a:lnTo>
                                  <a:pt x="342900" y="44450"/>
                                </a:lnTo>
                                <a:lnTo>
                                  <a:pt x="0" y="44450"/>
                                </a:lnTo>
                                <a:lnTo>
                                  <a:pt x="0" y="31750"/>
                                </a:lnTo>
                                <a:lnTo>
                                  <a:pt x="342900" y="31750"/>
                                </a:lnTo>
                                <a:lnTo>
                                  <a:pt x="342900" y="0"/>
                                </a:lnTo>
                                <a:close/>
                              </a:path>
                            </a:pathLst>
                          </a:custGeom>
                          <a:solidFill>
                            <a:srgbClr val="000000"/>
                          </a:solidFill>
                          <a:ln w="0" cap="flat">
                            <a:noFill/>
                            <a:miter lim="127000"/>
                          </a:ln>
                          <a:effectLst/>
                        </wps:spPr>
                        <wps:bodyPr/>
                      </wps:wsp>
                    </wpg:wgp>
                  </a:graphicData>
                </a:graphic>
                <wp14:sizeRelH relativeFrom="page">
                  <wp14:pctWidth>0</wp14:pctWidth>
                </wp14:sizeRelH>
                <wp14:sizeRelV relativeFrom="page">
                  <wp14:pctHeight>0</wp14:pctHeight>
                </wp14:sizeRelV>
              </wp:anchor>
            </w:drawing>
          </mc:Choice>
          <mc:Fallback>
            <w:pict>
              <v:group id="Group 8285" o:spid="_x0000_s1026" style="position:absolute;margin-left:74.35pt;margin-top:9.15pt;width:33pt;height:6pt;z-index:251660800" coordsize="419100,762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C+KZZQIAAGEGAAAOAAAAZHJzL2Uyb0RvYy54bWykVduO2jAQfa/Uf7DyXsJ1YSNgH7pdXlbt Srv9AOM4iVXfZBsCf9/xhCSUleiW8mDG9vF45pzxZPlwUJLsufPC6FUyGgwTwjUzudDlKvn59vRl kRAfqM6pNJqvkiP3ycP686dlbTM+NpWROXcEnGif1XaVVCHYLE09q7iifmAs17BZGKdogKkr09zR GrwrmY6Hw7u0Ni63zjDuPaw+NpvJGv0XBWfhR1F4HohcJRBbwNHhuI1jul7SrHTUVoKdwqA3RKGo 0HBp5+qRBkp2TrxzpQRzxpsiDJhRqSkKwTjmANmMhhfZbJzZWcylzOrSdjQBtRc83eyWfd+/OCJy 0G4ynSdEUwUq4cVkMV7MIkG1LTPAbZx9tS+uyRLMZ8N+edhOL/fjvOzBh8KpeAiSJQdk/tgxzw+B MFicju5HQ9CHwdb8DoRthGEVqPfuEKu+XTuW0qy5EgPrAqktVJjvSfT/R+JrRS1HbXwkpycRCr4h ERFkMZs3HCIsEoiM+syfuLyZni5PmrGdDxtukGa6f/ahKeu8tWjVWuygW9PB47j6LCwN8VzULpqk 7nWqWpnipjJ7/mYQFqJYk+n4PorZygyB9hCpz6Gt7gCdLGIFxHqiWQtq/+2l365GPgKeTqez656b YD+Km4zmf/F3xsA/gS+jZNJ43lASFUBuOlUg9XPdvZEifxJSRiG8K7dfpSN7Gvse/k7U/gGTOooa 3x2F3ltIGrCJaRP9YA0pEaA/S6GgQYzn4KhTKF7DscM2BQWvrS3qaG1NfsRax3V4eKdGAX0M0zj1 3Ngoz+eI6r8M698AAAD//wMAUEsDBBQABgAIAAAAIQCEhVni4AAAAAkBAAAPAAAAZHJzL2Rvd25y ZXYueG1sTI9BS8NAEIXvgv9hGcGb3aSpGtJsSinqqQhtBeltm50modnZkN0m6b93POlt3szjzffy 1WRbMWDvG0cK4lkEAql0pqFKwdfh/SkF4YMmo1tHqOCGHlbF/V2uM+NG2uGwD5XgEPKZVlCH0GVS +rJGq/3MdUh8O7ve6sCyr6Tp9cjhtpXzKHqRVjfEH2rd4abG8rK/WgUfox7XSfw2bC/nze14eP78 3sao1OPDtF6CCDiFPzP84jM6FMx0clcyXrSsF+krW3lIExBsmMcLXpwUJFECssjl/wbFDwAAAP// AwBQSwECLQAUAAYACAAAACEAtoM4kv4AAADhAQAAEwAAAAAAAAAAAAAAAAAAAAAAW0NvbnRlbnRf VHlwZXNdLnhtbFBLAQItABQABgAIAAAAIQA4/SH/1gAAAJQBAAALAAAAAAAAAAAAAAAAAC8BAABf cmVscy8ucmVsc1BLAQItABQABgAIAAAAIQBRC+KZZQIAAGEGAAAOAAAAAAAAAAAAAAAAAC4CAABk cnMvZTJvRG9jLnhtbFBLAQItABQABgAIAAAAIQCEhVni4AAAAAkBAAAPAAAAAAAAAAAAAAAAAL8E AABkcnMvZG93bnJldi54bWxQSwUGAAAAAAQABADzAAAAzAUAAAAA ">
                <v:shape id="Shape 857" o:spid="_x0000_s1027" style="position:absolute;width:419100;height:76200;visibility:visible;mso-wrap-style:square;v-text-anchor:top" coordsize="419100,76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X5psYA AADdAAAADwAAAGRycy9kb3ducmV2LnhtbESPQWvCQBCF74X+h2UKvdXdGpE0dZVSEUoFwWg9D9lp EpqdDdmtxn/vHAq9zfDevPfNYjX6Tp1piG1gC88TA4q4Cq7l2sLxsHnKQcWE7LALTBauFGG1vL9b YOHChfd0LlOtJIRjgRaalPpC61g15DFOQk8s2ncYPCZZh1q7AS8S7js9NWauPbYsDQ329N5Q9VP+ egu7cnvKUr7Js5fZmvD6ab5O5mjt48P49goq0Zj+zX/XH07ws5ngyjcygl7eAAAA//8DAFBLAQIt ABQABgAIAAAAIQDw94q7/QAAAOIBAAATAAAAAAAAAAAAAAAAAAAAAABbQ29udGVudF9UeXBlc10u eG1sUEsBAi0AFAAGAAgAAAAhADHdX2HSAAAAjwEAAAsAAAAAAAAAAAAAAAAALgEAAF9yZWxzLy5y ZWxzUEsBAi0AFAAGAAgAAAAhADMvBZ5BAAAAOQAAABAAAAAAAAAAAAAAAAAAKQIAAGRycy9zaGFw ZXhtbC54bWxQSwECLQAUAAYACAAAACEAdpX5psYAAADdAAAADwAAAAAAAAAAAAAAAACYAgAAZHJz L2Rvd25yZXYueG1sUEsFBgAAAAAEAAQA9QAAAIsDAAAAAA== " path="m342900,r76200,38100l342900,76200r,-31750l,44450,,31750r342900,l342900,xe" fillcolor="black" stroked="f" strokeweight="0">
                  <v:stroke miterlimit="83231f" joinstyle="miter"/>
                  <v:path arrowok="t" textboxrect="0,0,419100,76200"/>
                </v:shape>
              </v:group>
            </w:pict>
          </mc:Fallback>
        </mc:AlternateContent>
      </w:r>
      <w:r w:rsidR="004A3987" w:rsidRPr="0041705B">
        <w:t xml:space="preserve">Tâm thất phải Động mạch phổi  </w:t>
      </w:r>
      <w:r w:rsidR="004A3987" w:rsidRPr="0041705B">
        <w:tab/>
        <w:t xml:space="preserve"> </w:t>
      </w:r>
      <w:r w:rsidR="004A3987" w:rsidRPr="0041705B">
        <w:tab/>
        <w:t xml:space="preserve"> </w:t>
      </w:r>
      <w:r w:rsidR="004A3987" w:rsidRPr="0041705B">
        <w:tab/>
        <w:t xml:space="preserve">Mao mạch phổi </w:t>
      </w:r>
    </w:p>
    <w:p w:rsidR="004A3987" w:rsidRPr="0041705B" w:rsidRDefault="00066141">
      <w:pPr>
        <w:spacing w:after="17" w:line="259" w:lineRule="auto"/>
        <w:ind w:left="4017"/>
      </w:pPr>
      <w:r>
        <w:rPr>
          <w:noProof/>
        </w:rPr>
        <mc:AlternateContent>
          <mc:Choice Requires="wpg">
            <w:drawing>
              <wp:inline distT="0" distB="0" distL="0" distR="0">
                <wp:extent cx="419100" cy="76200"/>
                <wp:effectExtent l="0" t="0" r="0" b="0"/>
                <wp:docPr id="1345" name="Group 8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19100" cy="76200"/>
                          <a:chOff x="0" y="0"/>
                          <a:chExt cx="419100" cy="76200"/>
                        </a:xfrm>
                      </wpg:grpSpPr>
                      <wps:wsp>
                        <wps:cNvPr id="1346" name="Shape 858"/>
                        <wps:cNvSpPr/>
                        <wps:spPr>
                          <a:xfrm>
                            <a:off x="0" y="0"/>
                            <a:ext cx="419100" cy="76200"/>
                          </a:xfrm>
                          <a:custGeom>
                            <a:avLst/>
                            <a:gdLst/>
                            <a:ahLst/>
                            <a:cxnLst/>
                            <a:rect l="0" t="0" r="0" b="0"/>
                            <a:pathLst>
                              <a:path w="419100" h="76200">
                                <a:moveTo>
                                  <a:pt x="342900" y="0"/>
                                </a:moveTo>
                                <a:lnTo>
                                  <a:pt x="419100" y="38100"/>
                                </a:lnTo>
                                <a:lnTo>
                                  <a:pt x="342900" y="76200"/>
                                </a:lnTo>
                                <a:lnTo>
                                  <a:pt x="342900" y="44450"/>
                                </a:lnTo>
                                <a:lnTo>
                                  <a:pt x="0" y="44450"/>
                                </a:lnTo>
                                <a:lnTo>
                                  <a:pt x="0" y="31750"/>
                                </a:lnTo>
                                <a:lnTo>
                                  <a:pt x="342900" y="31750"/>
                                </a:lnTo>
                                <a:lnTo>
                                  <a:pt x="342900" y="0"/>
                                </a:lnTo>
                                <a:close/>
                              </a:path>
                            </a:pathLst>
                          </a:custGeom>
                          <a:solidFill>
                            <a:srgbClr val="000000"/>
                          </a:solidFill>
                          <a:ln w="0" cap="flat">
                            <a:noFill/>
                            <a:miter lim="127000"/>
                          </a:ln>
                          <a:effectLst/>
                        </wps:spPr>
                        <wps:bodyPr/>
                      </wps:wsp>
                    </wpg:wgp>
                  </a:graphicData>
                </a:graphic>
              </wp:inline>
            </w:drawing>
          </mc:Choice>
          <mc:Fallback>
            <w:pict>
              <v:group id="Group 8286" o:spid="_x0000_s1026" style="width:33pt;height:6pt;mso-position-horizontal-relative:char;mso-position-vertical-relative:line" coordsize="419100,762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nR16ZQIAAGEGAAAOAAAAZHJzL2Uyb0RvYy54bWykVU2P2yAQvVfqf0C+N86Hk/VaSfbQ7eay alfa7Q8gGNuoGBCQOPn3ncGxnWaldJvmQAZ4DDPvDePlw6GWZM+tE1qtosloHBGumM6FKlfRz7en L2lEnKcqp1IrvoqO3EUP68+flo3J+FRXWubcEnCiXNaYVVR5b7I4dqziNXUjbbiCzULbmnqY2jLO LW3Aey3j6Xi8iBttc2M1487B6mO7Ga2D/6LgzP8oCsc9kasIYvNhtGHc4hivlzQrLTWVYKcw6A1R 1FQouLR39Ug9JTsr3rmqBbPa6cKPmK5jXRSC8ZADZDMZX2SzsXpnQi5l1pSmpwmoveDpZrfs+/7F EpGDdrNkHhFFa1ApXEzSabpAghpTZoDbWPNqXmybJZjPmv1ysB1f7uO8HMCHwtZ4CJIlh8D8sWee HzxhsJhM7idj0IfB1t0ChG2FYRWo9+4Qq75dOxbTrL0yBNYH0hioMDeQ6P6PxNeKGh60cUjOQOKi IzEgSDpPWw4DDAkMjLrMnbi8mZ4+T5qxnfMbrgPNdP/sfFvWeWfRqrPYQXWmhcdx9VkY6vEcaocm aQadqk4m3Kz1nr/pAPMo1iyZ3qOYncwQ6ACR6hza6Q7QWYoVgPVEsw7U/ZtLv32NfAScJMn8uuc2 2I/iZpO7v/g7Y+CfwJdRMqkdbylBBQI3vSqQ+rnuTkuRPwkpUQhny+1XacmeYt8LvxO1f8CkQlHx 3VHovYWkPjQxpdFPqKFaeOjPUtTQIKZ34KhXCK/hocO2BQWvrStqtLY6P4ZaD+vw8E6NAvpYSOPU c7FRns8DavgyrH8DAAD//wMAUEsDBBQABgAIAAAAIQApXWkH2QAAAAMBAAAPAAAAZHJzL2Rvd25y ZXYueG1sTI9BS8NAEIXvgv9hGcGb3aRikJhNKUU9FcFWEG/T7DQJzc6G7DZJ/72jF70MPN7jzfeK 1ew6NdIQWs8G0kUCirjytuXawMf+5e4RVIjIFjvPZOBCAVbl9VWBufUTv9O4i7WSEg45Gmhi7HOt Q9WQw7DwPbF4Rz84jCKHWtsBJyl3nV4mSaYdtiwfGuxp01B12p2dgdcJp/V9+jxuT8fN5Wv/8Pa5 TcmY25t5/QQq0hz/wvCDL+hQCtPBn9kG1RmQIfH3ipdlog6SWSagy0L/Zy+/AQAA//8DAFBLAQIt ABQABgAIAAAAIQC2gziS/gAAAOEBAAATAAAAAAAAAAAAAAAAAAAAAABbQ29udGVudF9UeXBlc10u eG1sUEsBAi0AFAAGAAgAAAAhADj9If/WAAAAlAEAAAsAAAAAAAAAAAAAAAAALwEAAF9yZWxzLy5y ZWxzUEsBAi0AFAAGAAgAAAAhACOdHXplAgAAYQYAAA4AAAAAAAAAAAAAAAAALgIAAGRycy9lMm9E b2MueG1sUEsBAi0AFAAGAAgAAAAhACldaQfZAAAAAwEAAA8AAAAAAAAAAAAAAAAAvwQAAGRycy9k b3ducmV2LnhtbFBLBQYAAAAABAAEAPMAAADFBQAAAAA= ">
                <v:shape id="Shape 858" o:spid="_x0000_s1027" style="position:absolute;width:419100;height:76200;visibility:visible;mso-wrap-style:square;v-text-anchor:top" coordsize="419100,76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bIT8IA AADdAAAADwAAAGRycy9kb3ducmV2LnhtbERP32vCMBB+H/g/hBP2NhOtSFeNIoowHAzs1OejubVl zaU0Uet/bwYD3+7j+3mLVW8bcaXO1441jEcKBHHhTM2lhuP37i0F4QOywcYxabiTh9Vy8LLAzLgb H+iah1LEEPYZaqhCaDMpfVGRRT9yLXHkflxnMUTYldJ0eIvhtpETpWbSYs2xocKWNhUVv/nFavjK P89JSHdp8j7dEt736nRWR61fh/16DiJQH57if/eHifOT6Qz+voknyOUDAAD//wMAUEsBAi0AFAAG AAgAAAAhAPD3irv9AAAA4gEAABMAAAAAAAAAAAAAAAAAAAAAAFtDb250ZW50X1R5cGVzXS54bWxQ SwECLQAUAAYACAAAACEAMd1fYdIAAACPAQAACwAAAAAAAAAAAAAAAAAuAQAAX3JlbHMvLnJlbHNQ SwECLQAUAAYACAAAACEAMy8FnkEAAAA5AAAAEAAAAAAAAAAAAAAAAAApAgAAZHJzL3NoYXBleG1s LnhtbFBLAQItABQABgAIAAAAIQBoRshPwgAAAN0AAAAPAAAAAAAAAAAAAAAAAJgCAABkcnMvZG93 bnJldi54bWxQSwUGAAAAAAQABAD1AAAAhwMAAAAA " path="m342900,r76200,38100l342900,76200r,-31750l,44450,,31750r342900,l342900,xe" fillcolor="black" stroked="f" strokeweight="0">
                  <v:stroke miterlimit="83231f" joinstyle="miter"/>
                  <v:path arrowok="t" textboxrect="0,0,419100,76200"/>
                </v:shape>
                <w10:anchorlock/>
              </v:group>
            </w:pict>
          </mc:Fallback>
        </mc:AlternateContent>
      </w:r>
    </w:p>
    <w:p w:rsidR="004A3987" w:rsidRPr="0041705B" w:rsidRDefault="004A3987">
      <w:pPr>
        <w:tabs>
          <w:tab w:val="center" w:pos="3069"/>
          <w:tab w:val="center" w:pos="6155"/>
        </w:tabs>
      </w:pPr>
      <w:r w:rsidRPr="0041705B">
        <w:t xml:space="preserve">(máu nghèo O2) </w:t>
      </w:r>
      <w:r w:rsidRPr="0041705B">
        <w:tab/>
        <w:t xml:space="preserve">(máu nghèo O2) </w:t>
      </w:r>
      <w:r w:rsidRPr="0041705B">
        <w:tab/>
        <w:t xml:space="preserve">       (trao đổi khí </w:t>
      </w:r>
      <w:r w:rsidRPr="0041705B">
        <w:rPr>
          <w:rFonts w:eastAsia="Wingdings"/>
        </w:rPr>
        <w:t></w:t>
      </w:r>
      <w:r w:rsidRPr="0041705B">
        <w:t xml:space="preserve"> máu giàu O2) </w:t>
      </w:r>
    </w:p>
    <w:p w:rsidR="004A3987" w:rsidRPr="0041705B" w:rsidRDefault="00066141">
      <w:pPr>
        <w:spacing w:after="4" w:line="259" w:lineRule="auto"/>
        <w:ind w:left="6817"/>
      </w:pPr>
      <w:r>
        <w:rPr>
          <w:noProof/>
        </w:rPr>
        <w:lastRenderedPageBreak/>
        <mc:AlternateContent>
          <mc:Choice Requires="wpg">
            <w:drawing>
              <wp:inline distT="0" distB="0" distL="0" distR="0">
                <wp:extent cx="76200" cy="571500"/>
                <wp:effectExtent l="0" t="0" r="0" b="0"/>
                <wp:docPr id="31" name="Group 8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6200" cy="571500"/>
                          <a:chOff x="0" y="0"/>
                          <a:chExt cx="76200" cy="571500"/>
                        </a:xfrm>
                      </wpg:grpSpPr>
                      <wps:wsp>
                        <wps:cNvPr id="1344" name="Shape 859"/>
                        <wps:cNvSpPr/>
                        <wps:spPr>
                          <a:xfrm>
                            <a:off x="0" y="0"/>
                            <a:ext cx="76200" cy="571500"/>
                          </a:xfrm>
                          <a:custGeom>
                            <a:avLst/>
                            <a:gdLst/>
                            <a:ahLst/>
                            <a:cxnLst/>
                            <a:rect l="0" t="0" r="0" b="0"/>
                            <a:pathLst>
                              <a:path w="76200" h="571500">
                                <a:moveTo>
                                  <a:pt x="31750" y="0"/>
                                </a:moveTo>
                                <a:lnTo>
                                  <a:pt x="44450" y="0"/>
                                </a:lnTo>
                                <a:lnTo>
                                  <a:pt x="44450" y="495300"/>
                                </a:lnTo>
                                <a:lnTo>
                                  <a:pt x="76200" y="495300"/>
                                </a:lnTo>
                                <a:lnTo>
                                  <a:pt x="38100" y="571500"/>
                                </a:lnTo>
                                <a:lnTo>
                                  <a:pt x="0" y="495300"/>
                                </a:lnTo>
                                <a:lnTo>
                                  <a:pt x="31750" y="495300"/>
                                </a:lnTo>
                                <a:lnTo>
                                  <a:pt x="31750" y="0"/>
                                </a:lnTo>
                                <a:close/>
                              </a:path>
                            </a:pathLst>
                          </a:custGeom>
                          <a:solidFill>
                            <a:srgbClr val="000000"/>
                          </a:solidFill>
                          <a:ln w="0" cap="flat">
                            <a:noFill/>
                            <a:miter lim="127000"/>
                          </a:ln>
                          <a:effectLst/>
                        </wps:spPr>
                        <wps:bodyPr/>
                      </wps:wsp>
                    </wpg:wgp>
                  </a:graphicData>
                </a:graphic>
              </wp:inline>
            </w:drawing>
          </mc:Choice>
          <mc:Fallback>
            <w:pict>
              <v:group id="Group 8287" o:spid="_x0000_s1026" style="width:6pt;height:45pt;mso-position-horizontal-relative:char;mso-position-vertical-relative:line" coordsize="762,57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Nqw8cgIAAF4GAAAOAAAAZHJzL2Uyb0RvYy54bWykVclu2zAQvRfoPxC617K8xI5gOYem8SVo AyT5AJqiFpQbSNqy/77D0WLHQYPU9UEacR6HM+8Nx6u7gxRkz62rtcqiZDSOCFdM57Uqs+j15eHb MiLOU5VToRXPoiN30d3665dVY1I+0ZUWObcEgiiXNiaLKu9NGseOVVxSN9KGK3AW2krq4dOWcW5p A9GliCfj8U3caJsbqxl3DlbvW2e0xvhFwZn/VRSOeyKyCHLz+LT43IZnvF7RtLTUVDXr0qBXZCFp reDQIdQ99ZTsbP0ulKyZ1U4XfsS0jHVR1IxjDVBNMr6oZmP1zmAtZdqUZqAJqL3g6eqw7Of+yZI6 z6JpEhFFJWiEx5LlZLkI9DSmTAG1sebZPNm2RjAfNfvtwB1f+sN3eQIfCivDJiiVHJD348A7P3jC YHFxA1JGhIFnvkjmYKMsrALt3m1i1Y+PtsU0bY/ExIZEGgP95U4Uuv+j8LmihqMyLpDTUZhMZ7Oe RESQ5fy25RBhgUBk1KWu4/JqeoY6acp2zm+4Rprp/tF5ZK/Me4tWvcUOqjctXI0PL4WhPuwL2gWT NINO1SBTcEq95y8aYT6INU0WcxCzVxnyPCGEOkfOZrMLZO/v3wYjnnCz2/m07Q4I24P6dwvuegmO /wR4ukxC473pu79GboGfiTow8E9g7Pqz05nQjoOUsBQEGAwUBRbPZXda1PlDLUTQwdly+11Ysqdh 6OEvNCFseQMTKmga7h2FwVsI6nGCKR3iYAvJ2sNwFrWEyT5ZQKAujFDhGI7jte0nuGx9Twdrq/Mj tjquw73r5gQMMcyjG7hhSp5/I+r0t7D+AwAA//8DAFBLAwQUAAYACAAAACEAGt/kHNoAAAADAQAA DwAAAGRycy9kb3ducmV2LnhtbEyPQWvCQBCF74X+h2UKvdXdWCw2zUZEWk9SqAqltzE7JsHsbMiu Sfz3XXuplwePN7z3TbYYbSN66nztWEMyUSCIC2dqLjXsdx9PcxA+IBtsHJOGC3lY5Pd3GabGDfxF /TaUIpawT1FDFUKbSumLiiz6iWuJY3Z0ncUQbVdK0+EQy20jp0q9SIs1x4UKW1pVVJy2Z6thPeCw fE7e+83puLr87Gaf35uEtH58GJdvIAKN4f8YrvgRHfLIdHBnNl40GuIj4U+v2TS6g4ZXpUDmmbxl z38BAAD//wMAUEsBAi0AFAAGAAgAAAAhALaDOJL+AAAA4QEAABMAAAAAAAAAAAAAAAAAAAAAAFtD b250ZW50X1R5cGVzXS54bWxQSwECLQAUAAYACAAAACEAOP0h/9YAAACUAQAACwAAAAAAAAAAAAAA AAAvAQAAX3JlbHMvLnJlbHNQSwECLQAUAAYACAAAACEA7jasPHICAABeBgAADgAAAAAAAAAAAAAA AAAuAgAAZHJzL2Uyb0RvYy54bWxQSwECLQAUAAYACAAAACEAGt/kHNoAAAADAQAADwAAAAAAAAAA AAAAAADMBAAAZHJzL2Rvd25yZXYueG1sUEsFBgAAAAAEAAQA8wAAANMFAAAAAA== ">
                <v:shape id="Shape 859" o:spid="_x0000_s1027" style="position:absolute;width:762;height:5715;visibility:visible;mso-wrap-style:square;v-text-anchor:top" coordsize="76200,5715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swhMQA AADdAAAADwAAAGRycy9kb3ducmV2LnhtbERPTWsCMRC9F/wPYQRvNWu1UrZGkYogvUitVY/TzbhZ 3EyWJLrbf28Khd7m8T5ntuhsLW7kQ+VYwWiYgSAunK64VLD/XD++gAgRWWPtmBT8UIDFvPcww1y7 lj/otoulSCEcclRgYmxyKUNhyGIYuoY4cWfnLcYEfSm1xzaF21o+ZdlUWqw4NRhs6M1QcdldrQJ6 1qPx5nj6PixP9btZtVvffkmlBv1u+QoiUhf/xX/ujU7zx5MJ/H6TTp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HwrMITEAAAA3QAAAA8AAAAAAAAAAAAAAAAAmAIAAGRycy9k b3ducmV2LnhtbFBLBQYAAAAABAAEAPUAAACJAwAAAAA= " path="m31750,l44450,r,495300l76200,495300,38100,571500,,495300r31750,l31750,xe" fillcolor="black" stroked="f" strokeweight="0">
                  <v:stroke miterlimit="83231f" joinstyle="miter"/>
                  <v:path arrowok="t" textboxrect="0,0,76200,571500"/>
                </v:shape>
                <w10:anchorlock/>
              </v:group>
            </w:pict>
          </mc:Fallback>
        </mc:AlternateContent>
      </w:r>
    </w:p>
    <w:p w:rsidR="004A3987" w:rsidRPr="0041705B" w:rsidRDefault="004A3987">
      <w:pPr>
        <w:spacing w:after="25" w:line="259" w:lineRule="auto"/>
        <w:ind w:left="58"/>
      </w:pPr>
      <w:r w:rsidRPr="0041705B">
        <w:t xml:space="preserve"> </w:t>
      </w:r>
      <w:r w:rsidRPr="0041705B">
        <w:tab/>
        <w:t xml:space="preserve"> </w:t>
      </w:r>
      <w:r w:rsidRPr="0041705B">
        <w:tab/>
        <w:t xml:space="preserve"> </w:t>
      </w:r>
      <w:r w:rsidRPr="0041705B">
        <w:tab/>
        <w:t xml:space="preserve"> </w:t>
      </w:r>
      <w:r w:rsidRPr="0041705B">
        <w:tab/>
        <w:t xml:space="preserve"> </w:t>
      </w:r>
      <w:r w:rsidRPr="0041705B">
        <w:tab/>
        <w:t xml:space="preserve"> </w:t>
      </w:r>
    </w:p>
    <w:p w:rsidR="004A3987" w:rsidRPr="0041705B" w:rsidRDefault="004A3987">
      <w:pPr>
        <w:tabs>
          <w:tab w:val="center" w:pos="778"/>
          <w:tab w:val="center" w:pos="1498"/>
          <w:tab w:val="center" w:pos="2218"/>
          <w:tab w:val="center" w:pos="3581"/>
          <w:tab w:val="center" w:pos="5920"/>
        </w:tabs>
      </w:pPr>
      <w:r w:rsidRPr="0041705B">
        <w:t xml:space="preserve"> </w:t>
      </w:r>
      <w:r w:rsidRPr="0041705B">
        <w:tab/>
        <w:t xml:space="preserve"> </w:t>
      </w:r>
      <w:r w:rsidRPr="0041705B">
        <w:tab/>
        <w:t xml:space="preserve"> </w:t>
      </w:r>
      <w:r w:rsidRPr="0041705B">
        <w:tab/>
        <w:t xml:space="preserve"> </w:t>
      </w:r>
      <w:r w:rsidRPr="0041705B">
        <w:tab/>
        <w:t xml:space="preserve">Tâm nhĩ trái  </w:t>
      </w:r>
      <w:r w:rsidRPr="0041705B">
        <w:tab/>
        <w:t xml:space="preserve">Tĩnh mạch phổi </w:t>
      </w:r>
    </w:p>
    <w:p w:rsidR="004A3987" w:rsidRPr="0041705B" w:rsidRDefault="00066141">
      <w:pPr>
        <w:spacing w:line="259" w:lineRule="auto"/>
        <w:ind w:left="4787"/>
      </w:pPr>
      <w:r>
        <w:rPr>
          <w:noProof/>
        </w:rPr>
        <mc:AlternateContent>
          <mc:Choice Requires="wpg">
            <w:drawing>
              <wp:inline distT="0" distB="0" distL="0" distR="0">
                <wp:extent cx="488950" cy="76200"/>
                <wp:effectExtent l="0" t="0" r="6350" b="0"/>
                <wp:docPr id="29" name="Group 88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8950" cy="76200"/>
                          <a:chOff x="0" y="0"/>
                          <a:chExt cx="488950" cy="76200"/>
                        </a:xfrm>
                      </wpg:grpSpPr>
                      <wps:wsp>
                        <wps:cNvPr id="30" name="Shape 1349"/>
                        <wps:cNvSpPr/>
                        <wps:spPr>
                          <a:xfrm>
                            <a:off x="0" y="0"/>
                            <a:ext cx="488950" cy="76200"/>
                          </a:xfrm>
                          <a:custGeom>
                            <a:avLst/>
                            <a:gdLst/>
                            <a:ahLst/>
                            <a:cxnLst/>
                            <a:rect l="0" t="0" r="0" b="0"/>
                            <a:pathLst>
                              <a:path w="488950" h="76200">
                                <a:moveTo>
                                  <a:pt x="76200" y="0"/>
                                </a:moveTo>
                                <a:lnTo>
                                  <a:pt x="76200" y="31750"/>
                                </a:lnTo>
                                <a:lnTo>
                                  <a:pt x="488950" y="31750"/>
                                </a:lnTo>
                                <a:lnTo>
                                  <a:pt x="488950" y="44450"/>
                                </a:lnTo>
                                <a:lnTo>
                                  <a:pt x="76200" y="44450"/>
                                </a:lnTo>
                                <a:lnTo>
                                  <a:pt x="76200" y="76200"/>
                                </a:lnTo>
                                <a:lnTo>
                                  <a:pt x="0" y="38100"/>
                                </a:lnTo>
                                <a:lnTo>
                                  <a:pt x="76200" y="0"/>
                                </a:lnTo>
                                <a:close/>
                              </a:path>
                            </a:pathLst>
                          </a:custGeom>
                          <a:solidFill>
                            <a:srgbClr val="000000"/>
                          </a:solidFill>
                          <a:ln w="0" cap="flat">
                            <a:noFill/>
                            <a:miter lim="127000"/>
                          </a:ln>
                          <a:effectLst/>
                        </wps:spPr>
                        <wps:bodyPr/>
                      </wps:wsp>
                    </wpg:wgp>
                  </a:graphicData>
                </a:graphic>
              </wp:inline>
            </w:drawing>
          </mc:Choice>
          <mc:Fallback>
            <w:pict>
              <v:group id="Group 8857" o:spid="_x0000_s1026" style="width:38.5pt;height:6pt;mso-position-horizontal-relative:char;mso-position-vertical-relative:line" coordsize="488950,762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blYaAIAAF4GAAAOAAAAZHJzL2Uyb0RvYy54bWykVdty2yAQfe9M/4HRey3fEisay3loGr9k 2swk/QCMkMQUAQPYsv++y+qWOk06cf2AgT0su+csq/XtsZbkwK0TWmXRbDKNCFdM50KVWfTz+f5L EhHnqcqp1Ipn0Ym76Hbz+dO6MSmf60rLnFsCTpRLG5NFlfcmjWPHKl5TN9GGKzAW2tbUw9KWcW5p A95rGc+n0+u40TY3VjPuHOzetcZog/6LgjP/oygc90RmEcTmcbQ47sIYb9Y0LS01lWBdGPSCKGoq FFw6uLqjnpK9Fa9c1YJZ7XThJ0zXsS4KwTjmANnMpmfZbK3eG8ylTJvSDDQBtWc8XeyWfT88WiLy LJrfRETRGjTCa0mSXK0CPY0pU0BtrXkyj7bNEaYPmv1yYI7P7WFdjuBjYetwCFIlR+T9NPDOj54w 2Fwmyc0VqMPAtLoGWVtZWAXavTrEqm/vHYtp2l6JgQ2BNAbqy40Uuv+j8KmihqMyLpDTUbiAHFoK 0U5mi+VNSyGiAn9IqEtdR+XF7Axp0pTtnd9yjSzTw4PzbU3n/YxW/YwdVT+18DLefROG+nAuSBem pBllqnqVgrHWB/6sEeaDVq1+pBcZ4hwRUv0duZitQP5QTDTtMf2/Qa99hYDbD4GXy+U/PI/xfgQ7 VOmbEUMphGCTWVvNb+LG+88ZYFI73pISFEB2BlXA30vdnZYivxdSBiGcLXdfpSUHGpoe/jpy/4BJ FUQNz45C4y0k9djBlA5+sIZq4aE5S1FDZ5+vwNGgUbiGY3ttCwoeW1/UYbbT+QlrHffh3XV9ApoY ptE13NAlX64RNX4WNr8BAAD//wMAUEsDBBQABgAIAAAAIQAQedtl2QAAAAMBAAAPAAAAZHJzL2Rv d25yZXYueG1sTI9BS8NAEIXvgv9hGcGb3aSilZhNKUU9FcFWEG/T7DQJzc6G7DZJ/72jl3oZeLzH m+/ly8m1aqA+NJ4NpLMEFHHpbcOVgc/d690TqBCRLbaeycCZAiyL66scM+tH/qBhGyslJRwyNFDH 2GVah7Imh2HmO2LxDr53GEX2lbY9jlLuWj1PkkftsGH5UGNH65rK4/bkDLyNOK7u05dhczysz9+7 h/evTUrG3N5Mq2dQkaZ4CcMvvqBDIUx7f2IbVGtAhsS/K95iIWovmXkCusj1f/biBwAA//8DAFBL AQItABQABgAIAAAAIQC2gziS/gAAAOEBAAATAAAAAAAAAAAAAAAAAAAAAABbQ29udGVudF9UeXBl c10ueG1sUEsBAi0AFAAGAAgAAAAhADj9If/WAAAAlAEAAAsAAAAAAAAAAAAAAAAALwEAAF9yZWxz Ly5yZWxzUEsBAi0AFAAGAAgAAAAhAAH9uVhoAgAAXgYAAA4AAAAAAAAAAAAAAAAALgIAAGRycy9l Mm9Eb2MueG1sUEsBAi0AFAAGAAgAAAAhABB522XZAAAAAwEAAA8AAAAAAAAAAAAAAAAAwgQAAGRy cy9kb3ducmV2LnhtbFBLBQYAAAAABAAEAPMAAADIBQAAAAA= ">
                <v:shape id="Shape 1349" o:spid="_x0000_s1027" style="position:absolute;width:488950;height:76200;visibility:visible;mso-wrap-style:square;v-text-anchor:top" coordsize="488950,76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pxsMEA AADbAAAADwAAAGRycy9kb3ducmV2LnhtbERPyWrDMBC9F/oPYgq5lEZuAsW4kU1oackxS+vz2JrY JtbISKrt/H10CPT4ePummE0vRnK+s6zgdZmAIK6t7rhR8HP6eklB+ICssbdMCq7kocgfHzaYaTvx gcZjaEQMYZ+hgjaEIZPS1y0Z9Es7EEfubJ3BEKFrpHY4xXDTy1WSvEmDHceGFgf6aKm+HP+Mgqkq f+fv5/2nSatdk1zHtSu3rNTiad6+gwg0h3/x3b3TCtZxffwSf4DMbwAAAP//AwBQSwECLQAUAAYA CAAAACEA8PeKu/0AAADiAQAAEwAAAAAAAAAAAAAAAAAAAAAAW0NvbnRlbnRfVHlwZXNdLnhtbFBL AQItABQABgAIAAAAIQAx3V9h0gAAAI8BAAALAAAAAAAAAAAAAAAAAC4BAABfcmVscy8ucmVsc1BL AQItABQABgAIAAAAIQAzLwWeQQAAADkAAAAQAAAAAAAAAAAAAAAAACkCAABkcnMvc2hhcGV4bWwu eG1sUEsBAi0AFAAGAAgAAAAhADE6cbDBAAAA2wAAAA8AAAAAAAAAAAAAAAAAmAIAAGRycy9kb3du cmV2LnhtbFBLBQYAAAAABAAEAPUAAACGAwAAAAA= " path="m76200,r,31750l488950,31750r,12700l76200,44450r,31750l,38100,76200,xe" fillcolor="black" stroked="f" strokeweight="0">
                  <v:stroke miterlimit="83231f" joinstyle="miter"/>
                  <v:path arrowok="t" textboxrect="0,0,488950,76200"/>
                </v:shape>
                <w10:anchorlock/>
              </v:group>
            </w:pict>
          </mc:Fallback>
        </mc:AlternateContent>
      </w:r>
    </w:p>
    <w:p w:rsidR="004A3987" w:rsidRPr="0041705B" w:rsidRDefault="004A3987">
      <w:pPr>
        <w:tabs>
          <w:tab w:val="center" w:pos="3300"/>
          <w:tab w:val="center" w:pos="5099"/>
          <w:tab w:val="center" w:pos="6609"/>
        </w:tabs>
        <w:spacing w:line="259" w:lineRule="auto"/>
      </w:pPr>
      <w:r w:rsidRPr="0041705B">
        <w:rPr>
          <w:rFonts w:eastAsia="Calibri"/>
          <w:sz w:val="22"/>
        </w:rPr>
        <w:tab/>
      </w:r>
      <w:r w:rsidRPr="0041705B">
        <w:t xml:space="preserve">          (máu giàu O2) </w:t>
      </w:r>
      <w:r w:rsidRPr="0041705B">
        <w:tab/>
        <w:t xml:space="preserve"> </w:t>
      </w:r>
      <w:r w:rsidRPr="0041705B">
        <w:tab/>
        <w:t xml:space="preserve"> (máu giàu O2) </w:t>
      </w:r>
    </w:p>
    <w:p w:rsidR="004A3987" w:rsidRPr="0041705B" w:rsidRDefault="004A3987">
      <w:pPr>
        <w:spacing w:after="28" w:line="259" w:lineRule="auto"/>
        <w:ind w:left="58"/>
      </w:pPr>
      <w:r w:rsidRPr="0041705B">
        <w:t xml:space="preserve"> </w:t>
      </w:r>
    </w:p>
    <w:p w:rsidR="004A3987" w:rsidRPr="0041705B" w:rsidRDefault="004A3987">
      <w:pPr>
        <w:tabs>
          <w:tab w:val="center" w:pos="4069"/>
          <w:tab w:val="center" w:pos="5740"/>
          <w:tab w:val="center" w:pos="6908"/>
          <w:tab w:val="center" w:pos="7547"/>
        </w:tabs>
      </w:pPr>
      <w:r w:rsidRPr="0041705B">
        <w:t>Câu 4: Phân biệt phản xa cọ</w:t>
      </w:r>
      <w:r w:rsidRPr="0041705B">
        <w:tab/>
        <w:t>́ điều kiên và phản xạ</w:t>
      </w:r>
      <w:r w:rsidRPr="0041705B">
        <w:tab/>
        <w:t xml:space="preserve"> không điệ</w:t>
      </w:r>
      <w:r w:rsidRPr="0041705B">
        <w:tab/>
        <w:t>̀u kiên? (2đ)̣</w:t>
      </w:r>
      <w:r w:rsidRPr="0041705B">
        <w:tab/>
        <w:t xml:space="preserve"> </w:t>
      </w:r>
    </w:p>
    <w:p w:rsidR="004A3987" w:rsidRPr="0041705B" w:rsidRDefault="004A3987">
      <w:pPr>
        <w:spacing w:line="259" w:lineRule="auto"/>
        <w:ind w:left="58"/>
      </w:pPr>
      <w:r w:rsidRPr="0041705B">
        <w:t xml:space="preserve"> </w:t>
      </w:r>
    </w:p>
    <w:tbl>
      <w:tblPr>
        <w:tblW w:w="9744" w:type="dxa"/>
        <w:tblInd w:w="288" w:type="dxa"/>
        <w:tblCellMar>
          <w:top w:w="8" w:type="dxa"/>
          <w:right w:w="43" w:type="dxa"/>
        </w:tblCellMar>
        <w:tblLook w:val="04A0" w:firstRow="1" w:lastRow="0" w:firstColumn="1" w:lastColumn="0" w:noHBand="0" w:noVBand="1"/>
      </w:tblPr>
      <w:tblGrid>
        <w:gridCol w:w="1304"/>
        <w:gridCol w:w="3128"/>
        <w:gridCol w:w="5312"/>
      </w:tblGrid>
      <w:tr w:rsidR="004A3987" w:rsidRPr="0041705B" w:rsidTr="0041705B">
        <w:trPr>
          <w:trHeight w:val="446"/>
        </w:trPr>
        <w:tc>
          <w:tcPr>
            <w:tcW w:w="1304" w:type="dxa"/>
            <w:tcBorders>
              <w:top w:val="single" w:sz="2" w:space="0" w:color="000000"/>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i/>
                <w:sz w:val="22"/>
                <w:szCs w:val="22"/>
              </w:rPr>
              <w:t>Tiêu chí</w:t>
            </w:r>
            <w:r w:rsidRPr="0041705B">
              <w:rPr>
                <w:rFonts w:eastAsia="Calibri"/>
                <w:sz w:val="22"/>
                <w:szCs w:val="22"/>
              </w:rPr>
              <w:t xml:space="preserve"> </w:t>
            </w:r>
          </w:p>
        </w:tc>
        <w:tc>
          <w:tcPr>
            <w:tcW w:w="3128" w:type="dxa"/>
            <w:tcBorders>
              <w:top w:val="single" w:sz="2" w:space="0" w:color="000000"/>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ind w:left="1008"/>
              <w:rPr>
                <w:sz w:val="22"/>
                <w:szCs w:val="22"/>
              </w:rPr>
            </w:pPr>
            <w:r w:rsidRPr="0041705B">
              <w:rPr>
                <w:i/>
                <w:sz w:val="22"/>
                <w:szCs w:val="22"/>
              </w:rPr>
              <w:t>Phản xạ KĐK</w:t>
            </w:r>
            <w:r w:rsidRPr="0041705B">
              <w:rPr>
                <w:rFonts w:eastAsia="Calibri"/>
                <w:sz w:val="22"/>
                <w:szCs w:val="22"/>
              </w:rPr>
              <w:t xml:space="preserve"> </w:t>
            </w:r>
          </w:p>
        </w:tc>
        <w:tc>
          <w:tcPr>
            <w:tcW w:w="5312" w:type="dxa"/>
            <w:tcBorders>
              <w:top w:val="single" w:sz="2" w:space="0" w:color="000000"/>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ind w:left="497"/>
              <w:jc w:val="center"/>
              <w:rPr>
                <w:sz w:val="22"/>
                <w:szCs w:val="22"/>
              </w:rPr>
            </w:pPr>
            <w:r w:rsidRPr="0041705B">
              <w:rPr>
                <w:i/>
                <w:sz w:val="22"/>
                <w:szCs w:val="22"/>
              </w:rPr>
              <w:t>Phản xạ CĐK</w:t>
            </w:r>
            <w:r w:rsidRPr="0041705B">
              <w:rPr>
                <w:rFonts w:eastAsia="Calibri"/>
                <w:sz w:val="22"/>
                <w:szCs w:val="22"/>
              </w:rPr>
              <w:t xml:space="preserve"> </w:t>
            </w:r>
          </w:p>
        </w:tc>
      </w:tr>
      <w:tr w:rsidR="004A3987" w:rsidRPr="0041705B" w:rsidTr="0041705B">
        <w:trPr>
          <w:trHeight w:val="1202"/>
        </w:trPr>
        <w:tc>
          <w:tcPr>
            <w:tcW w:w="1304"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48" w:lineRule="auto"/>
              <w:ind w:right="62"/>
              <w:rPr>
                <w:sz w:val="22"/>
                <w:szCs w:val="22"/>
              </w:rPr>
            </w:pPr>
            <w:r w:rsidRPr="0041705B">
              <w:rPr>
                <w:sz w:val="22"/>
                <w:szCs w:val="22"/>
              </w:rPr>
              <w:t xml:space="preserve">Khái niệm </w:t>
            </w:r>
          </w:p>
          <w:p w:rsidR="004A3987" w:rsidRPr="0041705B" w:rsidRDefault="004A3987" w:rsidP="0041705B">
            <w:pPr>
              <w:spacing w:line="259" w:lineRule="auto"/>
              <w:ind w:left="558"/>
              <w:jc w:val="center"/>
              <w:rPr>
                <w:sz w:val="22"/>
                <w:szCs w:val="22"/>
              </w:rPr>
            </w:pPr>
            <w:r w:rsidRPr="0041705B">
              <w:rPr>
                <w:rFonts w:eastAsia="Calibri"/>
                <w:sz w:val="22"/>
                <w:szCs w:val="22"/>
              </w:rPr>
              <w:t xml:space="preserve"> </w:t>
            </w:r>
          </w:p>
        </w:tc>
        <w:tc>
          <w:tcPr>
            <w:tcW w:w="3128"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Là phản ứng của cơ thể trả lời kích thích môi trường dưới tác dụng của tác nhân kích thích KĐK</w:t>
            </w:r>
            <w:r w:rsidRPr="0041705B">
              <w:rPr>
                <w:rFonts w:eastAsia="Calibri"/>
                <w:sz w:val="22"/>
                <w:szCs w:val="22"/>
              </w:rPr>
              <w:t xml:space="preserve"> </w:t>
            </w:r>
          </w:p>
        </w:tc>
        <w:tc>
          <w:tcPr>
            <w:tcW w:w="5312"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ind w:right="63"/>
              <w:jc w:val="both"/>
              <w:rPr>
                <w:sz w:val="22"/>
                <w:szCs w:val="22"/>
              </w:rPr>
            </w:pPr>
            <w:r w:rsidRPr="0041705B">
              <w:rPr>
                <w:sz w:val="22"/>
                <w:szCs w:val="22"/>
              </w:rPr>
              <w:t>Là phản ứng của cơ thể trả lời kích thích môi trường dưới tác dụng của tác nhân kích thích CĐK kết hợp với kích thích KĐK</w:t>
            </w:r>
            <w:r w:rsidRPr="0041705B">
              <w:rPr>
                <w:rFonts w:eastAsia="Calibri"/>
                <w:sz w:val="22"/>
                <w:szCs w:val="22"/>
              </w:rPr>
              <w:t xml:space="preserve"> </w:t>
            </w:r>
          </w:p>
        </w:tc>
      </w:tr>
      <w:tr w:rsidR="004A3987" w:rsidRPr="0041705B" w:rsidTr="0041705B">
        <w:trPr>
          <w:trHeight w:val="905"/>
        </w:trPr>
        <w:tc>
          <w:tcPr>
            <w:tcW w:w="1304"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Tính chất </w:t>
            </w:r>
          </w:p>
          <w:p w:rsidR="004A3987" w:rsidRPr="0041705B" w:rsidRDefault="004A3987" w:rsidP="0041705B">
            <w:pPr>
              <w:spacing w:line="259" w:lineRule="auto"/>
              <w:ind w:left="558"/>
              <w:jc w:val="center"/>
              <w:rPr>
                <w:sz w:val="22"/>
                <w:szCs w:val="22"/>
              </w:rPr>
            </w:pPr>
            <w:r w:rsidRPr="0041705B">
              <w:rPr>
                <w:rFonts w:eastAsia="Calibri"/>
                <w:sz w:val="22"/>
                <w:szCs w:val="22"/>
              </w:rPr>
              <w:t xml:space="preserve"> </w:t>
            </w:r>
          </w:p>
        </w:tc>
        <w:tc>
          <w:tcPr>
            <w:tcW w:w="3128"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Bền vững, bẩm sinh, di truyền, mang tính chủng loại, số lượng hạn chế</w:t>
            </w:r>
            <w:r w:rsidRPr="0041705B">
              <w:rPr>
                <w:rFonts w:eastAsia="Calibri"/>
                <w:sz w:val="22"/>
                <w:szCs w:val="22"/>
              </w:rPr>
              <w:t xml:space="preserve"> </w:t>
            </w:r>
          </w:p>
        </w:tc>
        <w:tc>
          <w:tcPr>
            <w:tcW w:w="5312"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jc w:val="both"/>
              <w:rPr>
                <w:sz w:val="22"/>
                <w:szCs w:val="22"/>
              </w:rPr>
            </w:pPr>
            <w:r w:rsidRPr="0041705B">
              <w:rPr>
                <w:sz w:val="22"/>
                <w:szCs w:val="22"/>
              </w:rPr>
              <w:t>Không di truyền, không bền vững, mang tính cá thể, số lượng không hạn định</w:t>
            </w:r>
            <w:r w:rsidRPr="0041705B">
              <w:rPr>
                <w:rFonts w:eastAsia="Calibri"/>
                <w:sz w:val="22"/>
                <w:szCs w:val="22"/>
              </w:rPr>
              <w:t xml:space="preserve"> </w:t>
            </w:r>
          </w:p>
        </w:tc>
      </w:tr>
      <w:tr w:rsidR="004A3987" w:rsidRPr="0041705B" w:rsidTr="0041705B">
        <w:trPr>
          <w:trHeight w:val="905"/>
        </w:trPr>
        <w:tc>
          <w:tcPr>
            <w:tcW w:w="1304"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TKTƯ </w:t>
            </w:r>
          </w:p>
          <w:p w:rsidR="004A3987" w:rsidRPr="0041705B" w:rsidRDefault="004A3987" w:rsidP="0041705B">
            <w:pPr>
              <w:spacing w:line="259" w:lineRule="auto"/>
              <w:ind w:right="64"/>
              <w:rPr>
                <w:sz w:val="22"/>
                <w:szCs w:val="22"/>
              </w:rPr>
            </w:pPr>
            <w:r w:rsidRPr="0041705B">
              <w:rPr>
                <w:sz w:val="22"/>
                <w:szCs w:val="22"/>
              </w:rPr>
              <w:t>điều khiển</w:t>
            </w:r>
            <w:r w:rsidRPr="0041705B">
              <w:rPr>
                <w:rFonts w:eastAsia="Calibri"/>
                <w:sz w:val="22"/>
                <w:szCs w:val="22"/>
              </w:rPr>
              <w:t xml:space="preserve"> </w:t>
            </w:r>
          </w:p>
        </w:tc>
        <w:tc>
          <w:tcPr>
            <w:tcW w:w="3128"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Trụ não,Tuỷ sống</w:t>
            </w:r>
            <w:r w:rsidRPr="0041705B">
              <w:rPr>
                <w:rFonts w:eastAsia="Calibri"/>
                <w:sz w:val="22"/>
                <w:szCs w:val="22"/>
              </w:rPr>
              <w:t xml:space="preserve"> </w:t>
            </w:r>
          </w:p>
        </w:tc>
        <w:tc>
          <w:tcPr>
            <w:tcW w:w="5312"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Có sự tham gia của võ não</w:t>
            </w:r>
            <w:r w:rsidRPr="0041705B">
              <w:rPr>
                <w:rFonts w:eastAsia="Calibri"/>
                <w:sz w:val="22"/>
                <w:szCs w:val="22"/>
              </w:rPr>
              <w:t xml:space="preserve"> </w:t>
            </w:r>
          </w:p>
        </w:tc>
      </w:tr>
      <w:tr w:rsidR="004A3987" w:rsidRPr="0041705B" w:rsidTr="0041705B">
        <w:trPr>
          <w:trHeight w:val="606"/>
        </w:trPr>
        <w:tc>
          <w:tcPr>
            <w:tcW w:w="1304" w:type="dxa"/>
            <w:tcBorders>
              <w:top w:val="single" w:sz="2" w:space="0" w:color="FFFFFF"/>
              <w:left w:val="single" w:sz="2" w:space="0" w:color="000000"/>
              <w:bottom w:val="single" w:sz="2" w:space="0" w:color="000000"/>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Y nghĩa</w:t>
            </w:r>
            <w:r w:rsidRPr="0041705B">
              <w:rPr>
                <w:rFonts w:eastAsia="Calibri"/>
                <w:sz w:val="22"/>
                <w:szCs w:val="22"/>
              </w:rPr>
              <w:t xml:space="preserve"> </w:t>
            </w:r>
          </w:p>
        </w:tc>
        <w:tc>
          <w:tcPr>
            <w:tcW w:w="3128" w:type="dxa"/>
            <w:tcBorders>
              <w:top w:val="single" w:sz="2" w:space="0" w:color="FFFFFF"/>
              <w:left w:val="single" w:sz="2" w:space="0" w:color="000000"/>
              <w:bottom w:val="single" w:sz="2" w:space="0" w:color="000000"/>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Hình thành  tập tính,bản năng</w:t>
            </w:r>
            <w:r w:rsidRPr="0041705B">
              <w:rPr>
                <w:rFonts w:eastAsia="Calibri"/>
                <w:sz w:val="22"/>
                <w:szCs w:val="22"/>
              </w:rPr>
              <w:t xml:space="preserve"> </w:t>
            </w:r>
          </w:p>
        </w:tc>
        <w:tc>
          <w:tcPr>
            <w:tcW w:w="5312" w:type="dxa"/>
            <w:tcBorders>
              <w:top w:val="single" w:sz="2" w:space="0" w:color="FFFFFF"/>
              <w:left w:val="single" w:sz="2" w:space="0" w:color="000000"/>
              <w:bottom w:val="single" w:sz="2" w:space="0" w:color="000000"/>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Hình thành tập tính, thói quen</w:t>
            </w:r>
            <w:r w:rsidRPr="0041705B">
              <w:rPr>
                <w:rFonts w:eastAsia="Calibri"/>
                <w:sz w:val="22"/>
                <w:szCs w:val="22"/>
              </w:rPr>
              <w:t xml:space="preserve"> </w:t>
            </w:r>
          </w:p>
        </w:tc>
      </w:tr>
    </w:tbl>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1705B" w:rsidRPr="0041705B" w:rsidRDefault="004A3987" w:rsidP="0041705B">
      <w:pPr>
        <w:spacing w:line="259" w:lineRule="auto"/>
        <w:ind w:left="58"/>
      </w:pPr>
      <w:r w:rsidRPr="0041705B">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spacing w:line="259" w:lineRule="auto"/>
        <w:ind w:left="58"/>
      </w:pPr>
    </w:p>
    <w:p w:rsidR="004A3987" w:rsidRPr="00BC5BDB" w:rsidRDefault="004A3987" w:rsidP="0041705B">
      <w:pPr>
        <w:spacing w:line="259" w:lineRule="auto"/>
        <w:ind w:left="58"/>
        <w:rPr>
          <w:color w:val="000000" w:themeColor="text1"/>
          <w:sz w:val="23"/>
          <w:szCs w:val="23"/>
          <w:lang w:val="sv-SE"/>
        </w:rPr>
      </w:pPr>
      <w:r w:rsidRPr="00BC5BDB">
        <w:rPr>
          <w:b/>
          <w:color w:val="000000" w:themeColor="text1"/>
          <w:sz w:val="23"/>
          <w:szCs w:val="23"/>
          <w:lang w:val="sv-SE"/>
        </w:rPr>
        <w:t>Câu 1:</w:t>
      </w:r>
      <w:r w:rsidRPr="00BC5BDB">
        <w:rPr>
          <w:color w:val="000000" w:themeColor="text1"/>
          <w:sz w:val="23"/>
          <w:szCs w:val="23"/>
          <w:lang w:val="sv-SE"/>
        </w:rPr>
        <w:t xml:space="preserve"> Một gen ở sinh vật nhân sơ có 90 chu kì xoắn. Phân tử mARN được sao mã từ gen trên cho 3 ribôxôm trượt qua để tổng hợp prôtêin. Số axitamin môi trường cung cấp cho quá trình trên là:</w:t>
      </w:r>
    </w:p>
    <w:p w:rsidR="004A3987" w:rsidRPr="00BC5BDB" w:rsidRDefault="004A3987" w:rsidP="0041705B">
      <w:pPr>
        <w:tabs>
          <w:tab w:val="left" w:pos="2708"/>
          <w:tab w:val="left" w:pos="5138"/>
          <w:tab w:val="left" w:pos="7569"/>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864</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1794</w:t>
      </w:r>
      <w:r w:rsidRPr="00BC5BDB">
        <w:rPr>
          <w:color w:val="000000" w:themeColor="text1"/>
          <w:sz w:val="23"/>
          <w:szCs w:val="23"/>
          <w:lang w:val="sv-SE"/>
        </w:rPr>
        <w:tab/>
      </w:r>
      <w:r w:rsidRPr="00BC5BDB">
        <w:rPr>
          <w:b/>
          <w:color w:val="000000" w:themeColor="text1"/>
          <w:sz w:val="23"/>
          <w:szCs w:val="23"/>
          <w:lang w:val="sv-SE"/>
        </w:rPr>
        <w:t xml:space="preserve">C. </w:t>
      </w:r>
      <w:r w:rsidRPr="00BC5BDB">
        <w:rPr>
          <w:color w:val="000000" w:themeColor="text1"/>
          <w:sz w:val="23"/>
          <w:szCs w:val="23"/>
          <w:lang w:val="sv-SE"/>
        </w:rPr>
        <w:t>900</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897</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2:</w:t>
      </w:r>
      <w:r w:rsidRPr="00BC5BDB">
        <w:rPr>
          <w:color w:val="000000" w:themeColor="text1"/>
          <w:sz w:val="23"/>
          <w:szCs w:val="23"/>
          <w:lang w:val="sv-SE"/>
        </w:rPr>
        <w:t xml:space="preserve"> Phát biểu nào sau đây </w:t>
      </w:r>
      <w:r w:rsidRPr="00BC5BDB">
        <w:rPr>
          <w:b/>
          <w:bCs/>
          <w:i/>
          <w:iCs/>
          <w:color w:val="000000" w:themeColor="text1"/>
          <w:sz w:val="23"/>
          <w:szCs w:val="23"/>
          <w:lang w:val="sv-SE"/>
        </w:rPr>
        <w:t>không đúng</w:t>
      </w:r>
      <w:r w:rsidRPr="00BC5BDB">
        <w:rPr>
          <w:color w:val="000000" w:themeColor="text1"/>
          <w:sz w:val="23"/>
          <w:szCs w:val="23"/>
          <w:lang w:val="sv-SE"/>
        </w:rPr>
        <w:t>:</w:t>
      </w:r>
    </w:p>
    <w:p w:rsidR="004A3987" w:rsidRPr="00BC5BDB" w:rsidRDefault="004A3987" w:rsidP="0041705B">
      <w:pPr>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Khi ARN – polimeraza gặp bộ ba kết thúc ở cuối gen thì quá trình phiên mã hoàn tất</w:t>
      </w:r>
    </w:p>
    <w:p w:rsidR="004A3987" w:rsidRPr="00BC5BDB" w:rsidRDefault="004A3987" w:rsidP="0041705B">
      <w:pPr>
        <w:ind w:firstLine="283"/>
        <w:rPr>
          <w:color w:val="000000" w:themeColor="text1"/>
          <w:sz w:val="23"/>
          <w:szCs w:val="23"/>
          <w:lang w:val="sv-SE"/>
        </w:rPr>
      </w:pPr>
      <w:r w:rsidRPr="00BC5BDB">
        <w:rPr>
          <w:b/>
          <w:color w:val="000000" w:themeColor="text1"/>
          <w:sz w:val="23"/>
          <w:szCs w:val="23"/>
          <w:lang w:val="sv-SE"/>
        </w:rPr>
        <w:t xml:space="preserve">B. </w:t>
      </w:r>
      <w:r w:rsidRPr="00BC5BDB">
        <w:rPr>
          <w:color w:val="000000" w:themeColor="text1"/>
          <w:sz w:val="23"/>
          <w:szCs w:val="23"/>
          <w:lang w:val="sv-SE"/>
        </w:rPr>
        <w:t>Enzim tháo xoắn làm cho gen tháo xoắn và để lộ ra mạch khuôn và tạo thành chạc chữ Y</w:t>
      </w:r>
    </w:p>
    <w:p w:rsidR="004A3987" w:rsidRPr="00BC5BDB" w:rsidRDefault="004A3987" w:rsidP="0041705B">
      <w:pPr>
        <w:ind w:firstLine="283"/>
        <w:rPr>
          <w:color w:val="000000" w:themeColor="text1"/>
          <w:sz w:val="23"/>
          <w:szCs w:val="23"/>
          <w:lang w:val="sv-SE"/>
        </w:rPr>
      </w:pPr>
      <w:r w:rsidRPr="00BC5BDB">
        <w:rPr>
          <w:b/>
          <w:color w:val="000000" w:themeColor="text1"/>
          <w:sz w:val="23"/>
          <w:szCs w:val="23"/>
          <w:lang w:val="sv-SE"/>
        </w:rPr>
        <w:t xml:space="preserve">C. </w:t>
      </w:r>
      <w:r w:rsidRPr="00BC5BDB">
        <w:rPr>
          <w:color w:val="000000" w:themeColor="text1"/>
          <w:sz w:val="23"/>
          <w:szCs w:val="23"/>
          <w:lang w:val="sv-SE"/>
        </w:rPr>
        <w:t>Enzim ADN – polimeraza và ARN – polimeraza đều xúc tác tổng hợp mạch mới theo chiều 5’ – 3’</w:t>
      </w:r>
    </w:p>
    <w:p w:rsidR="004A3987" w:rsidRPr="00BC5BDB" w:rsidRDefault="004A3987" w:rsidP="0041705B">
      <w:pPr>
        <w:ind w:firstLine="283"/>
        <w:rPr>
          <w:color w:val="000000" w:themeColor="text1"/>
          <w:sz w:val="23"/>
          <w:szCs w:val="23"/>
          <w:lang w:val="sv-SE"/>
        </w:rPr>
      </w:pPr>
      <w:r w:rsidRPr="00BC5BDB">
        <w:rPr>
          <w:b/>
          <w:color w:val="000000" w:themeColor="text1"/>
          <w:sz w:val="23"/>
          <w:szCs w:val="23"/>
          <w:lang w:val="sv-SE"/>
        </w:rPr>
        <w:t xml:space="preserve">D. </w:t>
      </w:r>
      <w:r w:rsidRPr="00BC5BDB">
        <w:rPr>
          <w:color w:val="000000" w:themeColor="text1"/>
          <w:sz w:val="23"/>
          <w:szCs w:val="23"/>
          <w:lang w:val="sv-SE"/>
        </w:rPr>
        <w:t>Enzim ARN – polimeraza trượt dọc theo mạch gốc của gen và lắp ráp các nuclêôtit theo nguyên tắc bổ sung</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3:</w:t>
      </w:r>
      <w:r w:rsidRPr="00BC5BDB">
        <w:rPr>
          <w:color w:val="000000" w:themeColor="text1"/>
          <w:sz w:val="23"/>
          <w:szCs w:val="23"/>
          <w:lang w:val="sv-SE"/>
        </w:rPr>
        <w:t xml:space="preserve"> Chu trình canvin diễn ra ở pha tối trong quang hợp ở nhóm hay các nhóm thực vật nào?</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Chỉ ở nhóm thực vật C3.</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Ở nhóm thực vật  C4 và CAM.</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C. </w:t>
      </w:r>
      <w:r w:rsidRPr="00BC5BDB">
        <w:rPr>
          <w:color w:val="000000" w:themeColor="text1"/>
          <w:sz w:val="23"/>
          <w:szCs w:val="23"/>
          <w:lang w:val="sv-SE"/>
        </w:rPr>
        <w:t>Chỉ ở nhóm thực vật CAM.</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Ở cả 3 nhóm thực vật C3, C4 và CAM.</w:t>
      </w:r>
    </w:p>
    <w:p w:rsidR="004A3987" w:rsidRPr="00BC5BDB" w:rsidRDefault="004A3987" w:rsidP="0041705B">
      <w:pPr>
        <w:jc w:val="both"/>
        <w:rPr>
          <w:color w:val="000000" w:themeColor="text1"/>
          <w:sz w:val="23"/>
          <w:szCs w:val="23"/>
          <w:lang w:val="sv-SE"/>
        </w:rPr>
      </w:pPr>
      <w:r w:rsidRPr="00BC5BDB">
        <w:rPr>
          <w:b/>
          <w:color w:val="000000" w:themeColor="text1"/>
          <w:sz w:val="23"/>
          <w:szCs w:val="23"/>
          <w:lang w:val="sv-SE"/>
        </w:rPr>
        <w:t>Câu 4:</w:t>
      </w:r>
      <w:r w:rsidRPr="00BC5BDB">
        <w:rPr>
          <w:color w:val="000000" w:themeColor="text1"/>
          <w:sz w:val="23"/>
          <w:szCs w:val="23"/>
          <w:lang w:val="sv-SE"/>
        </w:rPr>
        <w:t xml:space="preserve"> Cho các thành phần sau:</w:t>
      </w:r>
    </w:p>
    <w:p w:rsidR="004A3987" w:rsidRPr="00BC5BDB" w:rsidRDefault="004A3987" w:rsidP="0041705B">
      <w:pPr>
        <w:ind w:firstLine="283"/>
        <w:jc w:val="both"/>
        <w:rPr>
          <w:color w:val="000000" w:themeColor="text1"/>
          <w:sz w:val="23"/>
          <w:szCs w:val="23"/>
          <w:lang w:val="sv-SE"/>
        </w:rPr>
      </w:pPr>
      <w:r w:rsidRPr="00BC5BDB">
        <w:rPr>
          <w:color w:val="000000" w:themeColor="text1"/>
          <w:sz w:val="23"/>
          <w:szCs w:val="23"/>
          <w:lang w:val="sv-SE"/>
        </w:rPr>
        <w:t>(1) mARN     (2) tARN          (3)   enzim ADN – polimeraza             (4) axit amin       (5)  ATP     (6)  ribôxôm</w:t>
      </w:r>
    </w:p>
    <w:p w:rsidR="004A3987" w:rsidRPr="00BC5BDB" w:rsidRDefault="004A3987" w:rsidP="0041705B">
      <w:pPr>
        <w:ind w:firstLine="283"/>
        <w:jc w:val="both"/>
        <w:rPr>
          <w:color w:val="000000" w:themeColor="text1"/>
          <w:sz w:val="23"/>
          <w:szCs w:val="23"/>
          <w:lang w:val="sv-SE"/>
        </w:rPr>
      </w:pPr>
      <w:r w:rsidRPr="00BC5BDB">
        <w:rPr>
          <w:color w:val="000000" w:themeColor="text1"/>
          <w:sz w:val="23"/>
          <w:szCs w:val="23"/>
          <w:lang w:val="sv-SE"/>
        </w:rPr>
        <w:t>(7)  ARN – polimeraza           (8) chuỗi pôlipeptit                               (9) enzim gắn axit amin với tARN</w:t>
      </w:r>
    </w:p>
    <w:p w:rsidR="004A3987" w:rsidRPr="00BC5BDB" w:rsidRDefault="004A3987" w:rsidP="0041705B">
      <w:pPr>
        <w:spacing w:before="60"/>
        <w:ind w:firstLine="283"/>
        <w:jc w:val="both"/>
        <w:rPr>
          <w:color w:val="000000" w:themeColor="text1"/>
          <w:sz w:val="23"/>
          <w:szCs w:val="23"/>
          <w:lang w:val="sv-SE"/>
        </w:rPr>
      </w:pPr>
      <w:r w:rsidRPr="00BC5BDB">
        <w:rPr>
          <w:color w:val="000000" w:themeColor="text1"/>
          <w:sz w:val="23"/>
          <w:szCs w:val="23"/>
          <w:lang w:val="sv-SE"/>
        </w:rPr>
        <w:t>Có bao nhiêu thành phần tham gia vào quá trình dịch mã?</w:t>
      </w:r>
    </w:p>
    <w:p w:rsidR="004A3987" w:rsidRPr="00BC5BDB" w:rsidRDefault="004A3987" w:rsidP="0041705B">
      <w:pPr>
        <w:tabs>
          <w:tab w:val="left" w:pos="2708"/>
          <w:tab w:val="left" w:pos="5138"/>
          <w:tab w:val="left" w:pos="7569"/>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7</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4</w:t>
      </w:r>
      <w:r w:rsidRPr="00BC5BDB">
        <w:rPr>
          <w:color w:val="000000" w:themeColor="text1"/>
          <w:sz w:val="23"/>
          <w:szCs w:val="23"/>
          <w:lang w:val="sv-SE"/>
        </w:rPr>
        <w:tab/>
      </w:r>
      <w:r w:rsidRPr="00BC5BDB">
        <w:rPr>
          <w:b/>
          <w:color w:val="000000" w:themeColor="text1"/>
          <w:sz w:val="23"/>
          <w:szCs w:val="23"/>
          <w:lang w:val="sv-SE"/>
        </w:rPr>
        <w:t xml:space="preserve">C. </w:t>
      </w:r>
      <w:r w:rsidRPr="00BC5BDB">
        <w:rPr>
          <w:color w:val="000000" w:themeColor="text1"/>
          <w:sz w:val="23"/>
          <w:szCs w:val="23"/>
          <w:lang w:val="sv-SE"/>
        </w:rPr>
        <w:t>6</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5</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5:</w:t>
      </w:r>
      <w:r w:rsidRPr="00BC5BDB">
        <w:rPr>
          <w:color w:val="000000" w:themeColor="text1"/>
          <w:sz w:val="23"/>
          <w:szCs w:val="23"/>
          <w:lang w:val="fr-FR"/>
        </w:rPr>
        <w:t xml:space="preserve"> Khi cây thiếu nguyên tố khoáng thường biểu hiện bằng sự thay đổi màu sắc của :</w:t>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lastRenderedPageBreak/>
        <w:t xml:space="preserve">A. </w:t>
      </w:r>
      <w:r w:rsidRPr="00BC5BDB">
        <w:rPr>
          <w:color w:val="000000" w:themeColor="text1"/>
          <w:sz w:val="23"/>
          <w:szCs w:val="23"/>
          <w:lang w:val="fr-FR"/>
        </w:rPr>
        <w:t>Hoa</w:t>
      </w:r>
      <w:r w:rsidRPr="00BC5BDB">
        <w:rPr>
          <w:color w:val="000000" w:themeColor="text1"/>
          <w:sz w:val="23"/>
          <w:szCs w:val="23"/>
          <w:lang w:val="fr-FR"/>
        </w:rPr>
        <w:tab/>
      </w:r>
      <w:r w:rsidRPr="00BC5BDB">
        <w:rPr>
          <w:b/>
          <w:color w:val="000000" w:themeColor="text1"/>
          <w:sz w:val="23"/>
          <w:szCs w:val="23"/>
          <w:lang w:val="fr-FR"/>
        </w:rPr>
        <w:t xml:space="preserve">B. </w:t>
      </w:r>
      <w:r w:rsidRPr="00BC5BDB">
        <w:rPr>
          <w:color w:val="000000" w:themeColor="text1"/>
          <w:sz w:val="23"/>
          <w:szCs w:val="23"/>
          <w:lang w:val="fr-FR"/>
        </w:rPr>
        <w:t>Rễ</w:t>
      </w:r>
      <w:r w:rsidRPr="00BC5BDB">
        <w:rPr>
          <w:color w:val="000000" w:themeColor="text1"/>
          <w:sz w:val="23"/>
          <w:szCs w:val="23"/>
          <w:lang w:val="fr-FR"/>
        </w:rPr>
        <w:tab/>
      </w:r>
      <w:r w:rsidRPr="00BC5BDB">
        <w:rPr>
          <w:b/>
          <w:color w:val="000000" w:themeColor="text1"/>
          <w:sz w:val="23"/>
          <w:szCs w:val="23"/>
          <w:lang w:val="fr-FR"/>
        </w:rPr>
        <w:t xml:space="preserve">C. </w:t>
      </w:r>
      <w:r w:rsidRPr="00BC5BDB">
        <w:rPr>
          <w:color w:val="000000" w:themeColor="text1"/>
          <w:sz w:val="23"/>
          <w:szCs w:val="23"/>
          <w:lang w:val="fr-FR"/>
        </w:rPr>
        <w:t>Lá</w:t>
      </w:r>
      <w:r w:rsidRPr="00BC5BDB">
        <w:rPr>
          <w:color w:val="000000" w:themeColor="text1"/>
          <w:sz w:val="23"/>
          <w:szCs w:val="23"/>
          <w:lang w:val="fr-FR"/>
        </w:rPr>
        <w:tab/>
      </w:r>
      <w:r w:rsidRPr="00BC5BDB">
        <w:rPr>
          <w:b/>
          <w:color w:val="000000" w:themeColor="text1"/>
          <w:sz w:val="23"/>
          <w:szCs w:val="23"/>
          <w:lang w:val="fr-FR"/>
        </w:rPr>
        <w:t xml:space="preserve">D. </w:t>
      </w:r>
      <w:r w:rsidRPr="00BC5BDB">
        <w:rPr>
          <w:color w:val="000000" w:themeColor="text1"/>
          <w:sz w:val="23"/>
          <w:szCs w:val="23"/>
          <w:lang w:val="fr-FR"/>
        </w:rPr>
        <w:t>Quả</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6:</w:t>
      </w:r>
      <w:r w:rsidRPr="00BC5BDB">
        <w:rPr>
          <w:color w:val="000000" w:themeColor="text1"/>
          <w:sz w:val="23"/>
          <w:szCs w:val="23"/>
          <w:lang w:val="fr-FR"/>
        </w:rPr>
        <w:t xml:space="preserve"> Máu chảy trong hệ tuần hoàn kín diễn ra như thế nào?</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 xml:space="preserve">Tim </w:t>
      </w:r>
      <w:r w:rsidRPr="00BC5BDB">
        <w:rPr>
          <w:color w:val="000000" w:themeColor="text1"/>
          <w:sz w:val="23"/>
          <w:szCs w:val="23"/>
        </w:rPr>
        <w:sym w:font="Wingdings" w:char="F0E0"/>
      </w:r>
      <w:r w:rsidRPr="00BC5BDB">
        <w:rPr>
          <w:color w:val="000000" w:themeColor="text1"/>
          <w:sz w:val="23"/>
          <w:szCs w:val="23"/>
          <w:lang w:val="fr-FR"/>
        </w:rPr>
        <w:t xml:space="preserve"> Động Mạch </w:t>
      </w:r>
      <w:r w:rsidRPr="00BC5BDB">
        <w:rPr>
          <w:color w:val="000000" w:themeColor="text1"/>
          <w:sz w:val="23"/>
          <w:szCs w:val="23"/>
        </w:rPr>
        <w:sym w:font="Wingdings" w:char="F0E0"/>
      </w:r>
      <w:r w:rsidRPr="00BC5BDB">
        <w:rPr>
          <w:color w:val="000000" w:themeColor="text1"/>
          <w:sz w:val="23"/>
          <w:szCs w:val="23"/>
          <w:lang w:val="fr-FR"/>
        </w:rPr>
        <w:t xml:space="preserve"> Mao mạch </w:t>
      </w:r>
      <w:r w:rsidRPr="00BC5BDB">
        <w:rPr>
          <w:color w:val="000000" w:themeColor="text1"/>
          <w:sz w:val="23"/>
          <w:szCs w:val="23"/>
        </w:rPr>
        <w:sym w:font="Wingdings" w:char="F0E0"/>
      </w:r>
      <w:r w:rsidRPr="00BC5BDB">
        <w:rPr>
          <w:color w:val="000000" w:themeColor="text1"/>
          <w:sz w:val="23"/>
          <w:szCs w:val="23"/>
          <w:lang w:val="fr-FR"/>
        </w:rPr>
        <w:t xml:space="preserve"> Tĩnh mạch </w:t>
      </w:r>
      <w:r w:rsidRPr="00BC5BDB">
        <w:rPr>
          <w:color w:val="000000" w:themeColor="text1"/>
          <w:sz w:val="23"/>
          <w:szCs w:val="23"/>
        </w:rPr>
        <w:sym w:font="Wingdings" w:char="F0E0"/>
      </w:r>
      <w:r w:rsidRPr="00BC5BDB">
        <w:rPr>
          <w:color w:val="000000" w:themeColor="text1"/>
          <w:sz w:val="23"/>
          <w:szCs w:val="23"/>
          <w:lang w:val="fr-FR"/>
        </w:rPr>
        <w:t xml:space="preserve"> Tim.</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B. </w:t>
      </w:r>
      <w:r w:rsidRPr="00BC5BDB">
        <w:rPr>
          <w:color w:val="000000" w:themeColor="text1"/>
          <w:sz w:val="23"/>
          <w:szCs w:val="23"/>
          <w:lang w:val="fr-FR"/>
        </w:rPr>
        <w:t xml:space="preserve">Tim </w:t>
      </w:r>
      <w:r w:rsidRPr="00BC5BDB">
        <w:rPr>
          <w:color w:val="000000" w:themeColor="text1"/>
          <w:sz w:val="23"/>
          <w:szCs w:val="23"/>
        </w:rPr>
        <w:sym w:font="Wingdings" w:char="F0E0"/>
      </w:r>
      <w:r w:rsidRPr="00BC5BDB">
        <w:rPr>
          <w:color w:val="000000" w:themeColor="text1"/>
          <w:sz w:val="23"/>
          <w:szCs w:val="23"/>
          <w:lang w:val="fr-FR"/>
        </w:rPr>
        <w:t xml:space="preserve"> Mao mạch </w:t>
      </w:r>
      <w:r w:rsidRPr="00BC5BDB">
        <w:rPr>
          <w:color w:val="000000" w:themeColor="text1"/>
          <w:sz w:val="23"/>
          <w:szCs w:val="23"/>
        </w:rPr>
        <w:sym w:font="Wingdings" w:char="F0E0"/>
      </w:r>
      <w:r w:rsidRPr="00BC5BDB">
        <w:rPr>
          <w:color w:val="000000" w:themeColor="text1"/>
          <w:sz w:val="23"/>
          <w:szCs w:val="23"/>
          <w:lang w:val="fr-FR"/>
        </w:rPr>
        <w:t xml:space="preserve"> Động Mạch </w:t>
      </w:r>
      <w:r w:rsidRPr="00BC5BDB">
        <w:rPr>
          <w:color w:val="000000" w:themeColor="text1"/>
          <w:sz w:val="23"/>
          <w:szCs w:val="23"/>
        </w:rPr>
        <w:sym w:font="Wingdings" w:char="F0E0"/>
      </w:r>
      <w:r w:rsidRPr="00BC5BDB">
        <w:rPr>
          <w:color w:val="000000" w:themeColor="text1"/>
          <w:sz w:val="23"/>
          <w:szCs w:val="23"/>
          <w:lang w:val="fr-FR"/>
        </w:rPr>
        <w:t xml:space="preserve"> Tĩnh mạch </w:t>
      </w:r>
      <w:r w:rsidRPr="00BC5BDB">
        <w:rPr>
          <w:color w:val="000000" w:themeColor="text1"/>
          <w:sz w:val="23"/>
          <w:szCs w:val="23"/>
        </w:rPr>
        <w:sym w:font="Wingdings" w:char="F0E0"/>
      </w:r>
      <w:r w:rsidRPr="00BC5BDB">
        <w:rPr>
          <w:color w:val="000000" w:themeColor="text1"/>
          <w:sz w:val="23"/>
          <w:szCs w:val="23"/>
          <w:lang w:val="fr-FR"/>
        </w:rPr>
        <w:t xml:space="preserve"> Tim.</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C. </w:t>
      </w:r>
      <w:r w:rsidRPr="00BC5BDB">
        <w:rPr>
          <w:color w:val="000000" w:themeColor="text1"/>
          <w:sz w:val="23"/>
          <w:szCs w:val="23"/>
          <w:lang w:val="fr-FR"/>
        </w:rPr>
        <w:t xml:space="preserve">Tim </w:t>
      </w:r>
      <w:r w:rsidRPr="00BC5BDB">
        <w:rPr>
          <w:color w:val="000000" w:themeColor="text1"/>
          <w:sz w:val="23"/>
          <w:szCs w:val="23"/>
        </w:rPr>
        <w:sym w:font="Wingdings" w:char="F0E0"/>
      </w:r>
      <w:r w:rsidRPr="00BC5BDB">
        <w:rPr>
          <w:color w:val="000000" w:themeColor="text1"/>
          <w:sz w:val="23"/>
          <w:szCs w:val="23"/>
          <w:lang w:val="fr-FR"/>
        </w:rPr>
        <w:t xml:space="preserve"> Tĩnh mạch </w:t>
      </w:r>
      <w:r w:rsidRPr="00BC5BDB">
        <w:rPr>
          <w:color w:val="000000" w:themeColor="text1"/>
          <w:sz w:val="23"/>
          <w:szCs w:val="23"/>
        </w:rPr>
        <w:sym w:font="Wingdings" w:char="F0E0"/>
      </w:r>
      <w:r w:rsidRPr="00BC5BDB">
        <w:rPr>
          <w:color w:val="000000" w:themeColor="text1"/>
          <w:sz w:val="23"/>
          <w:szCs w:val="23"/>
          <w:lang w:val="fr-FR"/>
        </w:rPr>
        <w:t xml:space="preserve"> Động Mạch </w:t>
      </w:r>
      <w:r w:rsidRPr="00BC5BDB">
        <w:rPr>
          <w:color w:val="000000" w:themeColor="text1"/>
          <w:sz w:val="23"/>
          <w:szCs w:val="23"/>
        </w:rPr>
        <w:sym w:font="Wingdings" w:char="F0E0"/>
      </w:r>
      <w:r w:rsidRPr="00BC5BDB">
        <w:rPr>
          <w:color w:val="000000" w:themeColor="text1"/>
          <w:sz w:val="23"/>
          <w:szCs w:val="23"/>
          <w:lang w:val="fr-FR"/>
        </w:rPr>
        <w:t xml:space="preserve"> Mao mạch  </w:t>
      </w:r>
      <w:r w:rsidRPr="00BC5BDB">
        <w:rPr>
          <w:color w:val="000000" w:themeColor="text1"/>
          <w:sz w:val="23"/>
          <w:szCs w:val="23"/>
        </w:rPr>
        <w:sym w:font="Wingdings" w:char="F0E0"/>
      </w:r>
      <w:r w:rsidRPr="00BC5BDB">
        <w:rPr>
          <w:color w:val="000000" w:themeColor="text1"/>
          <w:sz w:val="23"/>
          <w:szCs w:val="23"/>
          <w:lang w:val="fr-FR"/>
        </w:rPr>
        <w:t xml:space="preserve"> Tim.</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D. </w:t>
      </w:r>
      <w:r w:rsidRPr="00BC5BDB">
        <w:rPr>
          <w:color w:val="000000" w:themeColor="text1"/>
          <w:sz w:val="23"/>
          <w:szCs w:val="23"/>
          <w:lang w:val="fr-FR"/>
        </w:rPr>
        <w:t xml:space="preserve">Tim </w:t>
      </w:r>
      <w:r w:rsidRPr="00BC5BDB">
        <w:rPr>
          <w:color w:val="000000" w:themeColor="text1"/>
          <w:sz w:val="23"/>
          <w:szCs w:val="23"/>
        </w:rPr>
        <w:sym w:font="Wingdings" w:char="F0E0"/>
      </w:r>
      <w:r w:rsidRPr="00BC5BDB">
        <w:rPr>
          <w:color w:val="000000" w:themeColor="text1"/>
          <w:sz w:val="23"/>
          <w:szCs w:val="23"/>
          <w:lang w:val="fr-FR"/>
        </w:rPr>
        <w:t xml:space="preserve"> Động Mạch </w:t>
      </w:r>
      <w:r w:rsidRPr="00BC5BDB">
        <w:rPr>
          <w:color w:val="000000" w:themeColor="text1"/>
          <w:sz w:val="23"/>
          <w:szCs w:val="23"/>
        </w:rPr>
        <w:sym w:font="Wingdings" w:char="F0E0"/>
      </w:r>
      <w:r w:rsidRPr="00BC5BDB">
        <w:rPr>
          <w:color w:val="000000" w:themeColor="text1"/>
          <w:sz w:val="23"/>
          <w:szCs w:val="23"/>
          <w:lang w:val="fr-FR"/>
        </w:rPr>
        <w:t xml:space="preserve"> Tĩnh mạch </w:t>
      </w:r>
      <w:r w:rsidRPr="00BC5BDB">
        <w:rPr>
          <w:color w:val="000000" w:themeColor="text1"/>
          <w:sz w:val="23"/>
          <w:szCs w:val="23"/>
        </w:rPr>
        <w:sym w:font="Wingdings" w:char="F0E0"/>
      </w:r>
      <w:r w:rsidRPr="00BC5BDB">
        <w:rPr>
          <w:color w:val="000000" w:themeColor="text1"/>
          <w:sz w:val="23"/>
          <w:szCs w:val="23"/>
          <w:lang w:val="fr-FR"/>
        </w:rPr>
        <w:t xml:space="preserve"> Mao mạch </w:t>
      </w:r>
      <w:r w:rsidRPr="00BC5BDB">
        <w:rPr>
          <w:color w:val="000000" w:themeColor="text1"/>
          <w:sz w:val="23"/>
          <w:szCs w:val="23"/>
        </w:rPr>
        <w:sym w:font="Wingdings" w:char="F0E0"/>
      </w:r>
      <w:r w:rsidRPr="00BC5BDB">
        <w:rPr>
          <w:color w:val="000000" w:themeColor="text1"/>
          <w:sz w:val="23"/>
          <w:szCs w:val="23"/>
          <w:lang w:val="fr-FR"/>
        </w:rPr>
        <w:t xml:space="preserve"> Tim.</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7:</w:t>
      </w:r>
      <w:r w:rsidRPr="00BC5BDB">
        <w:rPr>
          <w:color w:val="000000" w:themeColor="text1"/>
          <w:sz w:val="23"/>
          <w:szCs w:val="23"/>
          <w:lang w:val="sv-SE"/>
        </w:rPr>
        <w:t xml:space="preserve"> Trong quá trình dịch mã, nhiều ribôxôm cùng trượt trượt trên 1 phân tử mARN được gọi là</w:t>
      </w:r>
    </w:p>
    <w:p w:rsidR="004A3987" w:rsidRPr="00BC5BDB" w:rsidRDefault="004A3987" w:rsidP="0041705B">
      <w:pPr>
        <w:tabs>
          <w:tab w:val="left" w:pos="2708"/>
          <w:tab w:val="left" w:pos="5138"/>
          <w:tab w:val="left" w:pos="7569"/>
        </w:tabs>
        <w:ind w:firstLine="283"/>
        <w:rPr>
          <w:color w:val="000000" w:themeColor="text1"/>
          <w:sz w:val="23"/>
          <w:szCs w:val="23"/>
        </w:rPr>
      </w:pPr>
      <w:r w:rsidRPr="00BC5BDB">
        <w:rPr>
          <w:b/>
          <w:color w:val="000000" w:themeColor="text1"/>
          <w:sz w:val="23"/>
          <w:szCs w:val="23"/>
          <w:lang w:val="sv-SE"/>
        </w:rPr>
        <w:t xml:space="preserve">A. </w:t>
      </w:r>
      <w:r w:rsidRPr="00BC5BDB">
        <w:rPr>
          <w:color w:val="000000" w:themeColor="text1"/>
          <w:sz w:val="23"/>
          <w:szCs w:val="23"/>
          <w:lang w:val="sv-SE"/>
        </w:rPr>
        <w:t>Chuỗi citôcrom</w:t>
      </w:r>
      <w:r w:rsidRPr="00BC5BDB">
        <w:rPr>
          <w:color w:val="000000" w:themeColor="text1"/>
          <w:sz w:val="23"/>
          <w:szCs w:val="23"/>
        </w:rPr>
        <w:tab/>
      </w:r>
      <w:r w:rsidRPr="00BC5BDB">
        <w:rPr>
          <w:b/>
          <w:color w:val="000000" w:themeColor="text1"/>
          <w:sz w:val="23"/>
          <w:szCs w:val="23"/>
          <w:lang w:val="sv-SE"/>
        </w:rPr>
        <w:t xml:space="preserve">B. </w:t>
      </w:r>
      <w:r w:rsidRPr="00BC5BDB">
        <w:rPr>
          <w:color w:val="000000" w:themeColor="text1"/>
          <w:sz w:val="23"/>
          <w:szCs w:val="23"/>
          <w:lang w:val="sv-SE"/>
        </w:rPr>
        <w:t>Chuỗi polixôm</w:t>
      </w:r>
      <w:r w:rsidRPr="00BC5BDB">
        <w:rPr>
          <w:color w:val="000000" w:themeColor="text1"/>
          <w:sz w:val="23"/>
          <w:szCs w:val="23"/>
        </w:rPr>
        <w:tab/>
      </w:r>
      <w:r w:rsidRPr="00BC5BDB">
        <w:rPr>
          <w:b/>
          <w:color w:val="000000" w:themeColor="text1"/>
          <w:sz w:val="23"/>
          <w:szCs w:val="23"/>
          <w:lang w:val="sv-SE"/>
        </w:rPr>
        <w:t xml:space="preserve">C. </w:t>
      </w:r>
      <w:r w:rsidRPr="00BC5BDB">
        <w:rPr>
          <w:color w:val="000000" w:themeColor="text1"/>
          <w:sz w:val="23"/>
          <w:szCs w:val="23"/>
          <w:lang w:val="sv-SE"/>
        </w:rPr>
        <w:t>Chuỗi polipeptit</w:t>
      </w:r>
      <w:r w:rsidRPr="00BC5BDB">
        <w:rPr>
          <w:color w:val="000000" w:themeColor="text1"/>
          <w:sz w:val="23"/>
          <w:szCs w:val="23"/>
        </w:rPr>
        <w:tab/>
      </w:r>
      <w:r w:rsidRPr="00BC5BDB">
        <w:rPr>
          <w:b/>
          <w:color w:val="000000" w:themeColor="text1"/>
          <w:sz w:val="23"/>
          <w:szCs w:val="23"/>
          <w:lang w:val="sv-SE"/>
        </w:rPr>
        <w:t xml:space="preserve">D. </w:t>
      </w:r>
      <w:r w:rsidRPr="00BC5BDB">
        <w:rPr>
          <w:color w:val="000000" w:themeColor="text1"/>
          <w:sz w:val="23"/>
          <w:szCs w:val="23"/>
          <w:lang w:val="sv-SE"/>
        </w:rPr>
        <w:t>Chuỗi nucleoxom</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8:</w:t>
      </w:r>
      <w:r w:rsidRPr="00BC5BDB">
        <w:rPr>
          <w:color w:val="000000" w:themeColor="text1"/>
          <w:sz w:val="23"/>
          <w:szCs w:val="23"/>
          <w:lang w:val="sv-SE"/>
        </w:rPr>
        <w:t xml:space="preserve"> Khi quá trình tự sao của ADN ở sinh vật nhân sơ bắt đầu thì:</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Hai mạch của ADN đóng xoắn để khỏi bị rối</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Hai mạch của ADN tháo xoắn</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C. </w:t>
      </w:r>
      <w:r w:rsidRPr="00BC5BDB">
        <w:rPr>
          <w:color w:val="000000" w:themeColor="text1"/>
          <w:sz w:val="23"/>
          <w:szCs w:val="23"/>
          <w:lang w:val="sv-SE"/>
        </w:rPr>
        <w:t>Enzim ADN polimeraza hoạt động trước</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Hai mạch ADN tháo xoắn từng đoạn Exon</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9:</w:t>
      </w:r>
      <w:r w:rsidRPr="00BC5BDB">
        <w:rPr>
          <w:color w:val="000000" w:themeColor="text1"/>
          <w:sz w:val="23"/>
          <w:szCs w:val="23"/>
          <w:lang w:val="sv-SE"/>
        </w:rPr>
        <w:t xml:space="preserve"> Ở sinh vật nhân thực, quá trình nhân đôi ADN diễn ra ở:</w:t>
      </w:r>
    </w:p>
    <w:p w:rsidR="004A3987" w:rsidRPr="00BC5BDB" w:rsidRDefault="004A3987" w:rsidP="0041705B">
      <w:pPr>
        <w:tabs>
          <w:tab w:val="left" w:pos="2708"/>
          <w:tab w:val="left" w:pos="5138"/>
          <w:tab w:val="left" w:pos="7569"/>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Tế bào chất</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Màng sinh chất</w:t>
      </w:r>
      <w:r w:rsidRPr="00BC5BDB">
        <w:rPr>
          <w:color w:val="000000" w:themeColor="text1"/>
          <w:sz w:val="23"/>
          <w:szCs w:val="23"/>
          <w:lang w:val="sv-SE"/>
        </w:rPr>
        <w:tab/>
      </w:r>
      <w:r w:rsidRPr="00BC5BDB">
        <w:rPr>
          <w:b/>
          <w:color w:val="000000" w:themeColor="text1"/>
          <w:sz w:val="23"/>
          <w:szCs w:val="23"/>
          <w:lang w:val="sv-SE"/>
        </w:rPr>
        <w:t xml:space="preserve">C. </w:t>
      </w:r>
      <w:r w:rsidRPr="00BC5BDB">
        <w:rPr>
          <w:color w:val="000000" w:themeColor="text1"/>
          <w:sz w:val="23"/>
          <w:szCs w:val="23"/>
          <w:lang w:val="sv-SE"/>
        </w:rPr>
        <w:t>Vùng nhân</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Nhân</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10:</w:t>
      </w:r>
      <w:r w:rsidRPr="00BC5BDB">
        <w:rPr>
          <w:color w:val="000000" w:themeColor="text1"/>
          <w:sz w:val="23"/>
          <w:szCs w:val="23"/>
          <w:lang w:val="sv-SE"/>
        </w:rPr>
        <w:t xml:space="preserve"> Ý nào dưới đây không đúng với cấu tạo của ống tiêu hoá ở người?</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Trong ống tiêu hoá của người có diều.</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Trong ống tiêu hoá của người có ruột non.</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C. </w:t>
      </w:r>
      <w:r w:rsidRPr="00BC5BDB">
        <w:rPr>
          <w:color w:val="000000" w:themeColor="text1"/>
          <w:sz w:val="23"/>
          <w:szCs w:val="23"/>
          <w:lang w:val="sv-SE"/>
        </w:rPr>
        <w:t>Trong ống tiêu hoá của người có thực quản.</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Trong ống tiêu hoá của người có dạ dày.</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11:</w:t>
      </w:r>
      <w:r w:rsidRPr="00BC5BDB">
        <w:rPr>
          <w:color w:val="000000" w:themeColor="text1"/>
          <w:sz w:val="23"/>
          <w:szCs w:val="23"/>
          <w:lang w:val="sv-SE"/>
        </w:rPr>
        <w:t xml:space="preserve"> Côn trùng có hình thức hô hấp nào?</w:t>
      </w:r>
    </w:p>
    <w:p w:rsidR="004A3987" w:rsidRPr="00BC5BDB" w:rsidRDefault="004A3987" w:rsidP="0041705B">
      <w:pPr>
        <w:tabs>
          <w:tab w:val="left" w:pos="5136"/>
        </w:tabs>
        <w:ind w:firstLine="283"/>
        <w:rPr>
          <w:color w:val="000000" w:themeColor="text1"/>
          <w:sz w:val="23"/>
          <w:szCs w:val="23"/>
          <w:lang w:val="nl-NL"/>
        </w:rPr>
      </w:pPr>
      <w:r w:rsidRPr="00BC5BDB">
        <w:rPr>
          <w:b/>
          <w:color w:val="000000" w:themeColor="text1"/>
          <w:sz w:val="23"/>
          <w:szCs w:val="23"/>
          <w:lang w:val="nl-NL"/>
        </w:rPr>
        <w:t xml:space="preserve">A. </w:t>
      </w:r>
      <w:r w:rsidRPr="00BC5BDB">
        <w:rPr>
          <w:color w:val="000000" w:themeColor="text1"/>
          <w:sz w:val="23"/>
          <w:szCs w:val="23"/>
          <w:lang w:val="nl-NL"/>
        </w:rPr>
        <w:t>Hô hấp bằng mang.</w:t>
      </w:r>
      <w:r w:rsidRPr="00BC5BDB">
        <w:rPr>
          <w:color w:val="000000" w:themeColor="text1"/>
          <w:sz w:val="23"/>
          <w:szCs w:val="23"/>
          <w:lang w:val="nl-NL"/>
        </w:rPr>
        <w:tab/>
      </w:r>
      <w:r w:rsidRPr="00BC5BDB">
        <w:rPr>
          <w:b/>
          <w:color w:val="000000" w:themeColor="text1"/>
          <w:sz w:val="23"/>
          <w:szCs w:val="23"/>
          <w:lang w:val="nl-NL"/>
        </w:rPr>
        <w:t xml:space="preserve">B. </w:t>
      </w:r>
      <w:r w:rsidRPr="00BC5BDB">
        <w:rPr>
          <w:color w:val="000000" w:themeColor="text1"/>
          <w:sz w:val="23"/>
          <w:szCs w:val="23"/>
          <w:lang w:val="nl-NL"/>
        </w:rPr>
        <w:t>Hô hấp qua bề mặt cơ thể.</w:t>
      </w:r>
    </w:p>
    <w:p w:rsidR="004A3987" w:rsidRPr="00BC5BDB" w:rsidRDefault="004A3987" w:rsidP="0041705B">
      <w:pPr>
        <w:tabs>
          <w:tab w:val="left" w:pos="5136"/>
        </w:tabs>
        <w:ind w:firstLine="283"/>
        <w:rPr>
          <w:color w:val="000000" w:themeColor="text1"/>
          <w:sz w:val="23"/>
          <w:szCs w:val="23"/>
          <w:lang w:val="nl-NL"/>
        </w:rPr>
      </w:pPr>
      <w:r w:rsidRPr="00BC5BDB">
        <w:rPr>
          <w:b/>
          <w:color w:val="000000" w:themeColor="text1"/>
          <w:sz w:val="23"/>
          <w:szCs w:val="23"/>
          <w:lang w:val="nl-NL"/>
        </w:rPr>
        <w:t xml:space="preserve">C. </w:t>
      </w:r>
      <w:r w:rsidRPr="00BC5BDB">
        <w:rPr>
          <w:color w:val="000000" w:themeColor="text1"/>
          <w:sz w:val="23"/>
          <w:szCs w:val="23"/>
          <w:lang w:val="nl-NL"/>
        </w:rPr>
        <w:t>Hô hấp bằng hệ thống ống khí.</w:t>
      </w:r>
      <w:r w:rsidRPr="00BC5BDB">
        <w:rPr>
          <w:color w:val="000000" w:themeColor="text1"/>
          <w:sz w:val="23"/>
          <w:szCs w:val="23"/>
          <w:lang w:val="nl-NL"/>
        </w:rPr>
        <w:tab/>
      </w:r>
      <w:r w:rsidRPr="00BC5BDB">
        <w:rPr>
          <w:b/>
          <w:color w:val="000000" w:themeColor="text1"/>
          <w:sz w:val="23"/>
          <w:szCs w:val="23"/>
          <w:lang w:val="nl-NL"/>
        </w:rPr>
        <w:t xml:space="preserve">D. </w:t>
      </w:r>
      <w:r w:rsidRPr="00BC5BDB">
        <w:rPr>
          <w:color w:val="000000" w:themeColor="text1"/>
          <w:sz w:val="23"/>
          <w:szCs w:val="23"/>
          <w:lang w:val="nl-NL"/>
        </w:rPr>
        <w:t>Hô hấp bằng phổi.</w:t>
      </w:r>
    </w:p>
    <w:p w:rsidR="004A3987" w:rsidRPr="00BC5BDB" w:rsidRDefault="004A3987" w:rsidP="0041705B">
      <w:pPr>
        <w:spacing w:before="60"/>
        <w:jc w:val="both"/>
        <w:rPr>
          <w:color w:val="000000" w:themeColor="text1"/>
          <w:sz w:val="23"/>
          <w:szCs w:val="23"/>
          <w:lang w:val="de-DE"/>
        </w:rPr>
      </w:pPr>
      <w:r w:rsidRPr="00BC5BDB">
        <w:rPr>
          <w:b/>
          <w:color w:val="000000" w:themeColor="text1"/>
          <w:sz w:val="23"/>
          <w:szCs w:val="23"/>
          <w:lang w:val="de-DE"/>
        </w:rPr>
        <w:t>Câu 12:</w:t>
      </w:r>
      <w:r w:rsidRPr="00BC5BDB">
        <w:rPr>
          <w:color w:val="000000" w:themeColor="text1"/>
          <w:sz w:val="23"/>
          <w:szCs w:val="23"/>
          <w:lang w:val="de-DE"/>
        </w:rPr>
        <w:t xml:space="preserve"> Một phân tử ADN chứa 2800 nu, tổng hợp một phân tử ARN có A = 20%, G = 10%, X = 40%. Số nu loại A là:</w:t>
      </w:r>
    </w:p>
    <w:p w:rsidR="004A3987" w:rsidRPr="00BC5BDB" w:rsidRDefault="004A3987" w:rsidP="0041705B">
      <w:pPr>
        <w:tabs>
          <w:tab w:val="left" w:pos="2708"/>
          <w:tab w:val="left" w:pos="5138"/>
          <w:tab w:val="left" w:pos="7569"/>
        </w:tabs>
        <w:ind w:firstLine="283"/>
        <w:rPr>
          <w:color w:val="000000" w:themeColor="text1"/>
          <w:sz w:val="23"/>
          <w:szCs w:val="23"/>
          <w:lang w:val="de-DE"/>
        </w:rPr>
      </w:pPr>
      <w:r w:rsidRPr="00BC5BDB">
        <w:rPr>
          <w:b/>
          <w:color w:val="000000" w:themeColor="text1"/>
          <w:sz w:val="23"/>
          <w:szCs w:val="23"/>
          <w:lang w:val="de-DE"/>
        </w:rPr>
        <w:t xml:space="preserve">A. </w:t>
      </w:r>
      <w:r w:rsidRPr="00BC5BDB">
        <w:rPr>
          <w:color w:val="000000" w:themeColor="text1"/>
          <w:sz w:val="23"/>
          <w:szCs w:val="23"/>
          <w:lang w:val="de-DE"/>
        </w:rPr>
        <w:t>420</w:t>
      </w:r>
      <w:r w:rsidRPr="00BC5BDB">
        <w:rPr>
          <w:color w:val="000000" w:themeColor="text1"/>
          <w:sz w:val="23"/>
          <w:szCs w:val="23"/>
          <w:lang w:val="de-DE"/>
        </w:rPr>
        <w:tab/>
      </w:r>
      <w:r w:rsidRPr="00BC5BDB">
        <w:rPr>
          <w:b/>
          <w:color w:val="000000" w:themeColor="text1"/>
          <w:sz w:val="23"/>
          <w:szCs w:val="23"/>
          <w:lang w:val="de-DE"/>
        </w:rPr>
        <w:t xml:space="preserve">B. </w:t>
      </w:r>
      <w:r w:rsidRPr="00BC5BDB">
        <w:rPr>
          <w:color w:val="000000" w:themeColor="text1"/>
          <w:sz w:val="23"/>
          <w:szCs w:val="23"/>
          <w:lang w:val="de-DE"/>
        </w:rPr>
        <w:t>280</w:t>
      </w:r>
      <w:r w:rsidRPr="00BC5BDB">
        <w:rPr>
          <w:color w:val="000000" w:themeColor="text1"/>
          <w:sz w:val="23"/>
          <w:szCs w:val="23"/>
          <w:lang w:val="de-DE"/>
        </w:rPr>
        <w:tab/>
      </w:r>
      <w:r w:rsidRPr="00BC5BDB">
        <w:rPr>
          <w:b/>
          <w:color w:val="000000" w:themeColor="text1"/>
          <w:sz w:val="23"/>
          <w:szCs w:val="23"/>
          <w:lang w:val="de-DE"/>
        </w:rPr>
        <w:t xml:space="preserve">C. </w:t>
      </w:r>
      <w:r w:rsidRPr="00BC5BDB">
        <w:rPr>
          <w:color w:val="000000" w:themeColor="text1"/>
          <w:sz w:val="23"/>
          <w:szCs w:val="23"/>
          <w:lang w:val="de-DE"/>
        </w:rPr>
        <w:t>840</w:t>
      </w:r>
      <w:r w:rsidRPr="00BC5BDB">
        <w:rPr>
          <w:color w:val="000000" w:themeColor="text1"/>
          <w:sz w:val="23"/>
          <w:szCs w:val="23"/>
          <w:lang w:val="de-DE"/>
        </w:rPr>
        <w:tab/>
      </w:r>
      <w:r w:rsidRPr="00BC5BDB">
        <w:rPr>
          <w:b/>
          <w:color w:val="000000" w:themeColor="text1"/>
          <w:sz w:val="23"/>
          <w:szCs w:val="23"/>
          <w:lang w:val="de-DE"/>
        </w:rPr>
        <w:t xml:space="preserve">D. </w:t>
      </w:r>
      <w:r w:rsidRPr="00BC5BDB">
        <w:rPr>
          <w:color w:val="000000" w:themeColor="text1"/>
          <w:sz w:val="23"/>
          <w:szCs w:val="23"/>
          <w:lang w:val="de-DE"/>
        </w:rPr>
        <w:t>560</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13:</w:t>
      </w:r>
      <w:r w:rsidRPr="00BC5BDB">
        <w:rPr>
          <w:color w:val="000000" w:themeColor="text1"/>
          <w:sz w:val="23"/>
          <w:szCs w:val="23"/>
          <w:lang w:val="sv-SE"/>
        </w:rPr>
        <w:t xml:space="preserve"> Một gen có 120 chu kì xoắn và có 3100 liên kết hiđrô. Gen này tự nhân đôi 3 lần tạo thành các gen con. Số lượng từng loại nu môi trường cung cấp cho quá trình trên là:</w:t>
      </w:r>
    </w:p>
    <w:p w:rsidR="004A3987" w:rsidRPr="00BC5BDB" w:rsidRDefault="004A3987" w:rsidP="0041705B">
      <w:pPr>
        <w:tabs>
          <w:tab w:val="left" w:pos="5135"/>
        </w:tabs>
        <w:ind w:firstLine="283"/>
        <w:rPr>
          <w:color w:val="000000" w:themeColor="text1"/>
          <w:sz w:val="23"/>
          <w:szCs w:val="23"/>
        </w:rPr>
      </w:pPr>
      <w:r w:rsidRPr="00BC5BDB">
        <w:rPr>
          <w:b/>
          <w:color w:val="000000" w:themeColor="text1"/>
          <w:sz w:val="23"/>
          <w:szCs w:val="23"/>
          <w:lang w:val="sv-SE"/>
        </w:rPr>
        <w:t xml:space="preserve">A. </w:t>
      </w:r>
      <w:r w:rsidRPr="00BC5BDB">
        <w:rPr>
          <w:color w:val="000000" w:themeColor="text1"/>
          <w:sz w:val="23"/>
          <w:szCs w:val="23"/>
          <w:lang w:val="sv-SE"/>
        </w:rPr>
        <w:t>A = T = 1000; G = X = 1400</w:t>
      </w:r>
      <w:r w:rsidRPr="00BC5BDB">
        <w:rPr>
          <w:color w:val="000000" w:themeColor="text1"/>
          <w:sz w:val="23"/>
          <w:szCs w:val="23"/>
        </w:rPr>
        <w:tab/>
      </w:r>
      <w:r w:rsidRPr="00BC5BDB">
        <w:rPr>
          <w:b/>
          <w:color w:val="000000" w:themeColor="text1"/>
          <w:sz w:val="23"/>
          <w:szCs w:val="23"/>
          <w:lang w:val="sv-SE"/>
        </w:rPr>
        <w:t xml:space="preserve">B. </w:t>
      </w:r>
      <w:r w:rsidRPr="00BC5BDB">
        <w:rPr>
          <w:color w:val="000000" w:themeColor="text1"/>
          <w:sz w:val="23"/>
          <w:szCs w:val="23"/>
          <w:lang w:val="sv-SE"/>
        </w:rPr>
        <w:t>A = T = 500; G = X = 700</w:t>
      </w:r>
    </w:p>
    <w:p w:rsidR="004A3987" w:rsidRPr="00BC5BDB" w:rsidRDefault="004A3987" w:rsidP="0041705B">
      <w:pPr>
        <w:tabs>
          <w:tab w:val="left" w:pos="5135"/>
        </w:tabs>
        <w:ind w:firstLine="283"/>
        <w:rPr>
          <w:color w:val="000000" w:themeColor="text1"/>
          <w:sz w:val="23"/>
          <w:szCs w:val="23"/>
        </w:rPr>
      </w:pPr>
      <w:r w:rsidRPr="00BC5BDB">
        <w:rPr>
          <w:b/>
          <w:color w:val="000000" w:themeColor="text1"/>
          <w:sz w:val="23"/>
          <w:szCs w:val="23"/>
          <w:lang w:val="sv-SE"/>
        </w:rPr>
        <w:t xml:space="preserve">C. </w:t>
      </w:r>
      <w:r w:rsidRPr="00BC5BDB">
        <w:rPr>
          <w:color w:val="000000" w:themeColor="text1"/>
          <w:sz w:val="23"/>
          <w:szCs w:val="23"/>
          <w:lang w:val="sv-SE"/>
        </w:rPr>
        <w:t>A = T = 1500; G = X = 2100</w:t>
      </w:r>
      <w:r w:rsidRPr="00BC5BDB">
        <w:rPr>
          <w:color w:val="000000" w:themeColor="text1"/>
          <w:sz w:val="23"/>
          <w:szCs w:val="23"/>
        </w:rPr>
        <w:tab/>
      </w:r>
      <w:r w:rsidRPr="00BC5BDB">
        <w:rPr>
          <w:b/>
          <w:color w:val="000000" w:themeColor="text1"/>
          <w:sz w:val="23"/>
          <w:szCs w:val="23"/>
          <w:lang w:val="sv-SE"/>
        </w:rPr>
        <w:t xml:space="preserve">D. </w:t>
      </w:r>
      <w:r w:rsidRPr="00BC5BDB">
        <w:rPr>
          <w:color w:val="000000" w:themeColor="text1"/>
          <w:sz w:val="23"/>
          <w:szCs w:val="23"/>
          <w:lang w:val="sv-SE"/>
        </w:rPr>
        <w:t>A = T = 3500; G = X = 4900</w:t>
      </w:r>
    </w:p>
    <w:p w:rsidR="004A3987" w:rsidRPr="00BC5BDB" w:rsidRDefault="004A3987" w:rsidP="0041705B">
      <w:pPr>
        <w:spacing w:before="60"/>
        <w:jc w:val="both"/>
        <w:rPr>
          <w:color w:val="000000" w:themeColor="text1"/>
          <w:sz w:val="23"/>
          <w:szCs w:val="23"/>
        </w:rPr>
      </w:pPr>
      <w:r w:rsidRPr="00BC5BDB">
        <w:rPr>
          <w:b/>
          <w:color w:val="000000" w:themeColor="text1"/>
          <w:sz w:val="23"/>
          <w:szCs w:val="23"/>
        </w:rPr>
        <w:t>Câu 14:</w:t>
      </w:r>
      <w:r w:rsidRPr="00BC5BDB">
        <w:rPr>
          <w:color w:val="000000" w:themeColor="text1"/>
          <w:sz w:val="23"/>
          <w:szCs w:val="23"/>
        </w:rPr>
        <w:t xml:space="preserve"> Khi tế bào khí khổng trương nước thì:</w:t>
      </w:r>
    </w:p>
    <w:p w:rsidR="004A3987" w:rsidRPr="00BC5BDB" w:rsidRDefault="004A3987" w:rsidP="0041705B">
      <w:pPr>
        <w:ind w:firstLine="283"/>
        <w:rPr>
          <w:color w:val="000000" w:themeColor="text1"/>
          <w:sz w:val="23"/>
          <w:szCs w:val="23"/>
        </w:rPr>
      </w:pPr>
      <w:r w:rsidRPr="00BC5BDB">
        <w:rPr>
          <w:b/>
          <w:color w:val="000000" w:themeColor="text1"/>
          <w:sz w:val="23"/>
          <w:szCs w:val="23"/>
        </w:rPr>
        <w:t xml:space="preserve">A. </w:t>
      </w:r>
      <w:r w:rsidRPr="00BC5BDB">
        <w:rPr>
          <w:color w:val="000000" w:themeColor="text1"/>
          <w:sz w:val="23"/>
          <w:szCs w:val="23"/>
        </w:rPr>
        <w:t>Vách dày căng ra, làm cho vách mỏng căng theo nên khi khổng mở ra.</w:t>
      </w:r>
    </w:p>
    <w:p w:rsidR="004A3987" w:rsidRPr="00BC5BDB" w:rsidRDefault="004A3987" w:rsidP="0041705B">
      <w:pPr>
        <w:ind w:firstLine="283"/>
        <w:rPr>
          <w:color w:val="000000" w:themeColor="text1"/>
          <w:sz w:val="23"/>
          <w:szCs w:val="23"/>
        </w:rPr>
      </w:pPr>
      <w:r w:rsidRPr="00BC5BDB">
        <w:rPr>
          <w:b/>
          <w:color w:val="000000" w:themeColor="text1"/>
          <w:sz w:val="23"/>
          <w:szCs w:val="23"/>
        </w:rPr>
        <w:t xml:space="preserve">B. </w:t>
      </w:r>
      <w:r w:rsidRPr="00BC5BDB">
        <w:rPr>
          <w:color w:val="000000" w:themeColor="text1"/>
          <w:sz w:val="23"/>
          <w:szCs w:val="23"/>
        </w:rPr>
        <w:t>Vách mỏng căng ra làm cho vách dày căng theo nên khí khổng mở ra.</w:t>
      </w:r>
    </w:p>
    <w:p w:rsidR="004A3987" w:rsidRPr="00BC5BDB" w:rsidRDefault="004A3987" w:rsidP="0041705B">
      <w:pPr>
        <w:ind w:firstLine="283"/>
        <w:rPr>
          <w:color w:val="000000" w:themeColor="text1"/>
          <w:sz w:val="23"/>
          <w:szCs w:val="23"/>
        </w:rPr>
      </w:pPr>
      <w:r w:rsidRPr="00BC5BDB">
        <w:rPr>
          <w:b/>
          <w:color w:val="000000" w:themeColor="text1"/>
          <w:sz w:val="23"/>
          <w:szCs w:val="23"/>
        </w:rPr>
        <w:t xml:space="preserve">C. </w:t>
      </w:r>
      <w:r w:rsidRPr="00BC5BDB">
        <w:rPr>
          <w:color w:val="000000" w:themeColor="text1"/>
          <w:sz w:val="23"/>
          <w:szCs w:val="23"/>
        </w:rPr>
        <w:t>Vách (mép ) mỏng căng ra, vách (mép) dày co lại làm cho khí khổng mở ra.</w:t>
      </w:r>
    </w:p>
    <w:p w:rsidR="004A3987" w:rsidRPr="00BC5BDB" w:rsidRDefault="004A3987" w:rsidP="0041705B">
      <w:pPr>
        <w:ind w:firstLine="283"/>
        <w:rPr>
          <w:color w:val="000000" w:themeColor="text1"/>
          <w:sz w:val="23"/>
          <w:szCs w:val="23"/>
        </w:rPr>
      </w:pPr>
      <w:r w:rsidRPr="00BC5BDB">
        <w:rPr>
          <w:b/>
          <w:color w:val="000000" w:themeColor="text1"/>
          <w:sz w:val="23"/>
          <w:szCs w:val="23"/>
        </w:rPr>
        <w:t xml:space="preserve">D. </w:t>
      </w:r>
      <w:r w:rsidRPr="00BC5BDB">
        <w:rPr>
          <w:color w:val="000000" w:themeColor="text1"/>
          <w:sz w:val="23"/>
          <w:szCs w:val="23"/>
        </w:rPr>
        <w:t>Vách dày co lại làm cho vách mỏng co theo nên khí khổng mở ra.</w:t>
      </w:r>
    </w:p>
    <w:p w:rsidR="004A3987" w:rsidRPr="00BC5BDB" w:rsidRDefault="004A3987" w:rsidP="0041705B">
      <w:pPr>
        <w:spacing w:before="60"/>
        <w:jc w:val="both"/>
        <w:rPr>
          <w:color w:val="000000" w:themeColor="text1"/>
          <w:sz w:val="23"/>
          <w:szCs w:val="23"/>
        </w:rPr>
      </w:pPr>
      <w:r w:rsidRPr="00BC5BDB">
        <w:rPr>
          <w:b/>
          <w:color w:val="000000" w:themeColor="text1"/>
          <w:sz w:val="23"/>
          <w:szCs w:val="23"/>
        </w:rPr>
        <w:t>Câu 15:</w:t>
      </w:r>
      <w:r w:rsidRPr="00BC5BDB">
        <w:rPr>
          <w:color w:val="000000" w:themeColor="text1"/>
          <w:sz w:val="23"/>
          <w:szCs w:val="23"/>
        </w:rPr>
        <w:t xml:space="preserve"> Thực vật chỉ hấp thu được dạng nitơ trong đất bằng hệ rễ là:</w:t>
      </w:r>
    </w:p>
    <w:p w:rsidR="004A3987" w:rsidRPr="00BC5BDB" w:rsidRDefault="004A3987" w:rsidP="0041705B">
      <w:pPr>
        <w:tabs>
          <w:tab w:val="left" w:pos="5136"/>
        </w:tabs>
        <w:ind w:firstLine="283"/>
        <w:rPr>
          <w:color w:val="000000" w:themeColor="text1"/>
          <w:sz w:val="23"/>
          <w:szCs w:val="23"/>
        </w:rPr>
      </w:pPr>
      <w:r w:rsidRPr="00BC5BDB">
        <w:rPr>
          <w:b/>
          <w:color w:val="000000" w:themeColor="text1"/>
          <w:sz w:val="23"/>
          <w:szCs w:val="23"/>
        </w:rPr>
        <w:t xml:space="preserve">A. </w:t>
      </w:r>
      <w:r w:rsidRPr="00BC5BDB">
        <w:rPr>
          <w:color w:val="000000" w:themeColor="text1"/>
          <w:sz w:val="23"/>
          <w:szCs w:val="23"/>
        </w:rPr>
        <w:t>Nitơ nitrat (NO</w:t>
      </w:r>
      <w:r w:rsidRPr="00BC5BDB">
        <w:rPr>
          <w:color w:val="000000" w:themeColor="text1"/>
          <w:sz w:val="23"/>
          <w:szCs w:val="23"/>
        </w:rPr>
        <w:object w:dxaOrig="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8.75pt" o:ole="">
            <v:imagedata r:id="rId9" o:title=""/>
          </v:shape>
          <o:OLEObject Type="Embed" ProgID="Equation.DSMT4" ShapeID="_x0000_i1025" DrawAspect="Content" ObjectID="_1638128567" r:id="rId10"/>
        </w:object>
      </w:r>
      <w:r w:rsidRPr="00BC5BDB">
        <w:rPr>
          <w:color w:val="000000" w:themeColor="text1"/>
          <w:sz w:val="23"/>
          <w:szCs w:val="23"/>
        </w:rPr>
        <w:t>), nitơ amôn (NH</w:t>
      </w:r>
      <w:r w:rsidRPr="00BC5BDB">
        <w:rPr>
          <w:color w:val="000000" w:themeColor="text1"/>
          <w:sz w:val="23"/>
          <w:szCs w:val="23"/>
        </w:rPr>
        <w:object w:dxaOrig="160" w:dyaOrig="380">
          <v:shape id="_x0000_i1026" type="#_x0000_t75" style="width:8.25pt;height:18.75pt" o:ole="">
            <v:imagedata r:id="rId11" o:title=""/>
          </v:shape>
          <o:OLEObject Type="Embed" ProgID="Equation.DSMT4" ShapeID="_x0000_i1026" DrawAspect="Content" ObjectID="_1638128568" r:id="rId12"/>
        </w:object>
      </w:r>
      <w:r w:rsidRPr="00BC5BDB">
        <w:rPr>
          <w:color w:val="000000" w:themeColor="text1"/>
          <w:sz w:val="23"/>
          <w:szCs w:val="23"/>
        </w:rPr>
        <w:t>).</w:t>
      </w:r>
      <w:r w:rsidRPr="00BC5BDB">
        <w:rPr>
          <w:color w:val="000000" w:themeColor="text1"/>
          <w:sz w:val="23"/>
          <w:szCs w:val="23"/>
        </w:rPr>
        <w:tab/>
      </w:r>
      <w:r w:rsidRPr="00BC5BDB">
        <w:rPr>
          <w:b/>
          <w:color w:val="000000" w:themeColor="text1"/>
          <w:sz w:val="23"/>
          <w:szCs w:val="23"/>
        </w:rPr>
        <w:t xml:space="preserve">B. </w:t>
      </w:r>
      <w:r w:rsidRPr="00BC5BDB">
        <w:rPr>
          <w:color w:val="000000" w:themeColor="text1"/>
          <w:sz w:val="23"/>
          <w:szCs w:val="23"/>
        </w:rPr>
        <w:t>Nitơnitrat (NO</w:t>
      </w:r>
      <w:r w:rsidRPr="00BC5BDB">
        <w:rPr>
          <w:color w:val="000000" w:themeColor="text1"/>
          <w:sz w:val="23"/>
          <w:szCs w:val="23"/>
        </w:rPr>
        <w:object w:dxaOrig="160" w:dyaOrig="380">
          <v:shape id="_x0000_i1027" type="#_x0000_t75" style="width:8.25pt;height:18.75pt" o:ole="">
            <v:imagedata r:id="rId9" o:title=""/>
          </v:shape>
          <o:OLEObject Type="Embed" ProgID="Equation.DSMT4" ShapeID="_x0000_i1027" DrawAspect="Content" ObjectID="_1638128569" r:id="rId13"/>
        </w:object>
      </w:r>
      <w:r w:rsidRPr="00BC5BDB">
        <w:rPr>
          <w:color w:val="000000" w:themeColor="text1"/>
          <w:sz w:val="23"/>
          <w:szCs w:val="23"/>
        </w:rPr>
        <w:t>).</w:t>
      </w:r>
    </w:p>
    <w:p w:rsidR="004A3987" w:rsidRPr="00BC5BDB" w:rsidRDefault="004A3987" w:rsidP="0041705B">
      <w:pPr>
        <w:tabs>
          <w:tab w:val="left" w:pos="5136"/>
        </w:tabs>
        <w:ind w:firstLine="283"/>
        <w:rPr>
          <w:color w:val="000000" w:themeColor="text1"/>
          <w:sz w:val="23"/>
          <w:szCs w:val="23"/>
        </w:rPr>
      </w:pPr>
      <w:r w:rsidRPr="00BC5BDB">
        <w:rPr>
          <w:b/>
          <w:color w:val="000000" w:themeColor="text1"/>
          <w:sz w:val="23"/>
          <w:szCs w:val="23"/>
        </w:rPr>
        <w:t xml:space="preserve">C. </w:t>
      </w:r>
      <w:r w:rsidRPr="00BC5BDB">
        <w:rPr>
          <w:color w:val="000000" w:themeColor="text1"/>
          <w:sz w:val="23"/>
          <w:szCs w:val="23"/>
        </w:rPr>
        <w:t>Nitơ amôn (NH</w:t>
      </w:r>
      <w:r w:rsidRPr="00BC5BDB">
        <w:rPr>
          <w:color w:val="000000" w:themeColor="text1"/>
          <w:sz w:val="23"/>
          <w:szCs w:val="23"/>
        </w:rPr>
        <w:object w:dxaOrig="160" w:dyaOrig="380">
          <v:shape id="_x0000_i1028" type="#_x0000_t75" style="width:8.25pt;height:18.75pt" o:ole="">
            <v:imagedata r:id="rId11" o:title=""/>
          </v:shape>
          <o:OLEObject Type="Embed" ProgID="Equation.DSMT4" ShapeID="_x0000_i1028" DrawAspect="Content" ObjectID="_1638128570" r:id="rId14"/>
        </w:object>
      </w:r>
      <w:r w:rsidRPr="00BC5BDB">
        <w:rPr>
          <w:color w:val="000000" w:themeColor="text1"/>
          <w:sz w:val="23"/>
          <w:szCs w:val="23"/>
        </w:rPr>
        <w:t>).</w:t>
      </w:r>
      <w:r w:rsidRPr="00BC5BDB">
        <w:rPr>
          <w:color w:val="000000" w:themeColor="text1"/>
          <w:sz w:val="23"/>
          <w:szCs w:val="23"/>
        </w:rPr>
        <w:tab/>
      </w:r>
      <w:r w:rsidRPr="00BC5BDB">
        <w:rPr>
          <w:b/>
          <w:color w:val="000000" w:themeColor="text1"/>
          <w:sz w:val="23"/>
          <w:szCs w:val="23"/>
        </w:rPr>
        <w:t xml:space="preserve">D. </w:t>
      </w:r>
      <w:r w:rsidRPr="00BC5BDB">
        <w:rPr>
          <w:color w:val="000000" w:themeColor="text1"/>
          <w:sz w:val="23"/>
          <w:szCs w:val="23"/>
        </w:rPr>
        <w:t>Dạng nitơ tự do trong khí quyển (N2).</w:t>
      </w:r>
    </w:p>
    <w:p w:rsidR="004A3987" w:rsidRPr="00BC5BDB" w:rsidRDefault="004A3987" w:rsidP="0041705B">
      <w:pPr>
        <w:tabs>
          <w:tab w:val="left" w:pos="180"/>
          <w:tab w:val="left" w:pos="2883"/>
          <w:tab w:val="left" w:pos="5760"/>
          <w:tab w:val="left" w:pos="8460"/>
        </w:tabs>
        <w:jc w:val="both"/>
        <w:rPr>
          <w:color w:val="000000" w:themeColor="text1"/>
          <w:sz w:val="23"/>
          <w:szCs w:val="23"/>
          <w:lang w:val="fr-FR"/>
        </w:rPr>
      </w:pPr>
      <w:r w:rsidRPr="00BC5BDB">
        <w:rPr>
          <w:b/>
          <w:color w:val="000000" w:themeColor="text1"/>
          <w:sz w:val="23"/>
          <w:szCs w:val="23"/>
          <w:lang w:val="fr-FR"/>
        </w:rPr>
        <w:t>Câu 16:</w:t>
      </w:r>
      <w:r w:rsidRPr="00BC5BDB">
        <w:rPr>
          <w:color w:val="000000" w:themeColor="text1"/>
          <w:sz w:val="23"/>
          <w:szCs w:val="23"/>
          <w:lang w:val="fr-FR"/>
        </w:rPr>
        <w:t xml:space="preserve"> Nguyên tắc bổ sung </w:t>
      </w:r>
      <w:r w:rsidRPr="00BC5BDB">
        <w:rPr>
          <w:b/>
          <w:bCs/>
          <w:i/>
          <w:iCs/>
          <w:color w:val="000000" w:themeColor="text1"/>
          <w:sz w:val="23"/>
          <w:szCs w:val="23"/>
          <w:lang w:val="fr-FR"/>
        </w:rPr>
        <w:t>không</w:t>
      </w:r>
      <w:r w:rsidRPr="00BC5BDB">
        <w:rPr>
          <w:color w:val="000000" w:themeColor="text1"/>
          <w:sz w:val="23"/>
          <w:szCs w:val="23"/>
          <w:lang w:val="fr-FR"/>
        </w:rPr>
        <w:t xml:space="preserve"> được biểu hiện trong:</w:t>
      </w:r>
    </w:p>
    <w:p w:rsidR="004A3987" w:rsidRPr="00BC5BDB" w:rsidRDefault="004A3987" w:rsidP="0041705B">
      <w:pPr>
        <w:tabs>
          <w:tab w:val="left" w:pos="180"/>
          <w:tab w:val="left" w:pos="2883"/>
          <w:tab w:val="left" w:pos="5760"/>
          <w:tab w:val="left" w:pos="8460"/>
        </w:tabs>
        <w:ind w:firstLine="283"/>
        <w:jc w:val="both"/>
        <w:rPr>
          <w:color w:val="000000" w:themeColor="text1"/>
          <w:sz w:val="23"/>
          <w:szCs w:val="23"/>
          <w:lang w:val="fr-FR"/>
        </w:rPr>
      </w:pPr>
      <w:r w:rsidRPr="00BC5BDB">
        <w:rPr>
          <w:color w:val="000000" w:themeColor="text1"/>
          <w:sz w:val="23"/>
          <w:szCs w:val="23"/>
          <w:lang w:val="fr-FR"/>
        </w:rPr>
        <w:t>I.  Cấu trúc ADN</w:t>
      </w:r>
      <w:r w:rsidRPr="00BC5BDB">
        <w:rPr>
          <w:color w:val="000000" w:themeColor="text1"/>
          <w:sz w:val="23"/>
          <w:szCs w:val="23"/>
          <w:lang w:val="fr-FR"/>
        </w:rPr>
        <w:tab/>
        <w:t>II.  Cấu trúc mARN</w:t>
      </w:r>
      <w:r w:rsidRPr="00BC5BDB">
        <w:rPr>
          <w:color w:val="000000" w:themeColor="text1"/>
          <w:sz w:val="23"/>
          <w:szCs w:val="23"/>
          <w:lang w:val="fr-FR"/>
        </w:rPr>
        <w:tab/>
        <w:t>III.  Cấu trúc rARN</w:t>
      </w:r>
      <w:r w:rsidRPr="00BC5BDB">
        <w:rPr>
          <w:color w:val="000000" w:themeColor="text1"/>
          <w:sz w:val="23"/>
          <w:szCs w:val="23"/>
          <w:lang w:val="fr-FR"/>
        </w:rPr>
        <w:tab/>
        <w:t>IV.  Cơ chế tái bản</w:t>
      </w:r>
    </w:p>
    <w:p w:rsidR="004A3987" w:rsidRPr="00BC5BDB" w:rsidRDefault="004A3987" w:rsidP="0041705B">
      <w:pPr>
        <w:tabs>
          <w:tab w:val="left" w:pos="180"/>
          <w:tab w:val="left" w:pos="2883"/>
          <w:tab w:val="left" w:pos="5760"/>
          <w:tab w:val="left" w:pos="8460"/>
        </w:tabs>
        <w:ind w:firstLine="283"/>
        <w:jc w:val="both"/>
        <w:rPr>
          <w:color w:val="000000" w:themeColor="text1"/>
          <w:sz w:val="23"/>
          <w:szCs w:val="23"/>
          <w:lang w:val="fr-FR"/>
        </w:rPr>
      </w:pPr>
      <w:r w:rsidRPr="00BC5BDB">
        <w:rPr>
          <w:color w:val="000000" w:themeColor="text1"/>
          <w:sz w:val="23"/>
          <w:szCs w:val="23"/>
          <w:lang w:val="fr-FR"/>
        </w:rPr>
        <w:t>V.  Cơ chế phiên mã</w:t>
      </w:r>
      <w:r w:rsidRPr="00BC5BDB">
        <w:rPr>
          <w:color w:val="000000" w:themeColor="text1"/>
          <w:sz w:val="23"/>
          <w:szCs w:val="23"/>
          <w:lang w:val="fr-FR"/>
        </w:rPr>
        <w:tab/>
        <w:t>VI.  Cơ chế dịch mã</w:t>
      </w:r>
      <w:r w:rsidRPr="00BC5BDB">
        <w:rPr>
          <w:color w:val="000000" w:themeColor="text1"/>
          <w:sz w:val="23"/>
          <w:szCs w:val="23"/>
          <w:lang w:val="fr-FR"/>
        </w:rPr>
        <w:tab/>
        <w:t>VII.  Cấu trúc tARN</w:t>
      </w:r>
      <w:r w:rsidRPr="00BC5BDB">
        <w:rPr>
          <w:color w:val="000000" w:themeColor="text1"/>
          <w:sz w:val="23"/>
          <w:szCs w:val="23"/>
          <w:lang w:val="fr-FR"/>
        </w:rPr>
        <w:tab/>
        <w:t xml:space="preserve">VIII. Cấu trúc protein </w:t>
      </w:r>
    </w:p>
    <w:p w:rsidR="004A3987" w:rsidRPr="00BC5BDB" w:rsidRDefault="004A3987" w:rsidP="0041705B">
      <w:pPr>
        <w:spacing w:before="60"/>
        <w:ind w:firstLine="283"/>
        <w:jc w:val="both"/>
        <w:rPr>
          <w:color w:val="000000" w:themeColor="text1"/>
          <w:sz w:val="23"/>
          <w:szCs w:val="23"/>
          <w:lang w:val="fr-FR"/>
        </w:rPr>
      </w:pPr>
      <w:r w:rsidRPr="00BC5BDB">
        <w:rPr>
          <w:color w:val="000000" w:themeColor="text1"/>
          <w:sz w:val="23"/>
          <w:szCs w:val="23"/>
          <w:lang w:val="fr-FR"/>
        </w:rPr>
        <w:t>Câu trả lời là:</w:t>
      </w:r>
    </w:p>
    <w:p w:rsidR="004A3987" w:rsidRPr="00BC5BDB" w:rsidRDefault="004A3987" w:rsidP="0041705B">
      <w:pPr>
        <w:tabs>
          <w:tab w:val="left" w:pos="2708"/>
          <w:tab w:val="left" w:pos="5138"/>
          <w:tab w:val="left" w:pos="7569"/>
        </w:tabs>
        <w:ind w:firstLine="283"/>
        <w:rPr>
          <w:color w:val="000000" w:themeColor="text1"/>
          <w:sz w:val="23"/>
          <w:szCs w:val="23"/>
        </w:rPr>
      </w:pPr>
      <w:r w:rsidRPr="00BC5BDB">
        <w:rPr>
          <w:b/>
          <w:color w:val="000000" w:themeColor="text1"/>
          <w:sz w:val="23"/>
          <w:szCs w:val="23"/>
          <w:lang w:val="it-IT"/>
        </w:rPr>
        <w:t xml:space="preserve">A. </w:t>
      </w:r>
      <w:r w:rsidRPr="00BC5BDB">
        <w:rPr>
          <w:color w:val="000000" w:themeColor="text1"/>
          <w:sz w:val="23"/>
          <w:szCs w:val="23"/>
          <w:lang w:val="it-IT"/>
        </w:rPr>
        <w:t>III, IV</w:t>
      </w:r>
      <w:r w:rsidRPr="00BC5BDB">
        <w:rPr>
          <w:color w:val="000000" w:themeColor="text1"/>
          <w:sz w:val="23"/>
          <w:szCs w:val="23"/>
        </w:rPr>
        <w:tab/>
      </w:r>
      <w:r w:rsidRPr="00BC5BDB">
        <w:rPr>
          <w:b/>
          <w:color w:val="000000" w:themeColor="text1"/>
          <w:sz w:val="23"/>
          <w:szCs w:val="23"/>
          <w:lang w:val="it-IT"/>
        </w:rPr>
        <w:t xml:space="preserve">B. </w:t>
      </w:r>
      <w:r w:rsidRPr="00BC5BDB">
        <w:rPr>
          <w:color w:val="000000" w:themeColor="text1"/>
          <w:sz w:val="23"/>
          <w:szCs w:val="23"/>
          <w:lang w:val="it-IT"/>
        </w:rPr>
        <w:t>I, III, VII</w:t>
      </w:r>
      <w:r w:rsidRPr="00BC5BDB">
        <w:rPr>
          <w:color w:val="000000" w:themeColor="text1"/>
          <w:sz w:val="23"/>
          <w:szCs w:val="23"/>
        </w:rPr>
        <w:tab/>
      </w:r>
      <w:r w:rsidRPr="00BC5BDB">
        <w:rPr>
          <w:b/>
          <w:color w:val="000000" w:themeColor="text1"/>
          <w:sz w:val="23"/>
          <w:szCs w:val="23"/>
          <w:lang w:val="it-IT"/>
        </w:rPr>
        <w:t xml:space="preserve">C. </w:t>
      </w:r>
      <w:r w:rsidRPr="00BC5BDB">
        <w:rPr>
          <w:color w:val="000000" w:themeColor="text1"/>
          <w:sz w:val="23"/>
          <w:szCs w:val="23"/>
          <w:lang w:val="it-IT"/>
        </w:rPr>
        <w:t>I, II, IV</w:t>
      </w:r>
      <w:r w:rsidRPr="00BC5BDB">
        <w:rPr>
          <w:color w:val="000000" w:themeColor="text1"/>
          <w:sz w:val="23"/>
          <w:szCs w:val="23"/>
        </w:rPr>
        <w:tab/>
      </w:r>
      <w:r w:rsidRPr="00BC5BDB">
        <w:rPr>
          <w:b/>
          <w:color w:val="000000" w:themeColor="text1"/>
          <w:sz w:val="23"/>
          <w:szCs w:val="23"/>
          <w:lang w:val="it-IT"/>
        </w:rPr>
        <w:t xml:space="preserve">D. </w:t>
      </w:r>
      <w:r w:rsidRPr="00BC5BDB">
        <w:rPr>
          <w:color w:val="000000" w:themeColor="text1"/>
          <w:sz w:val="23"/>
          <w:szCs w:val="23"/>
          <w:lang w:val="it-IT"/>
        </w:rPr>
        <w:t>II, VIII</w:t>
      </w:r>
    </w:p>
    <w:p w:rsidR="004A3987" w:rsidRPr="00BC5BDB" w:rsidRDefault="004A3987" w:rsidP="0041705B">
      <w:pPr>
        <w:spacing w:before="60"/>
        <w:jc w:val="both"/>
        <w:rPr>
          <w:color w:val="000000" w:themeColor="text1"/>
          <w:sz w:val="23"/>
          <w:szCs w:val="23"/>
          <w:lang w:val="de-DE"/>
        </w:rPr>
      </w:pPr>
      <w:r w:rsidRPr="00BC5BDB">
        <w:rPr>
          <w:b/>
          <w:color w:val="000000" w:themeColor="text1"/>
          <w:sz w:val="23"/>
          <w:szCs w:val="23"/>
          <w:lang w:val="de-DE"/>
        </w:rPr>
        <w:t>Câu 17:</w:t>
      </w:r>
      <w:r w:rsidRPr="00BC5BDB">
        <w:rPr>
          <w:color w:val="000000" w:themeColor="text1"/>
          <w:sz w:val="23"/>
          <w:szCs w:val="23"/>
          <w:lang w:val="de-DE"/>
        </w:rPr>
        <w:t xml:space="preserve"> Sự giống nhau giữa 2 quá trình nhân đôi ADN và phiên mã là:</w:t>
      </w:r>
    </w:p>
    <w:p w:rsidR="004A3987" w:rsidRPr="00BC5BDB" w:rsidRDefault="004A3987" w:rsidP="0041705B">
      <w:pPr>
        <w:ind w:firstLine="283"/>
        <w:rPr>
          <w:color w:val="000000" w:themeColor="text1"/>
          <w:sz w:val="23"/>
          <w:szCs w:val="23"/>
          <w:lang w:val="de-DE"/>
        </w:rPr>
      </w:pPr>
      <w:r w:rsidRPr="00BC5BDB">
        <w:rPr>
          <w:b/>
          <w:color w:val="000000" w:themeColor="text1"/>
          <w:sz w:val="23"/>
          <w:szCs w:val="23"/>
          <w:lang w:val="de-DE"/>
        </w:rPr>
        <w:t xml:space="preserve">A. </w:t>
      </w:r>
      <w:r w:rsidRPr="00BC5BDB">
        <w:rPr>
          <w:color w:val="000000" w:themeColor="text1"/>
          <w:sz w:val="23"/>
          <w:szCs w:val="23"/>
          <w:lang w:val="de-DE"/>
        </w:rPr>
        <w:t>Thực hiện trên toàn bộ phân tử ADN</w:t>
      </w:r>
    </w:p>
    <w:p w:rsidR="004A3987" w:rsidRPr="00BC5BDB" w:rsidRDefault="004A3987" w:rsidP="0041705B">
      <w:pPr>
        <w:ind w:firstLine="283"/>
        <w:rPr>
          <w:color w:val="000000" w:themeColor="text1"/>
          <w:sz w:val="23"/>
          <w:szCs w:val="23"/>
          <w:lang w:val="de-DE"/>
        </w:rPr>
      </w:pPr>
      <w:r w:rsidRPr="00BC5BDB">
        <w:rPr>
          <w:b/>
          <w:color w:val="000000" w:themeColor="text1"/>
          <w:sz w:val="23"/>
          <w:szCs w:val="23"/>
          <w:lang w:val="de-DE"/>
        </w:rPr>
        <w:t xml:space="preserve">B. </w:t>
      </w:r>
      <w:r w:rsidRPr="00BC5BDB">
        <w:rPr>
          <w:color w:val="000000" w:themeColor="text1"/>
          <w:sz w:val="23"/>
          <w:szCs w:val="23"/>
          <w:lang w:val="de-DE"/>
        </w:rPr>
        <w:t>Đều có sự xúc tác của ADN – polomeraza</w:t>
      </w:r>
    </w:p>
    <w:p w:rsidR="004A3987" w:rsidRPr="00BC5BDB" w:rsidRDefault="004A3987" w:rsidP="0041705B">
      <w:pPr>
        <w:ind w:firstLine="283"/>
        <w:rPr>
          <w:color w:val="000000" w:themeColor="text1"/>
          <w:sz w:val="23"/>
          <w:szCs w:val="23"/>
          <w:lang w:val="de-DE"/>
        </w:rPr>
      </w:pPr>
      <w:r w:rsidRPr="00BC5BDB">
        <w:rPr>
          <w:b/>
          <w:color w:val="000000" w:themeColor="text1"/>
          <w:sz w:val="23"/>
          <w:szCs w:val="23"/>
          <w:lang w:val="de-DE"/>
        </w:rPr>
        <w:t xml:space="preserve">C. </w:t>
      </w:r>
      <w:r w:rsidRPr="00BC5BDB">
        <w:rPr>
          <w:color w:val="000000" w:themeColor="text1"/>
          <w:sz w:val="23"/>
          <w:szCs w:val="23"/>
          <w:lang w:val="de-DE"/>
        </w:rPr>
        <w:t>Lắp ghép các đơn phân theo nguyên tắc bổ sung</w:t>
      </w:r>
    </w:p>
    <w:p w:rsidR="004A3987" w:rsidRPr="00BC5BDB" w:rsidRDefault="004A3987" w:rsidP="0041705B">
      <w:pPr>
        <w:ind w:firstLine="283"/>
        <w:rPr>
          <w:color w:val="000000" w:themeColor="text1"/>
          <w:sz w:val="23"/>
          <w:szCs w:val="23"/>
          <w:lang w:val="de-DE"/>
        </w:rPr>
      </w:pPr>
      <w:r w:rsidRPr="00BC5BDB">
        <w:rPr>
          <w:b/>
          <w:color w:val="000000" w:themeColor="text1"/>
          <w:sz w:val="23"/>
          <w:szCs w:val="23"/>
          <w:lang w:val="de-DE"/>
        </w:rPr>
        <w:t xml:space="preserve">D. </w:t>
      </w:r>
      <w:r w:rsidRPr="00BC5BDB">
        <w:rPr>
          <w:color w:val="000000" w:themeColor="text1"/>
          <w:sz w:val="23"/>
          <w:szCs w:val="23"/>
          <w:lang w:val="de-DE"/>
        </w:rPr>
        <w:t>Trong 1 chu kì tế bào có thể thực hiện nhiều lần</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18:</w:t>
      </w:r>
      <w:r w:rsidRPr="00BC5BDB">
        <w:rPr>
          <w:color w:val="000000" w:themeColor="text1"/>
          <w:sz w:val="23"/>
          <w:szCs w:val="23"/>
          <w:lang w:val="fr-FR"/>
        </w:rPr>
        <w:t xml:space="preserve"> Lông hút có vai trò chủ yếu là:</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Lách cào kẽ đất hở giúp cho rễ lấy được ôxy để hô hấp.</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B. </w:t>
      </w:r>
      <w:r w:rsidRPr="00BC5BDB">
        <w:rPr>
          <w:color w:val="000000" w:themeColor="text1"/>
          <w:sz w:val="23"/>
          <w:szCs w:val="23"/>
          <w:lang w:val="fr-FR"/>
        </w:rPr>
        <w:t>Bám vào kẽ đất làm cho cây đứng vững chắc.</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C. </w:t>
      </w:r>
      <w:r w:rsidRPr="00BC5BDB">
        <w:rPr>
          <w:color w:val="000000" w:themeColor="text1"/>
          <w:sz w:val="23"/>
          <w:szCs w:val="23"/>
          <w:lang w:val="fr-FR"/>
        </w:rPr>
        <w:t>Tế bào kéo dài thành lông, lách vào nhiều kẽ đất làm cho bộ rễ lan rộng.</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D. </w:t>
      </w:r>
      <w:r w:rsidRPr="00BC5BDB">
        <w:rPr>
          <w:color w:val="000000" w:themeColor="text1"/>
          <w:sz w:val="23"/>
          <w:szCs w:val="23"/>
          <w:lang w:val="fr-FR"/>
        </w:rPr>
        <w:t>Lách vào kẽ đất hút nước và muối khoáng cho cây.</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lastRenderedPageBreak/>
        <w:t>Câu 19:</w:t>
      </w:r>
      <w:r w:rsidRPr="00BC5BDB">
        <w:rPr>
          <w:color w:val="000000" w:themeColor="text1"/>
          <w:sz w:val="23"/>
          <w:szCs w:val="23"/>
          <w:lang w:val="fr-FR"/>
        </w:rPr>
        <w:t xml:space="preserve"> Một gen cấu trúc có vùng mã hoá gồm 5 intron đều bằng nhau. Các đoạn êxôn có kích thước bằng nhau và dài gấp 3 lần các đoạn intron. mARN trưởng thành mã hoá chuỗi pôlipeptit gồm 359 axit amin (tính cả axit amin mở đầu). Chiều dài của vùng mã hoá của gen là</w:t>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9792 Å</w:t>
      </w:r>
      <w:r w:rsidRPr="00BC5BDB">
        <w:rPr>
          <w:color w:val="000000" w:themeColor="text1"/>
          <w:sz w:val="23"/>
          <w:szCs w:val="23"/>
          <w:lang w:val="fr-FR"/>
        </w:rPr>
        <w:tab/>
      </w:r>
      <w:r w:rsidRPr="00BC5BDB">
        <w:rPr>
          <w:b/>
          <w:color w:val="000000" w:themeColor="text1"/>
          <w:sz w:val="23"/>
          <w:szCs w:val="23"/>
          <w:lang w:val="fr-FR"/>
        </w:rPr>
        <w:t xml:space="preserve">B. </w:t>
      </w:r>
      <w:r w:rsidRPr="00BC5BDB">
        <w:rPr>
          <w:color w:val="000000" w:themeColor="text1"/>
          <w:sz w:val="23"/>
          <w:szCs w:val="23"/>
          <w:lang w:val="fr-FR"/>
        </w:rPr>
        <w:t>4692 Å</w:t>
      </w:r>
      <w:r w:rsidRPr="00BC5BDB">
        <w:rPr>
          <w:color w:val="000000" w:themeColor="text1"/>
          <w:sz w:val="23"/>
          <w:szCs w:val="23"/>
          <w:lang w:val="fr-FR"/>
        </w:rPr>
        <w:tab/>
      </w:r>
      <w:r w:rsidRPr="00BC5BDB">
        <w:rPr>
          <w:b/>
          <w:color w:val="000000" w:themeColor="text1"/>
          <w:sz w:val="23"/>
          <w:szCs w:val="23"/>
          <w:lang w:val="fr-FR"/>
        </w:rPr>
        <w:t xml:space="preserve">C. </w:t>
      </w:r>
      <w:r w:rsidRPr="00BC5BDB">
        <w:rPr>
          <w:color w:val="000000" w:themeColor="text1"/>
          <w:sz w:val="23"/>
          <w:szCs w:val="23"/>
          <w:lang w:val="fr-FR"/>
        </w:rPr>
        <w:t>5202 Å</w:t>
      </w:r>
      <w:r w:rsidRPr="00BC5BDB">
        <w:rPr>
          <w:color w:val="000000" w:themeColor="text1"/>
          <w:sz w:val="23"/>
          <w:szCs w:val="23"/>
          <w:lang w:val="fr-FR"/>
        </w:rPr>
        <w:tab/>
      </w:r>
      <w:r w:rsidRPr="00BC5BDB">
        <w:rPr>
          <w:b/>
          <w:color w:val="000000" w:themeColor="text1"/>
          <w:sz w:val="23"/>
          <w:szCs w:val="23"/>
          <w:lang w:val="fr-FR"/>
        </w:rPr>
        <w:t xml:space="preserve">D. </w:t>
      </w:r>
      <w:r w:rsidRPr="00BC5BDB">
        <w:rPr>
          <w:color w:val="000000" w:themeColor="text1"/>
          <w:sz w:val="23"/>
          <w:szCs w:val="23"/>
          <w:lang w:val="fr-FR"/>
        </w:rPr>
        <w:t>4896 Å</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20:</w:t>
      </w:r>
      <w:r w:rsidRPr="00BC5BDB">
        <w:rPr>
          <w:color w:val="000000" w:themeColor="text1"/>
          <w:sz w:val="23"/>
          <w:szCs w:val="23"/>
          <w:lang w:val="sv-SE"/>
        </w:rPr>
        <w:t xml:space="preserve"> Một gen tự sao 4 lần liên tiếp tạo thành các gen con. Mỗi gen con đều sao mã 5 lần. Số phân tử ARN được tạo ra là:</w:t>
      </w:r>
    </w:p>
    <w:p w:rsidR="004A3987" w:rsidRPr="00BC5BDB" w:rsidRDefault="004A3987" w:rsidP="0041705B">
      <w:pPr>
        <w:tabs>
          <w:tab w:val="left" w:pos="2708"/>
          <w:tab w:val="left" w:pos="5138"/>
          <w:tab w:val="left" w:pos="7569"/>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122</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80</w:t>
      </w:r>
      <w:r w:rsidRPr="00BC5BDB">
        <w:rPr>
          <w:color w:val="000000" w:themeColor="text1"/>
          <w:sz w:val="23"/>
          <w:szCs w:val="23"/>
          <w:lang w:val="sv-SE"/>
        </w:rPr>
        <w:tab/>
      </w:r>
      <w:r w:rsidRPr="00BC5BDB">
        <w:rPr>
          <w:b/>
          <w:color w:val="000000" w:themeColor="text1"/>
          <w:sz w:val="23"/>
          <w:szCs w:val="23"/>
          <w:lang w:val="sv-SE"/>
        </w:rPr>
        <w:t xml:space="preserve">C. </w:t>
      </w:r>
      <w:r w:rsidRPr="00BC5BDB">
        <w:rPr>
          <w:color w:val="000000" w:themeColor="text1"/>
          <w:sz w:val="23"/>
          <w:szCs w:val="23"/>
          <w:lang w:val="sv-SE"/>
        </w:rPr>
        <w:t>20</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60</w:t>
      </w:r>
    </w:p>
    <w:p w:rsidR="004A3987" w:rsidRPr="00BC5BDB" w:rsidRDefault="004A3987" w:rsidP="0041705B">
      <w:pPr>
        <w:tabs>
          <w:tab w:val="left" w:pos="180"/>
          <w:tab w:val="left" w:pos="2880"/>
          <w:tab w:val="left" w:pos="5760"/>
          <w:tab w:val="left" w:pos="8460"/>
        </w:tabs>
        <w:jc w:val="both"/>
        <w:outlineLvl w:val="0"/>
        <w:rPr>
          <w:color w:val="000000" w:themeColor="text1"/>
          <w:sz w:val="23"/>
          <w:szCs w:val="23"/>
          <w:lang w:val="de-DE"/>
        </w:rPr>
      </w:pPr>
      <w:r w:rsidRPr="00BC5BDB">
        <w:rPr>
          <w:b/>
          <w:color w:val="000000" w:themeColor="text1"/>
          <w:sz w:val="23"/>
          <w:szCs w:val="23"/>
          <w:lang w:val="de-DE"/>
        </w:rPr>
        <w:t>Câu 21:</w:t>
      </w:r>
      <w:r w:rsidRPr="00BC5BDB">
        <w:rPr>
          <w:color w:val="000000" w:themeColor="text1"/>
          <w:sz w:val="23"/>
          <w:szCs w:val="23"/>
          <w:lang w:val="de-DE"/>
        </w:rPr>
        <w:t xml:space="preserve"> Một đoạn gen có trình tự nuclêôtit như sau :  3’ AXXGGGTTXGXAGTA .... 5’</w:t>
      </w:r>
    </w:p>
    <w:p w:rsidR="004A3987" w:rsidRPr="00BC5BDB" w:rsidRDefault="004A3987" w:rsidP="0041705B">
      <w:pPr>
        <w:tabs>
          <w:tab w:val="left" w:pos="180"/>
          <w:tab w:val="left" w:pos="2880"/>
          <w:tab w:val="left" w:pos="5760"/>
          <w:tab w:val="left" w:pos="8460"/>
        </w:tabs>
        <w:ind w:firstLine="283"/>
        <w:jc w:val="both"/>
        <w:outlineLvl w:val="0"/>
        <w:rPr>
          <w:color w:val="000000" w:themeColor="text1"/>
          <w:sz w:val="23"/>
          <w:szCs w:val="23"/>
          <w:lang w:val="de-DE"/>
        </w:rPr>
      </w:pPr>
      <w:r w:rsidRPr="00BC5BDB">
        <w:rPr>
          <w:color w:val="000000" w:themeColor="text1"/>
          <w:sz w:val="23"/>
          <w:szCs w:val="23"/>
          <w:lang w:val="de-DE"/>
        </w:rPr>
        <w:t xml:space="preserve">                                                                         5’ TGGXXXAAGXGTXAT.... 3’</w:t>
      </w:r>
    </w:p>
    <w:p w:rsidR="004A3987" w:rsidRPr="00BC5BDB" w:rsidRDefault="004A3987" w:rsidP="0041705B">
      <w:pPr>
        <w:spacing w:before="60"/>
        <w:ind w:firstLine="283"/>
        <w:jc w:val="both"/>
        <w:rPr>
          <w:color w:val="000000" w:themeColor="text1"/>
          <w:sz w:val="23"/>
          <w:szCs w:val="23"/>
          <w:lang w:val="de-DE"/>
        </w:rPr>
      </w:pPr>
      <w:r w:rsidRPr="00BC5BDB">
        <w:rPr>
          <w:color w:val="000000" w:themeColor="text1"/>
          <w:sz w:val="23"/>
          <w:szCs w:val="23"/>
          <w:lang w:val="de-DE"/>
        </w:rPr>
        <w:t>Trình tự nucleotit của phân tử ARN được tổng hợp từ đoạn gen trên là:</w:t>
      </w:r>
    </w:p>
    <w:p w:rsidR="004A3987" w:rsidRPr="00BC5BDB" w:rsidRDefault="004A3987" w:rsidP="0041705B">
      <w:pPr>
        <w:tabs>
          <w:tab w:val="left" w:pos="5136"/>
        </w:tabs>
        <w:ind w:firstLine="283"/>
        <w:rPr>
          <w:color w:val="000000" w:themeColor="text1"/>
          <w:sz w:val="23"/>
          <w:szCs w:val="23"/>
          <w:lang w:val="de-DE"/>
        </w:rPr>
      </w:pPr>
      <w:r w:rsidRPr="00BC5BDB">
        <w:rPr>
          <w:b/>
          <w:color w:val="000000" w:themeColor="text1"/>
          <w:sz w:val="23"/>
          <w:szCs w:val="23"/>
          <w:lang w:val="de-DE"/>
        </w:rPr>
        <w:t xml:space="preserve">A. </w:t>
      </w:r>
      <w:r w:rsidRPr="00BC5BDB">
        <w:rPr>
          <w:color w:val="000000" w:themeColor="text1"/>
          <w:sz w:val="23"/>
          <w:szCs w:val="23"/>
          <w:lang w:val="de-DE"/>
        </w:rPr>
        <w:t>5’ AXGGGUUXGXAGUA 3’</w:t>
      </w:r>
      <w:r w:rsidRPr="00BC5BDB">
        <w:rPr>
          <w:color w:val="000000" w:themeColor="text1"/>
          <w:sz w:val="23"/>
          <w:szCs w:val="23"/>
          <w:lang w:val="de-DE"/>
        </w:rPr>
        <w:tab/>
      </w:r>
      <w:r w:rsidRPr="00BC5BDB">
        <w:rPr>
          <w:b/>
          <w:color w:val="000000" w:themeColor="text1"/>
          <w:sz w:val="23"/>
          <w:szCs w:val="23"/>
          <w:lang w:val="de-DE"/>
        </w:rPr>
        <w:t xml:space="preserve">B. </w:t>
      </w:r>
      <w:r w:rsidRPr="00BC5BDB">
        <w:rPr>
          <w:color w:val="000000" w:themeColor="text1"/>
          <w:sz w:val="23"/>
          <w:szCs w:val="23"/>
          <w:lang w:val="de-DE"/>
        </w:rPr>
        <w:t>5’ UGGXXXAAGXGUXAU 3’</w:t>
      </w:r>
    </w:p>
    <w:p w:rsidR="004A3987" w:rsidRPr="00BC5BDB" w:rsidRDefault="004A3987" w:rsidP="0041705B">
      <w:pPr>
        <w:tabs>
          <w:tab w:val="left" w:pos="5136"/>
        </w:tabs>
        <w:ind w:firstLine="283"/>
        <w:rPr>
          <w:color w:val="000000" w:themeColor="text1"/>
          <w:sz w:val="23"/>
          <w:szCs w:val="23"/>
          <w:lang w:val="de-DE"/>
        </w:rPr>
      </w:pPr>
      <w:r w:rsidRPr="00BC5BDB">
        <w:rPr>
          <w:b/>
          <w:color w:val="000000" w:themeColor="text1"/>
          <w:sz w:val="23"/>
          <w:szCs w:val="23"/>
          <w:lang w:val="de-DE"/>
        </w:rPr>
        <w:t xml:space="preserve">C. </w:t>
      </w:r>
      <w:r w:rsidRPr="00BC5BDB">
        <w:rPr>
          <w:color w:val="000000" w:themeColor="text1"/>
          <w:sz w:val="23"/>
          <w:szCs w:val="23"/>
          <w:lang w:val="de-DE"/>
        </w:rPr>
        <w:t>5’ TGGXXXAAGXGTXAT 3’</w:t>
      </w:r>
      <w:r w:rsidRPr="00BC5BDB">
        <w:rPr>
          <w:color w:val="000000" w:themeColor="text1"/>
          <w:sz w:val="23"/>
          <w:szCs w:val="23"/>
          <w:lang w:val="de-DE"/>
        </w:rPr>
        <w:tab/>
      </w:r>
      <w:r w:rsidRPr="00BC5BDB">
        <w:rPr>
          <w:b/>
          <w:color w:val="000000" w:themeColor="text1"/>
          <w:sz w:val="23"/>
          <w:szCs w:val="23"/>
          <w:lang w:val="de-DE"/>
        </w:rPr>
        <w:t xml:space="preserve">D. </w:t>
      </w:r>
      <w:r w:rsidRPr="00BC5BDB">
        <w:rPr>
          <w:color w:val="000000" w:themeColor="text1"/>
          <w:sz w:val="23"/>
          <w:szCs w:val="23"/>
          <w:lang w:val="de-DE"/>
        </w:rPr>
        <w:t>5’ AXXGGGTTXGXAGTA 3’</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22:</w:t>
      </w:r>
      <w:r w:rsidRPr="00BC5BDB">
        <w:rPr>
          <w:color w:val="000000" w:themeColor="text1"/>
          <w:sz w:val="23"/>
          <w:szCs w:val="23"/>
          <w:lang w:val="fr-FR"/>
        </w:rPr>
        <w:t xml:space="preserve"> Năng suất kinh tế là:</w:t>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1/2 năng suất sinh học được tích luỹ trong các cơ quan chứa các sản phẩm có giá trị kinh tế đối với con người của từng loài cây.</w:t>
      </w:r>
      <w:r w:rsidRPr="00BC5BDB">
        <w:rPr>
          <w:color w:val="000000" w:themeColor="text1"/>
          <w:sz w:val="23"/>
          <w:szCs w:val="23"/>
          <w:lang w:val="fr-FR"/>
        </w:rPr>
        <w:tab/>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B. </w:t>
      </w:r>
      <w:r w:rsidRPr="00BC5BDB">
        <w:rPr>
          <w:color w:val="000000" w:themeColor="text1"/>
          <w:sz w:val="23"/>
          <w:szCs w:val="23"/>
          <w:lang w:val="fr-FR"/>
        </w:rPr>
        <w:t>Toàn bộ năng suất sinh học được tích luỹ trong các cơ quan chứa các sản phẩm có giá trị kinh tế đối với con người của từng loài cây.</w:t>
      </w:r>
      <w:r w:rsidRPr="00BC5BDB">
        <w:rPr>
          <w:color w:val="000000" w:themeColor="text1"/>
          <w:sz w:val="23"/>
          <w:szCs w:val="23"/>
          <w:lang w:val="fr-FR"/>
        </w:rPr>
        <w:tab/>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C. </w:t>
      </w:r>
      <w:r w:rsidRPr="00BC5BDB">
        <w:rPr>
          <w:color w:val="000000" w:themeColor="text1"/>
          <w:sz w:val="23"/>
          <w:szCs w:val="23"/>
          <w:lang w:val="fr-FR"/>
        </w:rPr>
        <w:t>Một phần của năng suất sinh học được tích luỹ trong các cơ quan chứa các sản phẩm có giá trị kinh tế đối với con người của từng loài cây.</w:t>
      </w:r>
      <w:r w:rsidRPr="00BC5BDB">
        <w:rPr>
          <w:color w:val="000000" w:themeColor="text1"/>
          <w:sz w:val="23"/>
          <w:szCs w:val="23"/>
          <w:lang w:val="fr-FR"/>
        </w:rPr>
        <w:tab/>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D. </w:t>
      </w:r>
      <w:r w:rsidRPr="00BC5BDB">
        <w:rPr>
          <w:color w:val="000000" w:themeColor="text1"/>
          <w:sz w:val="23"/>
          <w:szCs w:val="23"/>
          <w:lang w:val="fr-FR"/>
        </w:rPr>
        <w:t>2/3 năng suất sinh học được tích luỹ trong các cơ quan chứa các sản phẩm có giá trị kinh tế đối với con người của từng loài cây.</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23:</w:t>
      </w:r>
      <w:r w:rsidRPr="00BC5BDB">
        <w:rPr>
          <w:color w:val="000000" w:themeColor="text1"/>
          <w:sz w:val="23"/>
          <w:szCs w:val="23"/>
          <w:lang w:val="fr-FR"/>
        </w:rPr>
        <w:t xml:space="preserve"> Gen dài 1744,2 A</w:t>
      </w:r>
      <w:r w:rsidRPr="00BC5BDB">
        <w:rPr>
          <w:color w:val="000000" w:themeColor="text1"/>
          <w:sz w:val="23"/>
          <w:szCs w:val="23"/>
          <w:vertAlign w:val="superscript"/>
          <w:lang w:val="fr-FR"/>
        </w:rPr>
        <w:t>0</w:t>
      </w:r>
      <w:r w:rsidRPr="00BC5BDB">
        <w:rPr>
          <w:color w:val="000000" w:themeColor="text1"/>
          <w:sz w:val="23"/>
          <w:szCs w:val="23"/>
          <w:lang w:val="fr-FR"/>
        </w:rPr>
        <w:t xml:space="preserve"> chứa số nu là:</w:t>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1026</w:t>
      </w:r>
      <w:r w:rsidRPr="00BC5BDB">
        <w:rPr>
          <w:color w:val="000000" w:themeColor="text1"/>
          <w:sz w:val="23"/>
          <w:szCs w:val="23"/>
          <w:lang w:val="fr-FR"/>
        </w:rPr>
        <w:tab/>
      </w:r>
      <w:r w:rsidRPr="00BC5BDB">
        <w:rPr>
          <w:b/>
          <w:color w:val="000000" w:themeColor="text1"/>
          <w:sz w:val="23"/>
          <w:szCs w:val="23"/>
          <w:lang w:val="fr-FR"/>
        </w:rPr>
        <w:t xml:space="preserve">B. </w:t>
      </w:r>
      <w:r w:rsidRPr="00BC5BDB">
        <w:rPr>
          <w:color w:val="000000" w:themeColor="text1"/>
          <w:sz w:val="23"/>
          <w:szCs w:val="23"/>
          <w:lang w:val="fr-FR"/>
        </w:rPr>
        <w:t>3078</w:t>
      </w:r>
      <w:r w:rsidRPr="00BC5BDB">
        <w:rPr>
          <w:color w:val="000000" w:themeColor="text1"/>
          <w:sz w:val="23"/>
          <w:szCs w:val="23"/>
          <w:lang w:val="fr-FR"/>
        </w:rPr>
        <w:tab/>
      </w:r>
      <w:r w:rsidRPr="00BC5BDB">
        <w:rPr>
          <w:b/>
          <w:color w:val="000000" w:themeColor="text1"/>
          <w:sz w:val="23"/>
          <w:szCs w:val="23"/>
          <w:lang w:val="fr-FR"/>
        </w:rPr>
        <w:t xml:space="preserve">C. </w:t>
      </w:r>
      <w:r w:rsidRPr="00BC5BDB">
        <w:rPr>
          <w:color w:val="000000" w:themeColor="text1"/>
          <w:sz w:val="23"/>
          <w:szCs w:val="23"/>
          <w:lang w:val="fr-FR"/>
        </w:rPr>
        <w:t>1539</w:t>
      </w:r>
      <w:r w:rsidRPr="00BC5BDB">
        <w:rPr>
          <w:color w:val="000000" w:themeColor="text1"/>
          <w:sz w:val="23"/>
          <w:szCs w:val="23"/>
          <w:lang w:val="fr-FR"/>
        </w:rPr>
        <w:tab/>
      </w:r>
      <w:r w:rsidRPr="00BC5BDB">
        <w:rPr>
          <w:b/>
          <w:color w:val="000000" w:themeColor="text1"/>
          <w:sz w:val="23"/>
          <w:szCs w:val="23"/>
          <w:lang w:val="fr-FR"/>
        </w:rPr>
        <w:t xml:space="preserve">D. </w:t>
      </w:r>
      <w:r w:rsidRPr="00BC5BDB">
        <w:rPr>
          <w:color w:val="000000" w:themeColor="text1"/>
          <w:sz w:val="23"/>
          <w:szCs w:val="23"/>
          <w:lang w:val="fr-FR"/>
        </w:rPr>
        <w:t>2052</w:t>
      </w:r>
    </w:p>
    <w:p w:rsidR="004A3987" w:rsidRPr="00BC5BDB" w:rsidRDefault="004A3987" w:rsidP="0041705B">
      <w:pPr>
        <w:spacing w:before="60"/>
        <w:jc w:val="both"/>
        <w:rPr>
          <w:color w:val="000000" w:themeColor="text1"/>
          <w:sz w:val="23"/>
          <w:szCs w:val="23"/>
          <w:lang w:val="de-DE"/>
        </w:rPr>
      </w:pPr>
      <w:r w:rsidRPr="00BC5BDB">
        <w:rPr>
          <w:b/>
          <w:color w:val="000000" w:themeColor="text1"/>
          <w:sz w:val="23"/>
          <w:szCs w:val="23"/>
          <w:lang w:val="sv-SE"/>
        </w:rPr>
        <w:t>Câu 24:</w:t>
      </w:r>
      <w:r w:rsidRPr="00BC5BDB">
        <w:rPr>
          <w:color w:val="000000" w:themeColor="text1"/>
          <w:sz w:val="23"/>
          <w:szCs w:val="23"/>
          <w:lang w:val="sv-SE"/>
        </w:rPr>
        <w:t xml:space="preserve"> Phân tử</w:t>
      </w:r>
      <w:r w:rsidRPr="00BC5BDB">
        <w:rPr>
          <w:color w:val="000000" w:themeColor="text1"/>
          <w:sz w:val="23"/>
          <w:szCs w:val="23"/>
          <w:lang w:val="de-DE"/>
        </w:rPr>
        <w:t xml:space="preserve"> mARN trưởng thành ở sinh vật nhân thực có:</w:t>
      </w:r>
    </w:p>
    <w:p w:rsidR="004A3987" w:rsidRPr="00BC5BDB" w:rsidRDefault="004A3987" w:rsidP="0041705B">
      <w:pPr>
        <w:tabs>
          <w:tab w:val="left" w:pos="5136"/>
        </w:tabs>
        <w:ind w:firstLine="283"/>
        <w:rPr>
          <w:color w:val="000000" w:themeColor="text1"/>
          <w:sz w:val="23"/>
          <w:szCs w:val="23"/>
          <w:lang w:val="de-DE"/>
        </w:rPr>
      </w:pPr>
      <w:r w:rsidRPr="00BC5BDB">
        <w:rPr>
          <w:b/>
          <w:color w:val="000000" w:themeColor="text1"/>
          <w:sz w:val="23"/>
          <w:szCs w:val="23"/>
          <w:lang w:val="de-DE"/>
        </w:rPr>
        <w:t xml:space="preserve">A. </w:t>
      </w:r>
      <w:r w:rsidRPr="00BC5BDB">
        <w:rPr>
          <w:color w:val="000000" w:themeColor="text1"/>
          <w:sz w:val="23"/>
          <w:szCs w:val="23"/>
          <w:lang w:val="de-DE"/>
        </w:rPr>
        <w:t>Số đơn phân ít hơn hoặc nhiều hơn gen mẫu</w:t>
      </w:r>
      <w:r w:rsidRPr="00BC5BDB">
        <w:rPr>
          <w:color w:val="000000" w:themeColor="text1"/>
          <w:sz w:val="23"/>
          <w:szCs w:val="23"/>
          <w:lang w:val="de-DE"/>
        </w:rPr>
        <w:tab/>
      </w:r>
      <w:r w:rsidRPr="00BC5BDB">
        <w:rPr>
          <w:b/>
          <w:color w:val="000000" w:themeColor="text1"/>
          <w:sz w:val="23"/>
          <w:szCs w:val="23"/>
          <w:lang w:val="de-DE"/>
        </w:rPr>
        <w:t xml:space="preserve">B. </w:t>
      </w:r>
      <w:r w:rsidRPr="00BC5BDB">
        <w:rPr>
          <w:color w:val="000000" w:themeColor="text1"/>
          <w:sz w:val="23"/>
          <w:szCs w:val="23"/>
          <w:lang w:val="de-DE"/>
        </w:rPr>
        <w:t>Số đơn phân bằng mạch gen mẫu</w:t>
      </w:r>
    </w:p>
    <w:p w:rsidR="004A3987" w:rsidRPr="00BC5BDB" w:rsidRDefault="004A3987" w:rsidP="0041705B">
      <w:pPr>
        <w:tabs>
          <w:tab w:val="left" w:pos="5136"/>
        </w:tabs>
        <w:ind w:firstLine="283"/>
        <w:rPr>
          <w:color w:val="000000" w:themeColor="text1"/>
          <w:sz w:val="23"/>
          <w:szCs w:val="23"/>
          <w:lang w:val="de-DE"/>
        </w:rPr>
      </w:pPr>
      <w:r w:rsidRPr="00BC5BDB">
        <w:rPr>
          <w:b/>
          <w:color w:val="000000" w:themeColor="text1"/>
          <w:sz w:val="23"/>
          <w:szCs w:val="23"/>
          <w:lang w:val="de-DE"/>
        </w:rPr>
        <w:t xml:space="preserve">C. </w:t>
      </w:r>
      <w:r w:rsidRPr="00BC5BDB">
        <w:rPr>
          <w:color w:val="000000" w:themeColor="text1"/>
          <w:sz w:val="23"/>
          <w:szCs w:val="23"/>
          <w:lang w:val="de-DE"/>
        </w:rPr>
        <w:t>Số đơn phân ít hơn mạch gen mẫu</w:t>
      </w:r>
      <w:r w:rsidRPr="00BC5BDB">
        <w:rPr>
          <w:color w:val="000000" w:themeColor="text1"/>
          <w:sz w:val="23"/>
          <w:szCs w:val="23"/>
          <w:lang w:val="de-DE"/>
        </w:rPr>
        <w:tab/>
      </w:r>
      <w:r w:rsidRPr="00BC5BDB">
        <w:rPr>
          <w:b/>
          <w:color w:val="000000" w:themeColor="text1"/>
          <w:sz w:val="23"/>
          <w:szCs w:val="23"/>
          <w:lang w:val="de-DE"/>
        </w:rPr>
        <w:t xml:space="preserve">D. </w:t>
      </w:r>
      <w:r w:rsidRPr="00BC5BDB">
        <w:rPr>
          <w:color w:val="000000" w:themeColor="text1"/>
          <w:sz w:val="23"/>
          <w:szCs w:val="23"/>
          <w:lang w:val="de-DE"/>
        </w:rPr>
        <w:t>Số đơn phân nhiều hơn mạch gen mẫu</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25:</w:t>
      </w:r>
      <w:r w:rsidRPr="00BC5BDB">
        <w:rPr>
          <w:color w:val="000000" w:themeColor="text1"/>
          <w:sz w:val="23"/>
          <w:szCs w:val="23"/>
          <w:lang w:val="fr-FR"/>
        </w:rPr>
        <w:t xml:space="preserve"> Ý nào không phải là đặc tính của huyết áp?</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Sự tăng dần huyết áp là do sự ma sát của máu với thành mạch và giữa các phân tử máu với nhau khi vận chuyển.</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B. </w:t>
      </w:r>
      <w:r w:rsidRPr="00BC5BDB">
        <w:rPr>
          <w:color w:val="000000" w:themeColor="text1"/>
          <w:sz w:val="23"/>
          <w:szCs w:val="23"/>
          <w:lang w:val="fr-FR"/>
        </w:rPr>
        <w:t>Tim đập nhanh và mạnh làm tăng huyết áp; tim đập chậm, yếu làm huyết áp hạ.</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C. </w:t>
      </w:r>
      <w:r w:rsidRPr="00BC5BDB">
        <w:rPr>
          <w:color w:val="000000" w:themeColor="text1"/>
          <w:sz w:val="23"/>
          <w:szCs w:val="23"/>
          <w:lang w:val="fr-FR"/>
        </w:rPr>
        <w:t>Càng xa tim, huyết áp càng giảm.</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D. </w:t>
      </w:r>
      <w:r w:rsidRPr="00BC5BDB">
        <w:rPr>
          <w:color w:val="000000" w:themeColor="text1"/>
          <w:sz w:val="23"/>
          <w:szCs w:val="23"/>
          <w:lang w:val="fr-FR"/>
        </w:rPr>
        <w:t>Huyết áp cực đại ứng với lúc tim co, huyết áp cực tiểu ứng với lúc tim dãn.</w:t>
      </w:r>
    </w:p>
    <w:p w:rsidR="004A3987" w:rsidRPr="0041705B" w:rsidRDefault="004A3987" w:rsidP="0041705B">
      <w:pPr>
        <w:rPr>
          <w:sz w:val="23"/>
          <w:szCs w:val="23"/>
        </w:rPr>
      </w:pPr>
    </w:p>
    <w:p w:rsidR="004A3987" w:rsidRDefault="004A3987" w:rsidP="0041705B">
      <w:pPr>
        <w:jc w:val="center"/>
        <w:rPr>
          <w:sz w:val="23"/>
          <w:szCs w:val="23"/>
        </w:rPr>
      </w:pPr>
      <w:r w:rsidRPr="0041705B">
        <w:rPr>
          <w:sz w:val="23"/>
          <w:szCs w:val="23"/>
        </w:rPr>
        <w:t>----------- HẾT ----------</w:t>
      </w:r>
    </w:p>
    <w:p w:rsidR="00933285" w:rsidRDefault="00933285" w:rsidP="0041705B">
      <w:pPr>
        <w:jc w:val="center"/>
        <w:rPr>
          <w:sz w:val="23"/>
          <w:szCs w:val="23"/>
        </w:rPr>
      </w:pPr>
    </w:p>
    <w:p w:rsidR="00933285" w:rsidRDefault="00933285" w:rsidP="0041705B">
      <w:pPr>
        <w:jc w:val="center"/>
        <w:rPr>
          <w:b/>
          <w:sz w:val="23"/>
          <w:szCs w:val="23"/>
        </w:rPr>
      </w:pPr>
      <w:r w:rsidRPr="00933285">
        <w:rPr>
          <w:b/>
          <w:sz w:val="23"/>
          <w:szCs w:val="23"/>
        </w:rPr>
        <w:t>ĐÁP ÁN</w:t>
      </w:r>
    </w:p>
    <w:p w:rsidR="00816769" w:rsidRDefault="00816769" w:rsidP="0041705B">
      <w:pPr>
        <w:jc w:val="center"/>
        <w:rPr>
          <w:b/>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933285" w:rsidRPr="00C12E09" w:rsidTr="00FD5A47">
        <w:tc>
          <w:tcPr>
            <w:tcW w:w="1113" w:type="dxa"/>
            <w:shd w:val="clear" w:color="auto" w:fill="auto"/>
          </w:tcPr>
          <w:p w:rsidR="00933285" w:rsidRPr="00C12E09" w:rsidRDefault="00933285" w:rsidP="00FD5A47">
            <w:pPr>
              <w:jc w:val="center"/>
              <w:rPr>
                <w:b/>
              </w:rPr>
            </w:pPr>
            <w:r w:rsidRPr="00C12E09">
              <w:rPr>
                <w:b/>
              </w:rPr>
              <w:t>Câu</w:t>
            </w:r>
          </w:p>
        </w:tc>
        <w:tc>
          <w:tcPr>
            <w:tcW w:w="1114" w:type="dxa"/>
            <w:shd w:val="clear" w:color="auto" w:fill="auto"/>
          </w:tcPr>
          <w:p w:rsidR="00933285" w:rsidRPr="00C12E09" w:rsidRDefault="00933285" w:rsidP="00FD5A47">
            <w:pPr>
              <w:jc w:val="center"/>
              <w:rPr>
                <w:b/>
              </w:rPr>
            </w:pPr>
            <w:r w:rsidRPr="00C12E09">
              <w:rPr>
                <w:b/>
              </w:rPr>
              <w:t>1</w:t>
            </w:r>
          </w:p>
        </w:tc>
        <w:tc>
          <w:tcPr>
            <w:tcW w:w="1114" w:type="dxa"/>
            <w:shd w:val="clear" w:color="auto" w:fill="auto"/>
          </w:tcPr>
          <w:p w:rsidR="00933285" w:rsidRPr="00C12E09" w:rsidRDefault="00933285" w:rsidP="00FD5A47">
            <w:pPr>
              <w:jc w:val="center"/>
              <w:rPr>
                <w:b/>
              </w:rPr>
            </w:pPr>
            <w:r w:rsidRPr="00C12E09">
              <w:rPr>
                <w:b/>
              </w:rPr>
              <w:t>2</w:t>
            </w:r>
          </w:p>
        </w:tc>
        <w:tc>
          <w:tcPr>
            <w:tcW w:w="1114" w:type="dxa"/>
            <w:shd w:val="clear" w:color="auto" w:fill="auto"/>
          </w:tcPr>
          <w:p w:rsidR="00933285" w:rsidRPr="00C12E09" w:rsidRDefault="00933285" w:rsidP="00FD5A47">
            <w:pPr>
              <w:jc w:val="center"/>
              <w:rPr>
                <w:b/>
              </w:rPr>
            </w:pPr>
            <w:r w:rsidRPr="00C12E09">
              <w:rPr>
                <w:b/>
              </w:rPr>
              <w:t>3</w:t>
            </w:r>
          </w:p>
        </w:tc>
        <w:tc>
          <w:tcPr>
            <w:tcW w:w="1114" w:type="dxa"/>
            <w:shd w:val="clear" w:color="auto" w:fill="auto"/>
          </w:tcPr>
          <w:p w:rsidR="00933285" w:rsidRPr="00C12E09" w:rsidRDefault="00933285" w:rsidP="00FD5A47">
            <w:pPr>
              <w:jc w:val="center"/>
              <w:rPr>
                <w:b/>
              </w:rPr>
            </w:pPr>
            <w:r w:rsidRPr="00C12E09">
              <w:rPr>
                <w:b/>
              </w:rPr>
              <w:t>4</w:t>
            </w:r>
          </w:p>
        </w:tc>
        <w:tc>
          <w:tcPr>
            <w:tcW w:w="1114" w:type="dxa"/>
            <w:shd w:val="clear" w:color="auto" w:fill="auto"/>
          </w:tcPr>
          <w:p w:rsidR="00933285" w:rsidRPr="00C12E09" w:rsidRDefault="00933285" w:rsidP="00FD5A47">
            <w:pPr>
              <w:jc w:val="center"/>
              <w:rPr>
                <w:b/>
              </w:rPr>
            </w:pPr>
            <w:r w:rsidRPr="00C12E09">
              <w:rPr>
                <w:b/>
              </w:rPr>
              <w:t>5</w:t>
            </w:r>
          </w:p>
        </w:tc>
        <w:tc>
          <w:tcPr>
            <w:tcW w:w="1114" w:type="dxa"/>
            <w:shd w:val="clear" w:color="auto" w:fill="auto"/>
          </w:tcPr>
          <w:p w:rsidR="00933285" w:rsidRPr="00C12E09" w:rsidRDefault="00933285" w:rsidP="00FD5A47">
            <w:pPr>
              <w:jc w:val="center"/>
              <w:rPr>
                <w:b/>
              </w:rPr>
            </w:pPr>
            <w:r w:rsidRPr="00C12E09">
              <w:rPr>
                <w:b/>
              </w:rPr>
              <w:t>6</w:t>
            </w:r>
          </w:p>
        </w:tc>
        <w:tc>
          <w:tcPr>
            <w:tcW w:w="1114" w:type="dxa"/>
            <w:shd w:val="clear" w:color="auto" w:fill="auto"/>
          </w:tcPr>
          <w:p w:rsidR="00933285" w:rsidRPr="00C12E09" w:rsidRDefault="00933285" w:rsidP="00FD5A47">
            <w:pPr>
              <w:jc w:val="center"/>
              <w:rPr>
                <w:b/>
              </w:rPr>
            </w:pPr>
            <w:r w:rsidRPr="00C12E09">
              <w:rPr>
                <w:b/>
              </w:rPr>
              <w:t>7</w:t>
            </w:r>
          </w:p>
        </w:tc>
        <w:tc>
          <w:tcPr>
            <w:tcW w:w="1114" w:type="dxa"/>
            <w:shd w:val="clear" w:color="auto" w:fill="auto"/>
          </w:tcPr>
          <w:p w:rsidR="00933285" w:rsidRPr="00C12E09" w:rsidRDefault="00933285" w:rsidP="00FD5A47">
            <w:pPr>
              <w:jc w:val="center"/>
              <w:rPr>
                <w:b/>
              </w:rPr>
            </w:pPr>
            <w:r w:rsidRPr="00C12E09">
              <w:rPr>
                <w:b/>
              </w:rPr>
              <w:t>8</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ĐA</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B</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Câu</w:t>
            </w:r>
          </w:p>
        </w:tc>
        <w:tc>
          <w:tcPr>
            <w:tcW w:w="1114" w:type="dxa"/>
            <w:shd w:val="clear" w:color="auto" w:fill="auto"/>
          </w:tcPr>
          <w:p w:rsidR="00933285" w:rsidRPr="00C12E09" w:rsidRDefault="00933285" w:rsidP="00FD5A47">
            <w:pPr>
              <w:jc w:val="center"/>
              <w:rPr>
                <w:b/>
              </w:rPr>
            </w:pPr>
            <w:r w:rsidRPr="00C12E09">
              <w:rPr>
                <w:b/>
              </w:rPr>
              <w:t>9</w:t>
            </w:r>
          </w:p>
        </w:tc>
        <w:tc>
          <w:tcPr>
            <w:tcW w:w="1114" w:type="dxa"/>
            <w:shd w:val="clear" w:color="auto" w:fill="auto"/>
          </w:tcPr>
          <w:p w:rsidR="00933285" w:rsidRPr="00C12E09" w:rsidRDefault="00933285" w:rsidP="00FD5A47">
            <w:pPr>
              <w:jc w:val="center"/>
              <w:rPr>
                <w:b/>
              </w:rPr>
            </w:pPr>
            <w:r w:rsidRPr="00C12E09">
              <w:rPr>
                <w:b/>
              </w:rPr>
              <w:t>10</w:t>
            </w:r>
          </w:p>
        </w:tc>
        <w:tc>
          <w:tcPr>
            <w:tcW w:w="1114" w:type="dxa"/>
            <w:shd w:val="clear" w:color="auto" w:fill="auto"/>
          </w:tcPr>
          <w:p w:rsidR="00933285" w:rsidRPr="00C12E09" w:rsidRDefault="00933285" w:rsidP="00FD5A47">
            <w:pPr>
              <w:jc w:val="center"/>
              <w:rPr>
                <w:b/>
              </w:rPr>
            </w:pPr>
            <w:r w:rsidRPr="00C12E09">
              <w:rPr>
                <w:b/>
              </w:rPr>
              <w:t>11</w:t>
            </w:r>
          </w:p>
        </w:tc>
        <w:tc>
          <w:tcPr>
            <w:tcW w:w="1114" w:type="dxa"/>
            <w:shd w:val="clear" w:color="auto" w:fill="auto"/>
          </w:tcPr>
          <w:p w:rsidR="00933285" w:rsidRPr="00C12E09" w:rsidRDefault="00933285" w:rsidP="00FD5A47">
            <w:pPr>
              <w:jc w:val="center"/>
              <w:rPr>
                <w:b/>
              </w:rPr>
            </w:pPr>
            <w:r w:rsidRPr="00C12E09">
              <w:rPr>
                <w:b/>
              </w:rPr>
              <w:t>12</w:t>
            </w:r>
          </w:p>
        </w:tc>
        <w:tc>
          <w:tcPr>
            <w:tcW w:w="1114" w:type="dxa"/>
            <w:shd w:val="clear" w:color="auto" w:fill="auto"/>
          </w:tcPr>
          <w:p w:rsidR="00933285" w:rsidRPr="00C12E09" w:rsidRDefault="00933285" w:rsidP="00FD5A47">
            <w:pPr>
              <w:jc w:val="center"/>
              <w:rPr>
                <w:b/>
              </w:rPr>
            </w:pPr>
            <w:r w:rsidRPr="00C12E09">
              <w:rPr>
                <w:b/>
              </w:rPr>
              <w:t>13</w:t>
            </w:r>
          </w:p>
        </w:tc>
        <w:tc>
          <w:tcPr>
            <w:tcW w:w="1114" w:type="dxa"/>
            <w:shd w:val="clear" w:color="auto" w:fill="auto"/>
          </w:tcPr>
          <w:p w:rsidR="00933285" w:rsidRPr="00C12E09" w:rsidRDefault="00933285" w:rsidP="00FD5A47">
            <w:pPr>
              <w:jc w:val="center"/>
              <w:rPr>
                <w:b/>
              </w:rPr>
            </w:pPr>
            <w:r w:rsidRPr="00C12E09">
              <w:rPr>
                <w:b/>
              </w:rPr>
              <w:t>14</w:t>
            </w:r>
          </w:p>
        </w:tc>
        <w:tc>
          <w:tcPr>
            <w:tcW w:w="1114" w:type="dxa"/>
            <w:shd w:val="clear" w:color="auto" w:fill="auto"/>
          </w:tcPr>
          <w:p w:rsidR="00933285" w:rsidRPr="00C12E09" w:rsidRDefault="00933285" w:rsidP="00FD5A47">
            <w:pPr>
              <w:jc w:val="center"/>
              <w:rPr>
                <w:b/>
              </w:rPr>
            </w:pPr>
            <w:r w:rsidRPr="00C12E09">
              <w:rPr>
                <w:b/>
              </w:rPr>
              <w:t>15</w:t>
            </w:r>
          </w:p>
        </w:tc>
        <w:tc>
          <w:tcPr>
            <w:tcW w:w="1114" w:type="dxa"/>
            <w:shd w:val="clear" w:color="auto" w:fill="auto"/>
          </w:tcPr>
          <w:p w:rsidR="00933285" w:rsidRPr="00C12E09" w:rsidRDefault="00933285" w:rsidP="00FD5A47">
            <w:pPr>
              <w:jc w:val="center"/>
              <w:rPr>
                <w:b/>
              </w:rPr>
            </w:pPr>
            <w:r w:rsidRPr="00C12E09">
              <w:rPr>
                <w:b/>
              </w:rPr>
              <w:t>16</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ĐA</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D</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Câu</w:t>
            </w:r>
          </w:p>
        </w:tc>
        <w:tc>
          <w:tcPr>
            <w:tcW w:w="1114" w:type="dxa"/>
            <w:shd w:val="clear" w:color="auto" w:fill="auto"/>
          </w:tcPr>
          <w:p w:rsidR="00933285" w:rsidRPr="00C12E09" w:rsidRDefault="00933285" w:rsidP="00FD5A47">
            <w:pPr>
              <w:jc w:val="center"/>
              <w:rPr>
                <w:b/>
              </w:rPr>
            </w:pPr>
            <w:r w:rsidRPr="00C12E09">
              <w:rPr>
                <w:b/>
              </w:rPr>
              <w:t>17</w:t>
            </w:r>
          </w:p>
        </w:tc>
        <w:tc>
          <w:tcPr>
            <w:tcW w:w="1114" w:type="dxa"/>
            <w:shd w:val="clear" w:color="auto" w:fill="auto"/>
          </w:tcPr>
          <w:p w:rsidR="00933285" w:rsidRPr="00C12E09" w:rsidRDefault="00933285" w:rsidP="00FD5A47">
            <w:pPr>
              <w:jc w:val="center"/>
              <w:rPr>
                <w:b/>
              </w:rPr>
            </w:pPr>
            <w:r w:rsidRPr="00C12E09">
              <w:rPr>
                <w:b/>
              </w:rPr>
              <w:t>18</w:t>
            </w:r>
          </w:p>
        </w:tc>
        <w:tc>
          <w:tcPr>
            <w:tcW w:w="1114" w:type="dxa"/>
            <w:shd w:val="clear" w:color="auto" w:fill="auto"/>
          </w:tcPr>
          <w:p w:rsidR="00933285" w:rsidRPr="00C12E09" w:rsidRDefault="00933285" w:rsidP="00FD5A47">
            <w:pPr>
              <w:jc w:val="center"/>
              <w:rPr>
                <w:b/>
              </w:rPr>
            </w:pPr>
            <w:r w:rsidRPr="00C12E09">
              <w:rPr>
                <w:b/>
              </w:rPr>
              <w:t>19</w:t>
            </w:r>
          </w:p>
        </w:tc>
        <w:tc>
          <w:tcPr>
            <w:tcW w:w="1114" w:type="dxa"/>
            <w:shd w:val="clear" w:color="auto" w:fill="auto"/>
          </w:tcPr>
          <w:p w:rsidR="00933285" w:rsidRPr="00C12E09" w:rsidRDefault="00933285" w:rsidP="00FD5A47">
            <w:pPr>
              <w:jc w:val="center"/>
              <w:rPr>
                <w:b/>
              </w:rPr>
            </w:pPr>
            <w:r w:rsidRPr="00C12E09">
              <w:rPr>
                <w:b/>
              </w:rPr>
              <w:t>20</w:t>
            </w:r>
          </w:p>
        </w:tc>
        <w:tc>
          <w:tcPr>
            <w:tcW w:w="1114" w:type="dxa"/>
            <w:shd w:val="clear" w:color="auto" w:fill="auto"/>
          </w:tcPr>
          <w:p w:rsidR="00933285" w:rsidRPr="00C12E09" w:rsidRDefault="00933285" w:rsidP="00FD5A47">
            <w:pPr>
              <w:jc w:val="center"/>
              <w:rPr>
                <w:b/>
              </w:rPr>
            </w:pPr>
            <w:r w:rsidRPr="00C12E09">
              <w:rPr>
                <w:b/>
              </w:rPr>
              <w:t>21</w:t>
            </w:r>
          </w:p>
        </w:tc>
        <w:tc>
          <w:tcPr>
            <w:tcW w:w="1114" w:type="dxa"/>
            <w:shd w:val="clear" w:color="auto" w:fill="auto"/>
          </w:tcPr>
          <w:p w:rsidR="00933285" w:rsidRPr="00C12E09" w:rsidRDefault="00933285" w:rsidP="00FD5A47">
            <w:pPr>
              <w:jc w:val="center"/>
              <w:rPr>
                <w:b/>
              </w:rPr>
            </w:pPr>
            <w:r w:rsidRPr="00C12E09">
              <w:rPr>
                <w:b/>
              </w:rPr>
              <w:t>22</w:t>
            </w:r>
          </w:p>
        </w:tc>
        <w:tc>
          <w:tcPr>
            <w:tcW w:w="1114" w:type="dxa"/>
            <w:shd w:val="clear" w:color="auto" w:fill="auto"/>
          </w:tcPr>
          <w:p w:rsidR="00933285" w:rsidRPr="00C12E09" w:rsidRDefault="00933285" w:rsidP="00FD5A47">
            <w:pPr>
              <w:jc w:val="center"/>
              <w:rPr>
                <w:b/>
              </w:rPr>
            </w:pPr>
            <w:r w:rsidRPr="00C12E09">
              <w:rPr>
                <w:b/>
              </w:rPr>
              <w:t>23</w:t>
            </w:r>
          </w:p>
        </w:tc>
        <w:tc>
          <w:tcPr>
            <w:tcW w:w="1114" w:type="dxa"/>
            <w:shd w:val="clear" w:color="auto" w:fill="auto"/>
          </w:tcPr>
          <w:p w:rsidR="00933285" w:rsidRPr="00C12E09" w:rsidRDefault="00933285" w:rsidP="00FD5A47">
            <w:pPr>
              <w:jc w:val="center"/>
              <w:rPr>
                <w:b/>
              </w:rPr>
            </w:pPr>
            <w:r w:rsidRPr="00C12E09">
              <w:rPr>
                <w:b/>
              </w:rPr>
              <w:t>24</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ĐA</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C</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Câu</w:t>
            </w:r>
          </w:p>
        </w:tc>
        <w:tc>
          <w:tcPr>
            <w:tcW w:w="1114" w:type="dxa"/>
            <w:shd w:val="clear" w:color="auto" w:fill="auto"/>
          </w:tcPr>
          <w:p w:rsidR="00933285" w:rsidRPr="00C12E09" w:rsidRDefault="00933285" w:rsidP="00FD5A47">
            <w:pPr>
              <w:jc w:val="center"/>
              <w:rPr>
                <w:b/>
              </w:rPr>
            </w:pPr>
            <w:r w:rsidRPr="00C12E09">
              <w:rPr>
                <w:b/>
              </w:rPr>
              <w:t>25</w:t>
            </w:r>
          </w:p>
        </w:tc>
        <w:tc>
          <w:tcPr>
            <w:tcW w:w="1114" w:type="dxa"/>
            <w:shd w:val="clear" w:color="auto" w:fill="auto"/>
          </w:tcPr>
          <w:p w:rsidR="00933285" w:rsidRPr="00C12E09" w:rsidRDefault="00933285" w:rsidP="00FD5A47">
            <w:pPr>
              <w:jc w:val="center"/>
              <w:rPr>
                <w:b/>
              </w:rPr>
            </w:pPr>
            <w:r w:rsidRPr="00C12E09">
              <w:rPr>
                <w:b/>
              </w:rPr>
              <w:t>26</w:t>
            </w:r>
          </w:p>
        </w:tc>
        <w:tc>
          <w:tcPr>
            <w:tcW w:w="1114" w:type="dxa"/>
            <w:shd w:val="clear" w:color="auto" w:fill="auto"/>
          </w:tcPr>
          <w:p w:rsidR="00933285" w:rsidRPr="00C12E09" w:rsidRDefault="00933285" w:rsidP="00FD5A47">
            <w:pPr>
              <w:jc w:val="center"/>
              <w:rPr>
                <w:b/>
              </w:rPr>
            </w:pPr>
            <w:r w:rsidRPr="00C12E09">
              <w:rPr>
                <w:b/>
              </w:rPr>
              <w:t>27</w:t>
            </w:r>
          </w:p>
        </w:tc>
        <w:tc>
          <w:tcPr>
            <w:tcW w:w="1114" w:type="dxa"/>
            <w:shd w:val="clear" w:color="auto" w:fill="auto"/>
          </w:tcPr>
          <w:p w:rsidR="00933285" w:rsidRPr="00C12E09" w:rsidRDefault="00933285" w:rsidP="00FD5A47">
            <w:pPr>
              <w:jc w:val="center"/>
              <w:rPr>
                <w:b/>
              </w:rPr>
            </w:pPr>
            <w:r w:rsidRPr="00C12E09">
              <w:rPr>
                <w:b/>
              </w:rPr>
              <w:t>28</w:t>
            </w:r>
          </w:p>
        </w:tc>
        <w:tc>
          <w:tcPr>
            <w:tcW w:w="1114" w:type="dxa"/>
            <w:shd w:val="clear" w:color="auto" w:fill="auto"/>
          </w:tcPr>
          <w:p w:rsidR="00933285" w:rsidRPr="00C12E09" w:rsidRDefault="00933285" w:rsidP="00FD5A47">
            <w:pPr>
              <w:jc w:val="center"/>
              <w:rPr>
                <w:b/>
              </w:rPr>
            </w:pPr>
            <w:r w:rsidRPr="00C12E09">
              <w:rPr>
                <w:b/>
              </w:rPr>
              <w:t>29</w:t>
            </w:r>
          </w:p>
        </w:tc>
        <w:tc>
          <w:tcPr>
            <w:tcW w:w="1114" w:type="dxa"/>
            <w:shd w:val="clear" w:color="auto" w:fill="auto"/>
          </w:tcPr>
          <w:p w:rsidR="00933285" w:rsidRPr="00C12E09" w:rsidRDefault="00933285" w:rsidP="00FD5A47">
            <w:pPr>
              <w:jc w:val="center"/>
              <w:rPr>
                <w:b/>
              </w:rPr>
            </w:pPr>
            <w:r w:rsidRPr="00C12E09">
              <w:rPr>
                <w:b/>
              </w:rPr>
              <w:t>30</w:t>
            </w:r>
          </w:p>
        </w:tc>
        <w:tc>
          <w:tcPr>
            <w:tcW w:w="1114" w:type="dxa"/>
            <w:shd w:val="clear" w:color="auto" w:fill="auto"/>
          </w:tcPr>
          <w:p w:rsidR="00933285" w:rsidRPr="00C12E09" w:rsidRDefault="00933285" w:rsidP="00FD5A47">
            <w:pPr>
              <w:jc w:val="center"/>
              <w:rPr>
                <w:b/>
              </w:rPr>
            </w:pPr>
            <w:r w:rsidRPr="00C12E09">
              <w:rPr>
                <w:b/>
              </w:rPr>
              <w:t>31</w:t>
            </w:r>
          </w:p>
        </w:tc>
        <w:tc>
          <w:tcPr>
            <w:tcW w:w="1114" w:type="dxa"/>
            <w:shd w:val="clear" w:color="auto" w:fill="auto"/>
          </w:tcPr>
          <w:p w:rsidR="00933285" w:rsidRPr="00C12E09" w:rsidRDefault="00933285" w:rsidP="00FD5A47">
            <w:pPr>
              <w:jc w:val="center"/>
              <w:rPr>
                <w:b/>
              </w:rPr>
            </w:pPr>
            <w:r w:rsidRPr="00C12E09">
              <w:rPr>
                <w:b/>
              </w:rPr>
              <w:t>32</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ĐA</w:t>
            </w:r>
          </w:p>
        </w:tc>
        <w:tc>
          <w:tcPr>
            <w:tcW w:w="1114" w:type="dxa"/>
            <w:shd w:val="clear" w:color="auto" w:fill="auto"/>
          </w:tcPr>
          <w:p w:rsidR="00933285" w:rsidRPr="00C12E09" w:rsidRDefault="00BC5BDB" w:rsidP="00FD5A47">
            <w:pPr>
              <w:jc w:val="center"/>
              <w:rPr>
                <w:b/>
              </w:rPr>
            </w:pPr>
            <w:r>
              <w:rPr>
                <w:b/>
              </w:rPr>
              <w:t>A</w:t>
            </w: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r>
    </w:tbl>
    <w:p w:rsidR="00933285" w:rsidRDefault="00933285"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Pr="00933285" w:rsidRDefault="00816769" w:rsidP="0041705B">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lastRenderedPageBreak/>
              <w:t xml:space="preserve">            </w:t>
            </w:r>
            <w:r w:rsidRPr="0041705B">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spacing w:before="60"/>
        <w:jc w:val="both"/>
        <w:rPr>
          <w:b/>
          <w:color w:val="0000FF"/>
          <w:sz w:val="22"/>
          <w:szCs w:val="22"/>
          <w:lang w:val="fr-FR"/>
        </w:rPr>
      </w:pPr>
    </w:p>
    <w:p w:rsidR="004A3987" w:rsidRPr="007F69B5" w:rsidRDefault="004A3987" w:rsidP="0041705B">
      <w:pPr>
        <w:spacing w:before="60"/>
        <w:jc w:val="both"/>
        <w:rPr>
          <w:b/>
          <w:bCs/>
          <w:color w:val="000000" w:themeColor="text1"/>
          <w:sz w:val="22"/>
          <w:szCs w:val="22"/>
          <w:lang w:val="fr-FR"/>
        </w:rPr>
      </w:pPr>
      <w:r w:rsidRPr="007F69B5">
        <w:rPr>
          <w:b/>
          <w:color w:val="000000" w:themeColor="text1"/>
          <w:sz w:val="22"/>
          <w:szCs w:val="22"/>
          <w:lang w:val="fr-FR"/>
        </w:rPr>
        <w:t>Câu 1:</w:t>
      </w:r>
      <w:r w:rsidRPr="007F69B5">
        <w:rPr>
          <w:color w:val="000000" w:themeColor="text1"/>
          <w:sz w:val="22"/>
          <w:szCs w:val="22"/>
          <w:lang w:val="fr-FR"/>
        </w:rPr>
        <w:t xml:space="preserve"> Hô hấp ở động vật là:</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fr-FR"/>
        </w:rPr>
        <w:t xml:space="preserve">A. </w:t>
      </w:r>
      <w:r w:rsidRPr="007F69B5">
        <w:rPr>
          <w:color w:val="000000" w:themeColor="text1"/>
          <w:sz w:val="22"/>
          <w:szCs w:val="22"/>
          <w:lang w:val="fr-FR"/>
        </w:rPr>
        <w:t>quá trình tế bào sử dụng các chất khí như O</w:t>
      </w:r>
      <w:r w:rsidRPr="007F69B5">
        <w:rPr>
          <w:color w:val="000000" w:themeColor="text1"/>
          <w:sz w:val="22"/>
          <w:szCs w:val="22"/>
          <w:vertAlign w:val="subscript"/>
          <w:lang w:val="fr-FR"/>
        </w:rPr>
        <w:t>2</w:t>
      </w:r>
      <w:r w:rsidRPr="007F69B5">
        <w:rPr>
          <w:color w:val="000000" w:themeColor="text1"/>
          <w:sz w:val="22"/>
          <w:szCs w:val="22"/>
          <w:lang w:val="fr-FR"/>
        </w:rPr>
        <w:t>, CO</w:t>
      </w:r>
      <w:r w:rsidRPr="007F69B5">
        <w:rPr>
          <w:color w:val="000000" w:themeColor="text1"/>
          <w:sz w:val="22"/>
          <w:szCs w:val="22"/>
          <w:vertAlign w:val="subscript"/>
          <w:lang w:val="fr-FR"/>
        </w:rPr>
        <w:t>2</w:t>
      </w:r>
      <w:r w:rsidRPr="007F69B5">
        <w:rPr>
          <w:color w:val="000000" w:themeColor="text1"/>
          <w:sz w:val="22"/>
          <w:szCs w:val="22"/>
          <w:lang w:val="fr-FR"/>
        </w:rPr>
        <w:t xml:space="preserve"> để tạo ra năng lượng cho các hoạt động sống.</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fr-FR"/>
        </w:rPr>
        <w:t xml:space="preserve">B. </w:t>
      </w:r>
      <w:r w:rsidRPr="007F69B5">
        <w:rPr>
          <w:color w:val="000000" w:themeColor="text1"/>
          <w:sz w:val="22"/>
          <w:szCs w:val="22"/>
          <w:lang w:val="fr-FR"/>
        </w:rPr>
        <w:t>là quá trình tiếp nhận O</w:t>
      </w:r>
      <w:r w:rsidRPr="007F69B5">
        <w:rPr>
          <w:color w:val="000000" w:themeColor="text1"/>
          <w:sz w:val="22"/>
          <w:szCs w:val="22"/>
          <w:vertAlign w:val="subscript"/>
          <w:lang w:val="fr-FR"/>
        </w:rPr>
        <w:t>2</w:t>
      </w:r>
      <w:r w:rsidRPr="007F69B5">
        <w:rPr>
          <w:color w:val="000000" w:themeColor="text1"/>
          <w:sz w:val="22"/>
          <w:szCs w:val="22"/>
          <w:lang w:val="fr-FR"/>
        </w:rPr>
        <w:t xml:space="preserve"> và CO</w:t>
      </w:r>
      <w:r w:rsidRPr="007F69B5">
        <w:rPr>
          <w:color w:val="000000" w:themeColor="text1"/>
          <w:sz w:val="22"/>
          <w:szCs w:val="22"/>
          <w:vertAlign w:val="subscript"/>
          <w:lang w:val="fr-FR"/>
        </w:rPr>
        <w:t>2</w:t>
      </w:r>
      <w:r w:rsidRPr="007F69B5">
        <w:rPr>
          <w:color w:val="000000" w:themeColor="text1"/>
          <w:sz w:val="22"/>
          <w:szCs w:val="22"/>
          <w:lang w:val="fr-FR"/>
        </w:rPr>
        <w:t xml:space="preserve"> của cơ thể từ môi trường sống và giải phóng ra năng lượng.</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fr-FR"/>
        </w:rPr>
        <w:t xml:space="preserve">C. </w:t>
      </w:r>
      <w:r w:rsidRPr="007F69B5">
        <w:rPr>
          <w:color w:val="000000" w:themeColor="text1"/>
          <w:sz w:val="22"/>
          <w:szCs w:val="22"/>
          <w:lang w:val="fr-FR"/>
        </w:rPr>
        <w:t>là tập hợp những quá trình, trong đó cơ thể lấy O</w:t>
      </w:r>
      <w:r w:rsidRPr="007F69B5">
        <w:rPr>
          <w:color w:val="000000" w:themeColor="text1"/>
          <w:sz w:val="22"/>
          <w:szCs w:val="22"/>
          <w:vertAlign w:val="subscript"/>
          <w:lang w:val="fr-FR"/>
        </w:rPr>
        <w:t>2</w:t>
      </w:r>
      <w:r w:rsidRPr="007F69B5">
        <w:rPr>
          <w:color w:val="000000" w:themeColor="text1"/>
          <w:sz w:val="22"/>
          <w:szCs w:val="22"/>
          <w:lang w:val="fr-FR"/>
        </w:rPr>
        <w:t xml:space="preserve"> từ bên ngoài vào để oxy hóa các chất trong tế bào và giải phóng năng lượng cho các hoạt động sống, đồng thời giải phóng CO</w:t>
      </w:r>
      <w:r w:rsidRPr="007F69B5">
        <w:rPr>
          <w:color w:val="000000" w:themeColor="text1"/>
          <w:sz w:val="22"/>
          <w:szCs w:val="22"/>
          <w:vertAlign w:val="subscript"/>
          <w:lang w:val="fr-FR"/>
        </w:rPr>
        <w:t>2</w:t>
      </w:r>
      <w:r w:rsidRPr="007F69B5">
        <w:rPr>
          <w:color w:val="000000" w:themeColor="text1"/>
          <w:sz w:val="22"/>
          <w:szCs w:val="22"/>
          <w:lang w:val="fr-FR"/>
        </w:rPr>
        <w:t xml:space="preserve"> ra ngoài.</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fr-FR"/>
        </w:rPr>
        <w:t xml:space="preserve">D. </w:t>
      </w:r>
      <w:r w:rsidRPr="007F69B5">
        <w:rPr>
          <w:color w:val="000000" w:themeColor="text1"/>
          <w:sz w:val="22"/>
          <w:szCs w:val="22"/>
          <w:lang w:val="fr-FR"/>
        </w:rPr>
        <w:t>là quá trình trao đổi khí giữa cơ thể và môi trường, đảm bảo cho cơ thể có đầy đủ O</w:t>
      </w:r>
      <w:r w:rsidRPr="007F69B5">
        <w:rPr>
          <w:color w:val="000000" w:themeColor="text1"/>
          <w:sz w:val="22"/>
          <w:szCs w:val="22"/>
          <w:vertAlign w:val="subscript"/>
          <w:lang w:val="fr-FR"/>
        </w:rPr>
        <w:t>2</w:t>
      </w:r>
      <w:r w:rsidRPr="007F69B5">
        <w:rPr>
          <w:color w:val="000000" w:themeColor="text1"/>
          <w:sz w:val="22"/>
          <w:szCs w:val="22"/>
          <w:lang w:val="fr-FR"/>
        </w:rPr>
        <w:t xml:space="preserve"> và CO</w:t>
      </w:r>
      <w:r w:rsidRPr="007F69B5">
        <w:rPr>
          <w:color w:val="000000" w:themeColor="text1"/>
          <w:sz w:val="22"/>
          <w:szCs w:val="22"/>
          <w:vertAlign w:val="subscript"/>
          <w:lang w:val="fr-FR"/>
        </w:rPr>
        <w:t>2</w:t>
      </w:r>
      <w:r w:rsidRPr="007F69B5">
        <w:rPr>
          <w:color w:val="000000" w:themeColor="text1"/>
          <w:sz w:val="22"/>
          <w:szCs w:val="22"/>
          <w:lang w:val="fr-FR"/>
        </w:rPr>
        <w:t xml:space="preserve"> cung cấp cho các quá trình oxy hóa các chất trong tế bào.</w:t>
      </w:r>
    </w:p>
    <w:p w:rsidR="004A3987" w:rsidRPr="007F69B5" w:rsidRDefault="004A3987" w:rsidP="0041705B">
      <w:pPr>
        <w:spacing w:before="60"/>
        <w:jc w:val="both"/>
        <w:rPr>
          <w:color w:val="000000" w:themeColor="text1"/>
          <w:sz w:val="22"/>
          <w:szCs w:val="22"/>
        </w:rPr>
      </w:pPr>
      <w:r w:rsidRPr="007F69B5">
        <w:rPr>
          <w:b/>
          <w:color w:val="000000" w:themeColor="text1"/>
          <w:sz w:val="22"/>
          <w:szCs w:val="22"/>
          <w:lang w:val="it-IT"/>
        </w:rPr>
        <w:t>Câu 2:</w:t>
      </w:r>
      <w:r w:rsidRPr="007F69B5">
        <w:rPr>
          <w:color w:val="000000" w:themeColor="text1"/>
          <w:sz w:val="22"/>
          <w:szCs w:val="22"/>
          <w:lang w:val="it-IT"/>
        </w:rPr>
        <w:t xml:space="preserve"> Gen có chiều dài 5100A</w:t>
      </w:r>
      <w:r w:rsidRPr="007F69B5">
        <w:rPr>
          <w:color w:val="000000" w:themeColor="text1"/>
          <w:sz w:val="22"/>
          <w:szCs w:val="22"/>
          <w:vertAlign w:val="superscript"/>
          <w:lang w:val="it-IT"/>
        </w:rPr>
        <w:t>0</w:t>
      </w:r>
      <w:r w:rsidRPr="007F69B5">
        <w:rPr>
          <w:color w:val="000000" w:themeColor="text1"/>
          <w:sz w:val="22"/>
          <w:szCs w:val="22"/>
          <w:lang w:val="it-IT"/>
        </w:rPr>
        <w:t xml:space="preserve"> và A đênin chiếm 20%. </w:t>
      </w:r>
      <w:r w:rsidRPr="007F69B5">
        <w:rPr>
          <w:color w:val="000000" w:themeColor="text1"/>
          <w:sz w:val="22"/>
          <w:szCs w:val="22"/>
        </w:rPr>
        <w:t>Gen này có</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rPr>
        <w:t xml:space="preserve">A. </w:t>
      </w:r>
      <w:r w:rsidRPr="007F69B5">
        <w:rPr>
          <w:color w:val="000000" w:themeColor="text1"/>
          <w:sz w:val="22"/>
          <w:szCs w:val="22"/>
        </w:rPr>
        <w:t>300 mã di truyền.</w:t>
      </w:r>
      <w:r w:rsidRPr="007F69B5">
        <w:rPr>
          <w:color w:val="000000" w:themeColor="text1"/>
          <w:sz w:val="22"/>
          <w:szCs w:val="22"/>
        </w:rPr>
        <w:tab/>
      </w:r>
      <w:r w:rsidRPr="007F69B5">
        <w:rPr>
          <w:b/>
          <w:color w:val="000000" w:themeColor="text1"/>
          <w:sz w:val="22"/>
          <w:szCs w:val="22"/>
        </w:rPr>
        <w:t xml:space="preserve">B. </w:t>
      </w:r>
      <w:r w:rsidRPr="007F69B5">
        <w:rPr>
          <w:color w:val="000000" w:themeColor="text1"/>
          <w:sz w:val="22"/>
          <w:szCs w:val="22"/>
        </w:rPr>
        <w:t>3900 liên kết hyđrô.</w:t>
      </w:r>
      <w:r w:rsidRPr="007F69B5">
        <w:rPr>
          <w:color w:val="000000" w:themeColor="text1"/>
          <w:sz w:val="22"/>
          <w:szCs w:val="22"/>
        </w:rPr>
        <w:tab/>
      </w:r>
      <w:r w:rsidRPr="007F69B5">
        <w:rPr>
          <w:b/>
          <w:color w:val="000000" w:themeColor="text1"/>
          <w:sz w:val="22"/>
          <w:szCs w:val="22"/>
        </w:rPr>
        <w:t xml:space="preserve">C. </w:t>
      </w:r>
      <w:r w:rsidRPr="007F69B5">
        <w:rPr>
          <w:color w:val="000000" w:themeColor="text1"/>
          <w:sz w:val="22"/>
          <w:szCs w:val="22"/>
        </w:rPr>
        <w:t>299 liên kết hóa trị.</w:t>
      </w:r>
      <w:r w:rsidRPr="007F69B5">
        <w:rPr>
          <w:color w:val="000000" w:themeColor="text1"/>
          <w:sz w:val="22"/>
          <w:szCs w:val="22"/>
        </w:rPr>
        <w:tab/>
      </w:r>
      <w:r w:rsidRPr="007F69B5">
        <w:rPr>
          <w:b/>
          <w:color w:val="000000" w:themeColor="text1"/>
          <w:sz w:val="22"/>
          <w:szCs w:val="22"/>
        </w:rPr>
        <w:t xml:space="preserve">D. </w:t>
      </w:r>
      <w:r w:rsidRPr="007F69B5">
        <w:rPr>
          <w:color w:val="000000" w:themeColor="text1"/>
          <w:sz w:val="22"/>
          <w:szCs w:val="22"/>
        </w:rPr>
        <w:t>300 chu kỳ xoắn.</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3:</w:t>
      </w:r>
      <w:r w:rsidRPr="007F69B5">
        <w:rPr>
          <w:color w:val="000000" w:themeColor="text1"/>
          <w:sz w:val="22"/>
          <w:szCs w:val="22"/>
          <w:lang w:val="fr-FR"/>
        </w:rPr>
        <w:t xml:space="preserve"> Trật tự tiêu hóa thức ăn trong dạ dày ở trâu như thế nào?</w:t>
      </w:r>
    </w:p>
    <w:p w:rsidR="004A3987" w:rsidRPr="007F69B5" w:rsidRDefault="004A3987" w:rsidP="0041705B">
      <w:pPr>
        <w:tabs>
          <w:tab w:val="left" w:pos="5136"/>
        </w:tabs>
        <w:ind w:firstLine="283"/>
        <w:rPr>
          <w:color w:val="000000" w:themeColor="text1"/>
          <w:sz w:val="22"/>
          <w:szCs w:val="22"/>
          <w:lang w:val="fr-FR"/>
        </w:rPr>
      </w:pPr>
      <w:r w:rsidRPr="007F69B5">
        <w:rPr>
          <w:b/>
          <w:color w:val="000000" w:themeColor="text1"/>
          <w:sz w:val="22"/>
          <w:szCs w:val="22"/>
          <w:lang w:val="fr-FR"/>
        </w:rPr>
        <w:t xml:space="preserve">A. </w:t>
      </w:r>
      <w:r w:rsidRPr="007F69B5">
        <w:rPr>
          <w:color w:val="000000" w:themeColor="text1"/>
          <w:sz w:val="22"/>
          <w:szCs w:val="22"/>
          <w:lang w:val="fr-FR"/>
        </w:rPr>
        <w:t>Dạ cỏ → Dạ múi khế → Dạ lá sách → Dạ tổ ong.</w:t>
      </w:r>
      <w:r w:rsidRPr="007F69B5">
        <w:rPr>
          <w:color w:val="000000" w:themeColor="text1"/>
          <w:sz w:val="22"/>
          <w:szCs w:val="22"/>
          <w:lang w:val="fr-FR"/>
        </w:rPr>
        <w:tab/>
      </w:r>
      <w:r w:rsidRPr="007F69B5">
        <w:rPr>
          <w:b/>
          <w:color w:val="000000" w:themeColor="text1"/>
          <w:sz w:val="22"/>
          <w:szCs w:val="22"/>
          <w:lang w:val="fr-FR"/>
        </w:rPr>
        <w:t xml:space="preserve">B. </w:t>
      </w:r>
      <w:r w:rsidRPr="007F69B5">
        <w:rPr>
          <w:color w:val="000000" w:themeColor="text1"/>
          <w:sz w:val="22"/>
          <w:szCs w:val="22"/>
          <w:lang w:val="fr-FR"/>
        </w:rPr>
        <w:t>Dạ cỏ → Dạ múi khế → Dạ tổ ong → Dạ lá sách.</w:t>
      </w:r>
    </w:p>
    <w:p w:rsidR="004A3987" w:rsidRPr="007F69B5" w:rsidRDefault="004A3987" w:rsidP="0041705B">
      <w:pPr>
        <w:tabs>
          <w:tab w:val="left" w:pos="5136"/>
        </w:tabs>
        <w:ind w:firstLine="283"/>
        <w:rPr>
          <w:color w:val="000000" w:themeColor="text1"/>
          <w:sz w:val="22"/>
          <w:szCs w:val="22"/>
          <w:lang w:val="fr-FR"/>
        </w:rPr>
      </w:pPr>
      <w:r w:rsidRPr="007F69B5">
        <w:rPr>
          <w:b/>
          <w:color w:val="000000" w:themeColor="text1"/>
          <w:sz w:val="22"/>
          <w:szCs w:val="22"/>
          <w:lang w:val="fr-FR"/>
        </w:rPr>
        <w:t xml:space="preserve">C. </w:t>
      </w:r>
      <w:r w:rsidRPr="007F69B5">
        <w:rPr>
          <w:color w:val="000000" w:themeColor="text1"/>
          <w:sz w:val="22"/>
          <w:szCs w:val="22"/>
          <w:lang w:val="fr-FR"/>
        </w:rPr>
        <w:t>Dạ cỏ → Dạ tổ ong → Dạ lá sách → Dạ múi khế.</w:t>
      </w:r>
      <w:r w:rsidRPr="007F69B5">
        <w:rPr>
          <w:color w:val="000000" w:themeColor="text1"/>
          <w:sz w:val="22"/>
          <w:szCs w:val="22"/>
          <w:lang w:val="fr-FR"/>
        </w:rPr>
        <w:tab/>
      </w:r>
      <w:r w:rsidRPr="007F69B5">
        <w:rPr>
          <w:b/>
          <w:color w:val="000000" w:themeColor="text1"/>
          <w:sz w:val="22"/>
          <w:szCs w:val="22"/>
          <w:lang w:val="fr-FR"/>
        </w:rPr>
        <w:t xml:space="preserve">D. </w:t>
      </w:r>
      <w:r w:rsidRPr="007F69B5">
        <w:rPr>
          <w:color w:val="000000" w:themeColor="text1"/>
          <w:sz w:val="22"/>
          <w:szCs w:val="22"/>
          <w:lang w:val="fr-FR"/>
        </w:rPr>
        <w:t>Dạ cỏ → Dạ lá lách → Dạ tổ ong → Dạ múi khế.</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4:</w:t>
      </w:r>
      <w:r w:rsidRPr="007F69B5">
        <w:rPr>
          <w:color w:val="000000" w:themeColor="text1"/>
          <w:sz w:val="22"/>
          <w:szCs w:val="22"/>
          <w:lang w:val="vi-VN"/>
        </w:rPr>
        <w:t xml:space="preserve"> Tất cả các loài sinh vật đều có chung một bộ mã di truyền, trừ một vài ngoại lệ, điều này biểu hiện đặc điểm gì của mã di truyền?</w:t>
      </w:r>
    </w:p>
    <w:p w:rsidR="004A3987" w:rsidRPr="007F69B5" w:rsidRDefault="004A3987" w:rsidP="0041705B">
      <w:pPr>
        <w:tabs>
          <w:tab w:val="left" w:pos="5136"/>
        </w:tabs>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Mã di truyền có tính thoái hóa.</w:t>
      </w:r>
      <w:r w:rsidRPr="007F69B5">
        <w:rPr>
          <w:color w:val="000000" w:themeColor="text1"/>
          <w:sz w:val="22"/>
          <w:szCs w:val="22"/>
          <w:lang w:val="vi-VN"/>
        </w:rPr>
        <w:tab/>
      </w:r>
      <w:r w:rsidRPr="007F69B5">
        <w:rPr>
          <w:b/>
          <w:color w:val="000000" w:themeColor="text1"/>
          <w:sz w:val="22"/>
          <w:szCs w:val="22"/>
          <w:lang w:val="vi-VN"/>
        </w:rPr>
        <w:t xml:space="preserve">B. </w:t>
      </w:r>
      <w:r w:rsidRPr="007F69B5">
        <w:rPr>
          <w:color w:val="000000" w:themeColor="text1"/>
          <w:sz w:val="22"/>
          <w:szCs w:val="22"/>
          <w:lang w:val="vi-VN"/>
        </w:rPr>
        <w:t>Mã di truyền có tính phổ biến.</w:t>
      </w:r>
    </w:p>
    <w:p w:rsidR="004A3987" w:rsidRPr="007F69B5" w:rsidRDefault="004A3987" w:rsidP="0041705B">
      <w:pPr>
        <w:tabs>
          <w:tab w:val="left" w:pos="5136"/>
        </w:tabs>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Mã di truyền có tính đặc hiệu.</w:t>
      </w:r>
      <w:r w:rsidRPr="007F69B5">
        <w:rPr>
          <w:color w:val="000000" w:themeColor="text1"/>
          <w:sz w:val="22"/>
          <w:szCs w:val="22"/>
          <w:lang w:val="vi-VN"/>
        </w:rPr>
        <w:tab/>
      </w:r>
      <w:r w:rsidRPr="007F69B5">
        <w:rPr>
          <w:b/>
          <w:color w:val="000000" w:themeColor="text1"/>
          <w:sz w:val="22"/>
          <w:szCs w:val="22"/>
          <w:lang w:val="vi-VN"/>
        </w:rPr>
        <w:t xml:space="preserve">D. </w:t>
      </w:r>
      <w:r w:rsidRPr="007F69B5">
        <w:rPr>
          <w:color w:val="000000" w:themeColor="text1"/>
          <w:sz w:val="22"/>
          <w:szCs w:val="22"/>
          <w:lang w:val="vi-VN"/>
        </w:rPr>
        <w:t>Mã di truyền luôn là mã bộ ba</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5:</w:t>
      </w:r>
      <w:r w:rsidRPr="007F69B5">
        <w:rPr>
          <w:color w:val="000000" w:themeColor="text1"/>
          <w:sz w:val="22"/>
          <w:szCs w:val="22"/>
          <w:lang w:val="vi-VN"/>
        </w:rPr>
        <w:t xml:space="preserve"> Dạng nitơ nào cây có thể hấp thu được?</w:t>
      </w:r>
    </w:p>
    <w:p w:rsidR="004A3987" w:rsidRPr="007F69B5" w:rsidRDefault="004A3987" w:rsidP="0041705B">
      <w:pPr>
        <w:tabs>
          <w:tab w:val="left" w:pos="2708"/>
          <w:tab w:val="left" w:pos="5138"/>
          <w:tab w:val="left" w:pos="7569"/>
        </w:tabs>
        <w:ind w:firstLine="283"/>
        <w:rPr>
          <w:color w:val="000000" w:themeColor="text1"/>
          <w:sz w:val="22"/>
          <w:szCs w:val="22"/>
          <w:lang w:val="pt-BR"/>
        </w:rPr>
      </w:pPr>
      <w:r w:rsidRPr="007F69B5">
        <w:rPr>
          <w:b/>
          <w:color w:val="000000" w:themeColor="text1"/>
          <w:sz w:val="22"/>
          <w:szCs w:val="22"/>
          <w:lang w:val="pt-BR"/>
        </w:rPr>
        <w:t xml:space="preserve">A. </w:t>
      </w:r>
      <w:r w:rsidRPr="007F69B5">
        <w:rPr>
          <w:color w:val="000000" w:themeColor="text1"/>
          <w:sz w:val="22"/>
          <w:szCs w:val="22"/>
          <w:lang w:val="pt-BR"/>
        </w:rPr>
        <w:t>NO</w:t>
      </w:r>
      <w:r w:rsidRPr="007F69B5">
        <w:rPr>
          <w:color w:val="000000" w:themeColor="text1"/>
          <w:sz w:val="22"/>
          <w:szCs w:val="22"/>
          <w:vertAlign w:val="subscript"/>
          <w:lang w:val="pt-BR"/>
        </w:rPr>
        <w:t>2</w:t>
      </w:r>
      <w:r w:rsidRPr="007F69B5">
        <w:rPr>
          <w:color w:val="000000" w:themeColor="text1"/>
          <w:sz w:val="22"/>
          <w:szCs w:val="22"/>
          <w:vertAlign w:val="superscript"/>
          <w:lang w:val="pt-BR"/>
        </w:rPr>
        <w:t>-</w:t>
      </w:r>
      <w:r w:rsidRPr="007F69B5">
        <w:rPr>
          <w:color w:val="000000" w:themeColor="text1"/>
          <w:sz w:val="22"/>
          <w:szCs w:val="22"/>
          <w:lang w:val="pt-BR"/>
        </w:rPr>
        <w:t xml:space="preserve"> và NH</w:t>
      </w:r>
      <w:r w:rsidRPr="007F69B5">
        <w:rPr>
          <w:color w:val="000000" w:themeColor="text1"/>
          <w:sz w:val="22"/>
          <w:szCs w:val="22"/>
          <w:vertAlign w:val="subscript"/>
          <w:lang w:val="pt-BR"/>
        </w:rPr>
        <w:t>4</w:t>
      </w:r>
      <w:r w:rsidRPr="007F69B5">
        <w:rPr>
          <w:color w:val="000000" w:themeColor="text1"/>
          <w:sz w:val="22"/>
          <w:szCs w:val="22"/>
          <w:vertAlign w:val="superscript"/>
          <w:lang w:val="pt-BR"/>
        </w:rPr>
        <w:t>+</w:t>
      </w:r>
      <w:r w:rsidRPr="007F69B5">
        <w:rPr>
          <w:color w:val="000000" w:themeColor="text1"/>
          <w:sz w:val="22"/>
          <w:szCs w:val="22"/>
          <w:lang w:val="pt-BR"/>
        </w:rPr>
        <w:tab/>
      </w:r>
      <w:r w:rsidRPr="007F69B5">
        <w:rPr>
          <w:b/>
          <w:color w:val="000000" w:themeColor="text1"/>
          <w:sz w:val="22"/>
          <w:szCs w:val="22"/>
          <w:lang w:val="pt-BR"/>
        </w:rPr>
        <w:t xml:space="preserve">B. </w:t>
      </w:r>
      <w:r w:rsidRPr="007F69B5">
        <w:rPr>
          <w:color w:val="000000" w:themeColor="text1"/>
          <w:sz w:val="22"/>
          <w:szCs w:val="22"/>
          <w:lang w:val="pt-BR"/>
        </w:rPr>
        <w:t>NO</w:t>
      </w:r>
      <w:r w:rsidRPr="007F69B5">
        <w:rPr>
          <w:color w:val="000000" w:themeColor="text1"/>
          <w:sz w:val="22"/>
          <w:szCs w:val="22"/>
          <w:vertAlign w:val="subscript"/>
          <w:lang w:val="pt-BR"/>
        </w:rPr>
        <w:t>2</w:t>
      </w:r>
      <w:r w:rsidRPr="007F69B5">
        <w:rPr>
          <w:color w:val="000000" w:themeColor="text1"/>
          <w:sz w:val="22"/>
          <w:szCs w:val="22"/>
          <w:vertAlign w:val="superscript"/>
          <w:lang w:val="pt-BR"/>
        </w:rPr>
        <w:t>-</w:t>
      </w:r>
      <w:r w:rsidRPr="007F69B5">
        <w:rPr>
          <w:color w:val="000000" w:themeColor="text1"/>
          <w:sz w:val="22"/>
          <w:szCs w:val="22"/>
          <w:lang w:val="pt-BR"/>
        </w:rPr>
        <w:t xml:space="preserve"> và N</w:t>
      </w:r>
      <w:r w:rsidRPr="007F69B5">
        <w:rPr>
          <w:color w:val="000000" w:themeColor="text1"/>
          <w:sz w:val="22"/>
          <w:szCs w:val="22"/>
          <w:vertAlign w:val="subscript"/>
          <w:lang w:val="pt-BR"/>
        </w:rPr>
        <w:t>2</w:t>
      </w:r>
      <w:r w:rsidRPr="007F69B5">
        <w:rPr>
          <w:color w:val="000000" w:themeColor="text1"/>
          <w:sz w:val="22"/>
          <w:szCs w:val="22"/>
          <w:lang w:val="pt-BR"/>
        </w:rPr>
        <w:tab/>
      </w:r>
      <w:r w:rsidRPr="007F69B5">
        <w:rPr>
          <w:b/>
          <w:color w:val="000000" w:themeColor="text1"/>
          <w:sz w:val="22"/>
          <w:szCs w:val="22"/>
          <w:lang w:val="pt-BR"/>
        </w:rPr>
        <w:t xml:space="preserve">C. </w:t>
      </w:r>
      <w:r w:rsidRPr="007F69B5">
        <w:rPr>
          <w:color w:val="000000" w:themeColor="text1"/>
          <w:sz w:val="22"/>
          <w:szCs w:val="22"/>
          <w:lang w:val="pt-BR"/>
        </w:rPr>
        <w:t>NO</w:t>
      </w:r>
      <w:r w:rsidRPr="007F69B5">
        <w:rPr>
          <w:color w:val="000000" w:themeColor="text1"/>
          <w:sz w:val="22"/>
          <w:szCs w:val="22"/>
          <w:vertAlign w:val="subscript"/>
          <w:lang w:val="pt-BR"/>
        </w:rPr>
        <w:t>3</w:t>
      </w:r>
      <w:r w:rsidRPr="007F69B5">
        <w:rPr>
          <w:color w:val="000000" w:themeColor="text1"/>
          <w:sz w:val="22"/>
          <w:szCs w:val="22"/>
          <w:vertAlign w:val="superscript"/>
          <w:lang w:val="pt-BR"/>
        </w:rPr>
        <w:t>-</w:t>
      </w:r>
      <w:r w:rsidRPr="007F69B5">
        <w:rPr>
          <w:color w:val="000000" w:themeColor="text1"/>
          <w:sz w:val="22"/>
          <w:szCs w:val="22"/>
          <w:lang w:val="pt-BR"/>
        </w:rPr>
        <w:t xml:space="preserve"> và NH</w:t>
      </w:r>
      <w:r w:rsidRPr="007F69B5">
        <w:rPr>
          <w:color w:val="000000" w:themeColor="text1"/>
          <w:sz w:val="22"/>
          <w:szCs w:val="22"/>
          <w:vertAlign w:val="subscript"/>
          <w:lang w:val="pt-BR"/>
        </w:rPr>
        <w:t>4</w:t>
      </w:r>
      <w:r w:rsidRPr="007F69B5">
        <w:rPr>
          <w:color w:val="000000" w:themeColor="text1"/>
          <w:sz w:val="22"/>
          <w:szCs w:val="22"/>
          <w:vertAlign w:val="superscript"/>
          <w:lang w:val="pt-BR"/>
        </w:rPr>
        <w:t>+</w:t>
      </w:r>
      <w:r w:rsidRPr="007F69B5">
        <w:rPr>
          <w:color w:val="000000" w:themeColor="text1"/>
          <w:sz w:val="22"/>
          <w:szCs w:val="22"/>
          <w:lang w:val="pt-BR"/>
        </w:rPr>
        <w:tab/>
      </w:r>
      <w:r w:rsidRPr="007F69B5">
        <w:rPr>
          <w:b/>
          <w:color w:val="000000" w:themeColor="text1"/>
          <w:sz w:val="22"/>
          <w:szCs w:val="22"/>
          <w:lang w:val="pt-BR"/>
        </w:rPr>
        <w:t xml:space="preserve">D. </w:t>
      </w:r>
      <w:r w:rsidRPr="007F69B5">
        <w:rPr>
          <w:color w:val="000000" w:themeColor="text1"/>
          <w:sz w:val="22"/>
          <w:szCs w:val="22"/>
          <w:lang w:val="pt-BR"/>
        </w:rPr>
        <w:t>NO</w:t>
      </w:r>
      <w:r w:rsidRPr="007F69B5">
        <w:rPr>
          <w:color w:val="000000" w:themeColor="text1"/>
          <w:sz w:val="22"/>
          <w:szCs w:val="22"/>
          <w:vertAlign w:val="subscript"/>
          <w:lang w:val="pt-BR"/>
        </w:rPr>
        <w:t>2</w:t>
      </w:r>
      <w:r w:rsidRPr="007F69B5">
        <w:rPr>
          <w:color w:val="000000" w:themeColor="text1"/>
          <w:sz w:val="22"/>
          <w:szCs w:val="22"/>
          <w:vertAlign w:val="superscript"/>
          <w:lang w:val="pt-BR"/>
        </w:rPr>
        <w:t>-</w:t>
      </w:r>
      <w:r w:rsidRPr="007F69B5">
        <w:rPr>
          <w:color w:val="000000" w:themeColor="text1"/>
          <w:sz w:val="22"/>
          <w:szCs w:val="22"/>
          <w:lang w:val="pt-BR"/>
        </w:rPr>
        <w:t xml:space="preserve"> và NO</w:t>
      </w:r>
      <w:r w:rsidRPr="007F69B5">
        <w:rPr>
          <w:color w:val="000000" w:themeColor="text1"/>
          <w:sz w:val="22"/>
          <w:szCs w:val="22"/>
          <w:vertAlign w:val="subscript"/>
          <w:lang w:val="pt-BR"/>
        </w:rPr>
        <w:t>3</w:t>
      </w:r>
      <w:r w:rsidRPr="007F69B5">
        <w:rPr>
          <w:color w:val="000000" w:themeColor="text1"/>
          <w:sz w:val="22"/>
          <w:szCs w:val="22"/>
          <w:vertAlign w:val="superscript"/>
          <w:lang w:val="pt-BR"/>
        </w:rPr>
        <w:t>-</w:t>
      </w:r>
    </w:p>
    <w:p w:rsidR="004A3987" w:rsidRPr="007F69B5" w:rsidRDefault="004A3987" w:rsidP="0041705B">
      <w:pPr>
        <w:spacing w:before="60"/>
        <w:jc w:val="both"/>
        <w:rPr>
          <w:color w:val="000000" w:themeColor="text1"/>
          <w:sz w:val="22"/>
          <w:szCs w:val="22"/>
          <w:lang w:val="pl-PL"/>
        </w:rPr>
      </w:pPr>
      <w:r w:rsidRPr="007F69B5">
        <w:rPr>
          <w:b/>
          <w:color w:val="000000" w:themeColor="text1"/>
          <w:sz w:val="22"/>
          <w:szCs w:val="22"/>
          <w:lang w:val="pl-PL"/>
        </w:rPr>
        <w:t>Câu 6:</w:t>
      </w:r>
      <w:r w:rsidRPr="007F69B5">
        <w:rPr>
          <w:color w:val="000000" w:themeColor="text1"/>
          <w:sz w:val="22"/>
          <w:szCs w:val="22"/>
          <w:lang w:val="pl-PL"/>
        </w:rPr>
        <w:t xml:space="preserve"> Một gen khi tự nhân đôi tạo thành 2 gen con đã hình thành nên 3800 liên kết hiđrô, trong đó số liên kết hiđrô giữa các cặp G - X nhiều hơn số liên kết trong các cặp A - T là 1000. Chiều dài của gen là</w:t>
      </w:r>
    </w:p>
    <w:p w:rsidR="004A3987" w:rsidRPr="007F69B5" w:rsidRDefault="004A3987" w:rsidP="0041705B">
      <w:pPr>
        <w:tabs>
          <w:tab w:val="left" w:pos="2708"/>
          <w:tab w:val="left" w:pos="5138"/>
          <w:tab w:val="left" w:pos="7569"/>
        </w:tabs>
        <w:ind w:firstLine="283"/>
        <w:rPr>
          <w:color w:val="000000" w:themeColor="text1"/>
          <w:sz w:val="22"/>
          <w:szCs w:val="22"/>
          <w:lang w:val="pl-PL"/>
        </w:rPr>
      </w:pPr>
      <w:r w:rsidRPr="007F69B5">
        <w:rPr>
          <w:b/>
          <w:color w:val="000000" w:themeColor="text1"/>
          <w:sz w:val="22"/>
          <w:szCs w:val="22"/>
          <w:lang w:val="pl-PL"/>
        </w:rPr>
        <w:t xml:space="preserve">A. </w:t>
      </w:r>
      <w:r w:rsidRPr="007F69B5">
        <w:rPr>
          <w:color w:val="000000" w:themeColor="text1"/>
          <w:sz w:val="22"/>
          <w:szCs w:val="22"/>
          <w:lang w:val="pl-PL"/>
        </w:rPr>
        <w:t>3000 A</w:t>
      </w:r>
      <w:r w:rsidRPr="007F69B5">
        <w:rPr>
          <w:color w:val="000000" w:themeColor="text1"/>
          <w:sz w:val="22"/>
          <w:szCs w:val="22"/>
          <w:vertAlign w:val="superscript"/>
          <w:lang w:val="pl-PL"/>
        </w:rPr>
        <w:t>0</w:t>
      </w:r>
      <w:r w:rsidRPr="007F69B5">
        <w:rPr>
          <w:color w:val="000000" w:themeColor="text1"/>
          <w:sz w:val="22"/>
          <w:szCs w:val="22"/>
          <w:lang w:val="pl-PL"/>
        </w:rPr>
        <w:tab/>
      </w:r>
      <w:r w:rsidRPr="007F69B5">
        <w:rPr>
          <w:b/>
          <w:color w:val="000000" w:themeColor="text1"/>
          <w:sz w:val="22"/>
          <w:szCs w:val="22"/>
          <w:lang w:val="pl-PL"/>
        </w:rPr>
        <w:t xml:space="preserve">B. </w:t>
      </w:r>
      <w:r w:rsidRPr="007F69B5">
        <w:rPr>
          <w:color w:val="000000" w:themeColor="text1"/>
          <w:sz w:val="22"/>
          <w:szCs w:val="22"/>
          <w:lang w:val="pl-PL"/>
        </w:rPr>
        <w:t>2550 A</w:t>
      </w:r>
      <w:r w:rsidRPr="007F69B5">
        <w:rPr>
          <w:color w:val="000000" w:themeColor="text1"/>
          <w:sz w:val="22"/>
          <w:szCs w:val="22"/>
          <w:vertAlign w:val="superscript"/>
          <w:lang w:val="pl-PL"/>
        </w:rPr>
        <w:t>0</w:t>
      </w:r>
      <w:r w:rsidRPr="007F69B5">
        <w:rPr>
          <w:color w:val="000000" w:themeColor="text1"/>
          <w:sz w:val="22"/>
          <w:szCs w:val="22"/>
          <w:lang w:val="pl-PL"/>
        </w:rPr>
        <w:tab/>
      </w:r>
      <w:r w:rsidRPr="007F69B5">
        <w:rPr>
          <w:b/>
          <w:color w:val="000000" w:themeColor="text1"/>
          <w:sz w:val="22"/>
          <w:szCs w:val="22"/>
          <w:lang w:val="pl-PL"/>
        </w:rPr>
        <w:t xml:space="preserve">C. </w:t>
      </w:r>
      <w:r w:rsidRPr="007F69B5">
        <w:rPr>
          <w:color w:val="000000" w:themeColor="text1"/>
          <w:sz w:val="22"/>
          <w:szCs w:val="22"/>
          <w:lang w:val="pl-PL"/>
        </w:rPr>
        <w:t>5100 A</w:t>
      </w:r>
      <w:r w:rsidRPr="007F69B5">
        <w:rPr>
          <w:color w:val="000000" w:themeColor="text1"/>
          <w:sz w:val="22"/>
          <w:szCs w:val="22"/>
          <w:vertAlign w:val="superscript"/>
          <w:lang w:val="pl-PL"/>
        </w:rPr>
        <w:t>0</w:t>
      </w:r>
      <w:r w:rsidRPr="007F69B5">
        <w:rPr>
          <w:color w:val="000000" w:themeColor="text1"/>
          <w:sz w:val="22"/>
          <w:szCs w:val="22"/>
          <w:lang w:val="pl-PL"/>
        </w:rPr>
        <w:tab/>
      </w:r>
      <w:r w:rsidRPr="007F69B5">
        <w:rPr>
          <w:b/>
          <w:color w:val="000000" w:themeColor="text1"/>
          <w:sz w:val="22"/>
          <w:szCs w:val="22"/>
          <w:lang w:val="pl-PL"/>
        </w:rPr>
        <w:t xml:space="preserve">D. </w:t>
      </w:r>
      <w:r w:rsidRPr="007F69B5">
        <w:rPr>
          <w:color w:val="000000" w:themeColor="text1"/>
          <w:sz w:val="22"/>
          <w:szCs w:val="22"/>
          <w:lang w:val="pl-PL"/>
        </w:rPr>
        <w:t>2250 A</w:t>
      </w:r>
      <w:r w:rsidRPr="007F69B5">
        <w:rPr>
          <w:color w:val="000000" w:themeColor="text1"/>
          <w:sz w:val="22"/>
          <w:szCs w:val="22"/>
          <w:vertAlign w:val="superscript"/>
          <w:lang w:val="pl-PL"/>
        </w:rPr>
        <w:t>0</w:t>
      </w:r>
    </w:p>
    <w:p w:rsidR="004A3987" w:rsidRPr="007F69B5" w:rsidRDefault="004A3987" w:rsidP="0041705B">
      <w:pPr>
        <w:spacing w:before="60"/>
        <w:jc w:val="both"/>
        <w:rPr>
          <w:color w:val="000000" w:themeColor="text1"/>
          <w:spacing w:val="-2"/>
          <w:sz w:val="22"/>
          <w:szCs w:val="22"/>
          <w:lang w:val="vi-VN"/>
        </w:rPr>
      </w:pPr>
      <w:r w:rsidRPr="007F69B5">
        <w:rPr>
          <w:b/>
          <w:color w:val="000000" w:themeColor="text1"/>
          <w:spacing w:val="-2"/>
          <w:sz w:val="22"/>
          <w:szCs w:val="22"/>
          <w:lang w:val="vi-VN"/>
        </w:rPr>
        <w:t>Câu 7:</w:t>
      </w:r>
      <w:r w:rsidRPr="007F69B5">
        <w:rPr>
          <w:color w:val="000000" w:themeColor="text1"/>
          <w:spacing w:val="-2"/>
          <w:sz w:val="22"/>
          <w:szCs w:val="22"/>
          <w:lang w:val="vi-VN"/>
        </w:rPr>
        <w:t xml:space="preserve"> Một phân tử ADN có chiều dài 0,408 micromet </w:t>
      </w:r>
      <w:r w:rsidRPr="007F69B5">
        <w:rPr>
          <w:color w:val="000000" w:themeColor="text1"/>
          <w:sz w:val="22"/>
          <w:szCs w:val="22"/>
          <w:lang w:val="sv-SE"/>
        </w:rPr>
        <w:t>và mạch mã gốc của gen có A : T : G : X = 3 : 2 : 2 : 3</w:t>
      </w:r>
      <w:r w:rsidRPr="007F69B5">
        <w:rPr>
          <w:color w:val="000000" w:themeColor="text1"/>
          <w:spacing w:val="-2"/>
          <w:sz w:val="22"/>
          <w:szCs w:val="22"/>
          <w:lang w:val="vi-VN"/>
        </w:rPr>
        <w:t>. Số nuclêôtit loại G môi trường cung cấp cho gen nhân đôi 3 lần liên tiếp là:</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lang w:val="fr-FR"/>
        </w:rPr>
        <w:t xml:space="preserve">A. </w:t>
      </w:r>
      <w:r w:rsidRPr="007F69B5">
        <w:rPr>
          <w:color w:val="000000" w:themeColor="text1"/>
          <w:sz w:val="22"/>
          <w:szCs w:val="22"/>
          <w:lang w:val="fr-FR"/>
        </w:rPr>
        <w:t>5900 Nucleotit</w:t>
      </w:r>
      <w:r w:rsidRPr="007F69B5">
        <w:rPr>
          <w:color w:val="000000" w:themeColor="text1"/>
          <w:sz w:val="22"/>
          <w:szCs w:val="22"/>
        </w:rPr>
        <w:tab/>
      </w:r>
      <w:r w:rsidRPr="007F69B5">
        <w:rPr>
          <w:b/>
          <w:color w:val="000000" w:themeColor="text1"/>
          <w:sz w:val="22"/>
          <w:szCs w:val="22"/>
          <w:lang w:val="fr-FR"/>
        </w:rPr>
        <w:t xml:space="preserve">B. </w:t>
      </w:r>
      <w:r w:rsidRPr="007F69B5">
        <w:rPr>
          <w:color w:val="000000" w:themeColor="text1"/>
          <w:sz w:val="22"/>
          <w:szCs w:val="22"/>
          <w:lang w:val="fr-FR"/>
        </w:rPr>
        <w:t>3600 Nucleotit</w:t>
      </w:r>
      <w:r w:rsidRPr="007F69B5">
        <w:rPr>
          <w:color w:val="000000" w:themeColor="text1"/>
          <w:sz w:val="22"/>
          <w:szCs w:val="22"/>
        </w:rPr>
        <w:tab/>
      </w:r>
      <w:r w:rsidRPr="007F69B5">
        <w:rPr>
          <w:b/>
          <w:color w:val="000000" w:themeColor="text1"/>
          <w:sz w:val="22"/>
          <w:szCs w:val="22"/>
          <w:lang w:val="fr-FR"/>
        </w:rPr>
        <w:t xml:space="preserve">C. </w:t>
      </w:r>
      <w:r w:rsidRPr="007F69B5">
        <w:rPr>
          <w:color w:val="000000" w:themeColor="text1"/>
          <w:sz w:val="22"/>
          <w:szCs w:val="22"/>
          <w:lang w:val="fr-FR"/>
        </w:rPr>
        <w:t>6000 Nucleotit</w:t>
      </w:r>
      <w:r w:rsidRPr="007F69B5">
        <w:rPr>
          <w:color w:val="000000" w:themeColor="text1"/>
          <w:sz w:val="22"/>
          <w:szCs w:val="22"/>
        </w:rPr>
        <w:tab/>
      </w:r>
      <w:r w:rsidRPr="007F69B5">
        <w:rPr>
          <w:b/>
          <w:color w:val="000000" w:themeColor="text1"/>
          <w:sz w:val="22"/>
          <w:szCs w:val="22"/>
          <w:lang w:val="fr-FR"/>
        </w:rPr>
        <w:t xml:space="preserve">D. </w:t>
      </w:r>
      <w:r w:rsidRPr="007F69B5">
        <w:rPr>
          <w:color w:val="000000" w:themeColor="text1"/>
          <w:sz w:val="22"/>
          <w:szCs w:val="22"/>
          <w:lang w:val="fr-FR"/>
        </w:rPr>
        <w:t>4200 Nucleotit</w:t>
      </w:r>
    </w:p>
    <w:p w:rsidR="004A3987" w:rsidRPr="007F69B5" w:rsidRDefault="004A3987" w:rsidP="0041705B">
      <w:pPr>
        <w:spacing w:before="60"/>
        <w:jc w:val="both"/>
        <w:rPr>
          <w:color w:val="000000" w:themeColor="text1"/>
          <w:spacing w:val="-8"/>
          <w:sz w:val="22"/>
          <w:szCs w:val="22"/>
        </w:rPr>
      </w:pPr>
      <w:r w:rsidRPr="007F69B5">
        <w:rPr>
          <w:b/>
          <w:color w:val="000000" w:themeColor="text1"/>
          <w:spacing w:val="-8"/>
          <w:sz w:val="22"/>
          <w:szCs w:val="22"/>
        </w:rPr>
        <w:t>Câu 8:</w:t>
      </w:r>
      <w:r w:rsidRPr="007F69B5">
        <w:rPr>
          <w:color w:val="000000" w:themeColor="text1"/>
          <w:spacing w:val="-8"/>
          <w:sz w:val="22"/>
          <w:szCs w:val="22"/>
        </w:rPr>
        <w:t xml:space="preserve"> Thành phần cơ bản cấu tạo nên tất cả các virut là?</w:t>
      </w:r>
    </w:p>
    <w:p w:rsidR="004A3987" w:rsidRPr="007F69B5" w:rsidRDefault="004A3987" w:rsidP="0041705B">
      <w:pPr>
        <w:tabs>
          <w:tab w:val="left" w:pos="5136"/>
        </w:tabs>
        <w:ind w:firstLine="283"/>
        <w:rPr>
          <w:color w:val="000000" w:themeColor="text1"/>
          <w:sz w:val="22"/>
          <w:szCs w:val="22"/>
        </w:rPr>
      </w:pPr>
      <w:r w:rsidRPr="007F69B5">
        <w:rPr>
          <w:b/>
          <w:color w:val="000000" w:themeColor="text1"/>
          <w:spacing w:val="-8"/>
          <w:sz w:val="22"/>
          <w:szCs w:val="22"/>
        </w:rPr>
        <w:t xml:space="preserve">A. </w:t>
      </w:r>
      <w:r w:rsidRPr="007F69B5">
        <w:rPr>
          <w:color w:val="000000" w:themeColor="text1"/>
          <w:spacing w:val="-8"/>
          <w:sz w:val="22"/>
          <w:szCs w:val="22"/>
        </w:rPr>
        <w:t>Prôtêin và lipit</w:t>
      </w:r>
      <w:r w:rsidRPr="007F69B5">
        <w:rPr>
          <w:color w:val="000000" w:themeColor="text1"/>
          <w:sz w:val="22"/>
          <w:szCs w:val="22"/>
        </w:rPr>
        <w:tab/>
      </w:r>
      <w:r w:rsidRPr="007F69B5">
        <w:rPr>
          <w:b/>
          <w:color w:val="000000" w:themeColor="text1"/>
          <w:spacing w:val="-8"/>
          <w:sz w:val="22"/>
          <w:szCs w:val="22"/>
        </w:rPr>
        <w:t xml:space="preserve">B. </w:t>
      </w:r>
      <w:r w:rsidRPr="007F69B5">
        <w:rPr>
          <w:color w:val="000000" w:themeColor="text1"/>
          <w:spacing w:val="-8"/>
          <w:sz w:val="22"/>
          <w:szCs w:val="22"/>
        </w:rPr>
        <w:t>Axitamin và axit nuclêic</w:t>
      </w:r>
    </w:p>
    <w:p w:rsidR="004A3987" w:rsidRPr="007F69B5" w:rsidRDefault="004A3987" w:rsidP="0041705B">
      <w:pPr>
        <w:tabs>
          <w:tab w:val="left" w:pos="5136"/>
        </w:tabs>
        <w:ind w:firstLine="283"/>
        <w:rPr>
          <w:color w:val="000000" w:themeColor="text1"/>
          <w:sz w:val="22"/>
          <w:szCs w:val="22"/>
        </w:rPr>
      </w:pPr>
      <w:r w:rsidRPr="007F69B5">
        <w:rPr>
          <w:b/>
          <w:color w:val="000000" w:themeColor="text1"/>
          <w:spacing w:val="-8"/>
          <w:sz w:val="22"/>
          <w:szCs w:val="22"/>
        </w:rPr>
        <w:t xml:space="preserve">C. </w:t>
      </w:r>
      <w:r w:rsidRPr="007F69B5">
        <w:rPr>
          <w:color w:val="000000" w:themeColor="text1"/>
          <w:spacing w:val="-8"/>
          <w:sz w:val="22"/>
          <w:szCs w:val="22"/>
        </w:rPr>
        <w:t>Prôtêin và axit nuclêic</w:t>
      </w:r>
      <w:r w:rsidRPr="007F69B5">
        <w:rPr>
          <w:color w:val="000000" w:themeColor="text1"/>
          <w:sz w:val="22"/>
          <w:szCs w:val="22"/>
        </w:rPr>
        <w:tab/>
      </w:r>
      <w:r w:rsidRPr="007F69B5">
        <w:rPr>
          <w:b/>
          <w:color w:val="000000" w:themeColor="text1"/>
          <w:spacing w:val="-8"/>
          <w:sz w:val="22"/>
          <w:szCs w:val="22"/>
        </w:rPr>
        <w:t xml:space="preserve">D. </w:t>
      </w:r>
      <w:r w:rsidRPr="007F69B5">
        <w:rPr>
          <w:color w:val="000000" w:themeColor="text1"/>
          <w:spacing w:val="-8"/>
          <w:sz w:val="22"/>
          <w:szCs w:val="22"/>
        </w:rPr>
        <w:t>Axit nuclêic và lipit</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9:</w:t>
      </w:r>
      <w:r w:rsidRPr="007F69B5">
        <w:rPr>
          <w:color w:val="000000" w:themeColor="text1"/>
          <w:sz w:val="22"/>
          <w:szCs w:val="22"/>
          <w:lang w:val="vi-VN"/>
        </w:rPr>
        <w:t xml:space="preserve"> Nguyên tắc bổ sung được thể hiện trong cơ chế tự nhân đôi của ADN là</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A liên kết với U, G liên kết với X và ngược lại</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B. </w:t>
      </w:r>
      <w:r w:rsidRPr="007F69B5">
        <w:rPr>
          <w:color w:val="000000" w:themeColor="text1"/>
          <w:sz w:val="22"/>
          <w:szCs w:val="22"/>
          <w:lang w:val="vi-VN"/>
        </w:rPr>
        <w:t>A liên kết với T, G liên kết với X và ngược lại</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A liên kết với U, T liên kết với A, G liên kết với X, X liên kết với G.</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D. </w:t>
      </w:r>
      <w:r w:rsidRPr="007F69B5">
        <w:rPr>
          <w:color w:val="000000" w:themeColor="text1"/>
          <w:sz w:val="22"/>
          <w:szCs w:val="22"/>
          <w:lang w:val="vi-VN"/>
        </w:rPr>
        <w:t>A liên kết với X, G liên kết với T</w:t>
      </w:r>
      <w:r w:rsidRPr="007F69B5">
        <w:rPr>
          <w:color w:val="000000" w:themeColor="text1"/>
          <w:sz w:val="22"/>
          <w:szCs w:val="22"/>
          <w:lang w:val="sv-SE"/>
        </w:rPr>
        <w:t xml:space="preserve"> và ngược lại</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10:</w:t>
      </w:r>
      <w:r w:rsidRPr="007F69B5">
        <w:rPr>
          <w:color w:val="000000" w:themeColor="text1"/>
          <w:sz w:val="22"/>
          <w:szCs w:val="22"/>
          <w:lang w:val="es-ES"/>
        </w:rPr>
        <w:t xml:space="preserve"> Khi được chiếu sáng cây xanh giải phóng O</w:t>
      </w:r>
      <w:r w:rsidRPr="007F69B5">
        <w:rPr>
          <w:color w:val="000000" w:themeColor="text1"/>
          <w:sz w:val="22"/>
          <w:szCs w:val="22"/>
          <w:vertAlign w:val="subscript"/>
          <w:lang w:val="es-ES"/>
        </w:rPr>
        <w:t>2</w:t>
      </w:r>
      <w:r w:rsidRPr="007F69B5">
        <w:rPr>
          <w:color w:val="000000" w:themeColor="text1"/>
          <w:sz w:val="22"/>
          <w:szCs w:val="22"/>
          <w:lang w:val="es-ES"/>
        </w:rPr>
        <w:t>, các phân tử O</w:t>
      </w:r>
      <w:r w:rsidRPr="007F69B5">
        <w:rPr>
          <w:color w:val="000000" w:themeColor="text1"/>
          <w:sz w:val="22"/>
          <w:szCs w:val="22"/>
          <w:vertAlign w:val="subscript"/>
          <w:lang w:val="es-ES"/>
        </w:rPr>
        <w:t>2</w:t>
      </w:r>
      <w:r w:rsidRPr="007F69B5">
        <w:rPr>
          <w:color w:val="000000" w:themeColor="text1"/>
          <w:sz w:val="22"/>
          <w:szCs w:val="22"/>
          <w:lang w:val="es-ES"/>
        </w:rPr>
        <w:t xml:space="preserve"> đó được bắt nguồn từ:</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quá trình hô hấp sáng.</w:t>
      </w:r>
      <w:r w:rsidRPr="007F69B5">
        <w:rPr>
          <w:color w:val="000000" w:themeColor="text1"/>
          <w:sz w:val="22"/>
          <w:szCs w:val="22"/>
          <w:lang w:val="es-ES"/>
        </w:rPr>
        <w:tab/>
      </w:r>
      <w:r w:rsidRPr="007F69B5">
        <w:rPr>
          <w:b/>
          <w:color w:val="000000" w:themeColor="text1"/>
          <w:sz w:val="22"/>
          <w:szCs w:val="22"/>
          <w:lang w:val="es-ES"/>
        </w:rPr>
        <w:t xml:space="preserve">B. </w:t>
      </w:r>
      <w:r w:rsidRPr="007F69B5">
        <w:rPr>
          <w:color w:val="000000" w:themeColor="text1"/>
          <w:sz w:val="22"/>
          <w:szCs w:val="22"/>
          <w:lang w:val="es-ES"/>
        </w:rPr>
        <w:t>sự khử CO</w:t>
      </w:r>
      <w:r w:rsidRPr="007F69B5">
        <w:rPr>
          <w:color w:val="000000" w:themeColor="text1"/>
          <w:sz w:val="22"/>
          <w:szCs w:val="22"/>
          <w:vertAlign w:val="subscript"/>
          <w:lang w:val="es-ES"/>
        </w:rPr>
        <w:t>2</w:t>
      </w:r>
      <w:r w:rsidRPr="007F69B5">
        <w:rPr>
          <w:color w:val="000000" w:themeColor="text1"/>
          <w:sz w:val="22"/>
          <w:szCs w:val="22"/>
          <w:lang w:val="es-ES"/>
        </w:rPr>
        <w:t>.</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phân giải đường.</w:t>
      </w:r>
      <w:r w:rsidRPr="007F69B5">
        <w:rPr>
          <w:color w:val="000000" w:themeColor="text1"/>
          <w:sz w:val="22"/>
          <w:szCs w:val="22"/>
          <w:lang w:val="es-ES"/>
        </w:rPr>
        <w:tab/>
      </w:r>
      <w:r w:rsidRPr="007F69B5">
        <w:rPr>
          <w:b/>
          <w:color w:val="000000" w:themeColor="text1"/>
          <w:sz w:val="22"/>
          <w:szCs w:val="22"/>
          <w:lang w:val="es-ES"/>
        </w:rPr>
        <w:t xml:space="preserve">D. </w:t>
      </w:r>
      <w:r w:rsidRPr="007F69B5">
        <w:rPr>
          <w:color w:val="000000" w:themeColor="text1"/>
          <w:sz w:val="22"/>
          <w:szCs w:val="22"/>
          <w:lang w:val="es-ES"/>
        </w:rPr>
        <w:t>quá trình quang phân li nước.</w:t>
      </w:r>
    </w:p>
    <w:p w:rsidR="004A3987" w:rsidRPr="007F69B5" w:rsidRDefault="004A3987" w:rsidP="0041705B">
      <w:pPr>
        <w:spacing w:before="60"/>
        <w:jc w:val="both"/>
        <w:rPr>
          <w:color w:val="000000" w:themeColor="text1"/>
          <w:sz w:val="22"/>
          <w:szCs w:val="22"/>
          <w:lang w:val="pl-PL"/>
        </w:rPr>
      </w:pPr>
      <w:r w:rsidRPr="007F69B5">
        <w:rPr>
          <w:b/>
          <w:color w:val="000000" w:themeColor="text1"/>
          <w:sz w:val="22"/>
          <w:szCs w:val="22"/>
          <w:lang w:val="pl-PL"/>
        </w:rPr>
        <w:t>Câu 11:</w:t>
      </w:r>
      <w:r w:rsidRPr="007F69B5">
        <w:rPr>
          <w:color w:val="000000" w:themeColor="text1"/>
          <w:sz w:val="22"/>
          <w:szCs w:val="22"/>
          <w:lang w:val="pl-PL"/>
        </w:rPr>
        <w:t xml:space="preserve"> Một gen có chiều dài 5100 A</w:t>
      </w:r>
      <w:r w:rsidRPr="007F69B5">
        <w:rPr>
          <w:color w:val="000000" w:themeColor="text1"/>
          <w:sz w:val="22"/>
          <w:szCs w:val="22"/>
          <w:vertAlign w:val="superscript"/>
          <w:lang w:val="pl-PL"/>
        </w:rPr>
        <w:t>0</w:t>
      </w:r>
      <w:r w:rsidRPr="007F69B5">
        <w:rPr>
          <w:color w:val="000000" w:themeColor="text1"/>
          <w:sz w:val="22"/>
          <w:szCs w:val="22"/>
          <w:lang w:val="pl-PL"/>
        </w:rPr>
        <w:t xml:space="preserve"> và có số nuclêôtit loại A bằng 2/3 số nuclêôtit khác. Gen nhân đôi liên tiếp 3 lần. Số nuclêôtit mỗi loại môi trường cung cấp cho quá trình trên là:</w:t>
      </w:r>
    </w:p>
    <w:p w:rsidR="004A3987" w:rsidRPr="007F69B5" w:rsidRDefault="004A3987" w:rsidP="0041705B">
      <w:pPr>
        <w:tabs>
          <w:tab w:val="left" w:pos="5136"/>
        </w:tabs>
        <w:ind w:firstLine="283"/>
        <w:rPr>
          <w:color w:val="000000" w:themeColor="text1"/>
          <w:sz w:val="22"/>
          <w:szCs w:val="22"/>
          <w:lang w:val="pl-PL"/>
        </w:rPr>
      </w:pPr>
      <w:r w:rsidRPr="007F69B5">
        <w:rPr>
          <w:b/>
          <w:color w:val="000000" w:themeColor="text1"/>
          <w:sz w:val="22"/>
          <w:szCs w:val="22"/>
          <w:lang w:val="pl-PL"/>
        </w:rPr>
        <w:t xml:space="preserve">A. </w:t>
      </w:r>
      <w:r w:rsidRPr="007F69B5">
        <w:rPr>
          <w:color w:val="000000" w:themeColor="text1"/>
          <w:sz w:val="22"/>
          <w:szCs w:val="22"/>
          <w:lang w:val="pl-PL"/>
        </w:rPr>
        <w:t>A = T = 3150; G = X =  2100</w:t>
      </w:r>
      <w:r w:rsidRPr="007F69B5">
        <w:rPr>
          <w:color w:val="000000" w:themeColor="text1"/>
          <w:sz w:val="22"/>
          <w:szCs w:val="22"/>
          <w:lang w:val="pl-PL"/>
        </w:rPr>
        <w:tab/>
      </w:r>
      <w:r w:rsidRPr="007F69B5">
        <w:rPr>
          <w:b/>
          <w:color w:val="000000" w:themeColor="text1"/>
          <w:sz w:val="22"/>
          <w:szCs w:val="22"/>
          <w:lang w:val="pl-PL"/>
        </w:rPr>
        <w:t xml:space="preserve">B. </w:t>
      </w:r>
      <w:r w:rsidRPr="007F69B5">
        <w:rPr>
          <w:color w:val="000000" w:themeColor="text1"/>
          <w:sz w:val="22"/>
          <w:szCs w:val="22"/>
          <w:lang w:val="pl-PL"/>
        </w:rPr>
        <w:t>A = T = 4200; G = X = 6300</w:t>
      </w:r>
    </w:p>
    <w:p w:rsidR="004A3987" w:rsidRPr="007F69B5" w:rsidRDefault="004A3987" w:rsidP="0041705B">
      <w:pPr>
        <w:tabs>
          <w:tab w:val="left" w:pos="5136"/>
        </w:tabs>
        <w:ind w:firstLine="283"/>
        <w:rPr>
          <w:color w:val="000000" w:themeColor="text1"/>
          <w:sz w:val="22"/>
          <w:szCs w:val="22"/>
          <w:lang w:val="pl-PL"/>
        </w:rPr>
      </w:pPr>
      <w:r w:rsidRPr="007F69B5">
        <w:rPr>
          <w:b/>
          <w:color w:val="000000" w:themeColor="text1"/>
          <w:sz w:val="22"/>
          <w:szCs w:val="22"/>
          <w:lang w:val="pl-PL"/>
        </w:rPr>
        <w:t xml:space="preserve">C. </w:t>
      </w:r>
      <w:r w:rsidRPr="007F69B5">
        <w:rPr>
          <w:color w:val="000000" w:themeColor="text1"/>
          <w:sz w:val="22"/>
          <w:szCs w:val="22"/>
          <w:lang w:val="pl-PL"/>
        </w:rPr>
        <w:t>A = T = 2100; G = X = 3150</w:t>
      </w:r>
      <w:r w:rsidRPr="007F69B5">
        <w:rPr>
          <w:color w:val="000000" w:themeColor="text1"/>
          <w:sz w:val="22"/>
          <w:szCs w:val="22"/>
          <w:lang w:val="pl-PL"/>
        </w:rPr>
        <w:tab/>
      </w:r>
      <w:r w:rsidRPr="007F69B5">
        <w:rPr>
          <w:b/>
          <w:color w:val="000000" w:themeColor="text1"/>
          <w:sz w:val="22"/>
          <w:szCs w:val="22"/>
          <w:lang w:val="pl-PL"/>
        </w:rPr>
        <w:t xml:space="preserve">D. </w:t>
      </w:r>
      <w:r w:rsidRPr="007F69B5">
        <w:rPr>
          <w:color w:val="000000" w:themeColor="text1"/>
          <w:sz w:val="22"/>
          <w:szCs w:val="22"/>
          <w:lang w:val="pl-PL"/>
        </w:rPr>
        <w:t>A = T =  6300; G = X = 4200</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12:</w:t>
      </w:r>
      <w:r w:rsidRPr="007F69B5">
        <w:rPr>
          <w:color w:val="000000" w:themeColor="text1"/>
          <w:sz w:val="22"/>
          <w:szCs w:val="22"/>
          <w:lang w:val="fr-FR"/>
        </w:rPr>
        <w:t xml:space="preserve"> Pha sáng diễn ra ở vị trí nào trong lục lạp?</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lang w:val="fr-FR"/>
        </w:rPr>
        <w:t xml:space="preserve">A. </w:t>
      </w:r>
      <w:r w:rsidRPr="007F69B5">
        <w:rPr>
          <w:color w:val="000000" w:themeColor="text1"/>
          <w:sz w:val="22"/>
          <w:szCs w:val="22"/>
          <w:lang w:val="fr-FR"/>
        </w:rPr>
        <w:t>Ở tilacôit.</w:t>
      </w:r>
      <w:r w:rsidRPr="007F69B5">
        <w:rPr>
          <w:color w:val="000000" w:themeColor="text1"/>
          <w:sz w:val="22"/>
          <w:szCs w:val="22"/>
          <w:lang w:val="fr-FR"/>
        </w:rPr>
        <w:tab/>
      </w:r>
      <w:r w:rsidRPr="007F69B5">
        <w:rPr>
          <w:b/>
          <w:color w:val="000000" w:themeColor="text1"/>
          <w:sz w:val="22"/>
          <w:szCs w:val="22"/>
          <w:lang w:val="fr-FR"/>
        </w:rPr>
        <w:t xml:space="preserve">B. </w:t>
      </w:r>
      <w:r w:rsidRPr="007F69B5">
        <w:rPr>
          <w:color w:val="000000" w:themeColor="text1"/>
          <w:sz w:val="22"/>
          <w:szCs w:val="22"/>
          <w:lang w:val="fr-FR"/>
        </w:rPr>
        <w:t>Ở chất nền.</w:t>
      </w:r>
      <w:r w:rsidRPr="007F69B5">
        <w:rPr>
          <w:color w:val="000000" w:themeColor="text1"/>
          <w:sz w:val="22"/>
          <w:szCs w:val="22"/>
          <w:lang w:val="fr-FR"/>
        </w:rPr>
        <w:tab/>
      </w:r>
      <w:r w:rsidRPr="007F69B5">
        <w:rPr>
          <w:b/>
          <w:color w:val="000000" w:themeColor="text1"/>
          <w:sz w:val="22"/>
          <w:szCs w:val="22"/>
          <w:lang w:val="fr-FR"/>
        </w:rPr>
        <w:t xml:space="preserve">C. </w:t>
      </w:r>
      <w:r w:rsidRPr="007F69B5">
        <w:rPr>
          <w:color w:val="000000" w:themeColor="text1"/>
          <w:sz w:val="22"/>
          <w:szCs w:val="22"/>
          <w:lang w:val="fr-FR"/>
        </w:rPr>
        <w:t>Ở màng ngoài.</w:t>
      </w:r>
      <w:r w:rsidRPr="007F69B5">
        <w:rPr>
          <w:color w:val="000000" w:themeColor="text1"/>
          <w:sz w:val="22"/>
          <w:szCs w:val="22"/>
        </w:rPr>
        <w:tab/>
      </w:r>
      <w:r w:rsidRPr="007F69B5">
        <w:rPr>
          <w:b/>
          <w:color w:val="000000" w:themeColor="text1"/>
          <w:sz w:val="22"/>
          <w:szCs w:val="22"/>
          <w:lang w:val="fr-FR"/>
        </w:rPr>
        <w:t xml:space="preserve">D. </w:t>
      </w:r>
      <w:r w:rsidRPr="007F69B5">
        <w:rPr>
          <w:color w:val="000000" w:themeColor="text1"/>
          <w:sz w:val="22"/>
          <w:szCs w:val="22"/>
          <w:lang w:val="fr-FR"/>
        </w:rPr>
        <w:t>Ở màng trong.</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13:</w:t>
      </w:r>
      <w:r w:rsidRPr="007F69B5">
        <w:rPr>
          <w:color w:val="000000" w:themeColor="text1"/>
          <w:sz w:val="22"/>
          <w:szCs w:val="22"/>
          <w:lang w:val="es-ES"/>
        </w:rPr>
        <w:t xml:space="preserve"> Khi trời nắng ta đứng dưới bóng cây cảm thấy mát hơn đứng dưới mái che bằng vật liệu xây dựng là vì:</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lá cây đóng mở khí khổng thường xuyên ngay cả khi ở trong bóng tối.</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B. </w:t>
      </w:r>
      <w:r w:rsidRPr="007F69B5">
        <w:rPr>
          <w:color w:val="000000" w:themeColor="text1"/>
          <w:sz w:val="22"/>
          <w:szCs w:val="22"/>
          <w:lang w:val="es-ES"/>
        </w:rPr>
        <w:t>lá cây đã tạo ra sức hút nước trong cây.</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lá cây đã làm cho không khí ẩm thường xuyên nhờ quá trình hút nước.</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D. </w:t>
      </w:r>
      <w:r w:rsidRPr="007F69B5">
        <w:rPr>
          <w:color w:val="000000" w:themeColor="text1"/>
          <w:sz w:val="22"/>
          <w:szCs w:val="22"/>
          <w:lang w:val="es-ES"/>
        </w:rPr>
        <w:t>lá cây thoát hơi nước thường xuyên làm hạ nhiệt độ môi trường xung quanh tán lá.</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14:</w:t>
      </w:r>
      <w:r w:rsidRPr="007F69B5">
        <w:rPr>
          <w:color w:val="000000" w:themeColor="text1"/>
          <w:sz w:val="22"/>
          <w:szCs w:val="22"/>
          <w:lang w:val="es-ES"/>
        </w:rPr>
        <w:t xml:space="preserve"> Giai đoạn quang hợp thực sự tạo nên C</w:t>
      </w:r>
      <w:r w:rsidRPr="007F69B5">
        <w:rPr>
          <w:color w:val="000000" w:themeColor="text1"/>
          <w:sz w:val="22"/>
          <w:szCs w:val="22"/>
          <w:vertAlign w:val="subscript"/>
          <w:lang w:val="es-ES"/>
        </w:rPr>
        <w:t>6</w:t>
      </w:r>
      <w:r w:rsidRPr="007F69B5">
        <w:rPr>
          <w:color w:val="000000" w:themeColor="text1"/>
          <w:sz w:val="22"/>
          <w:szCs w:val="22"/>
          <w:lang w:val="es-ES"/>
        </w:rPr>
        <w:t>H</w:t>
      </w:r>
      <w:r w:rsidRPr="007F69B5">
        <w:rPr>
          <w:color w:val="000000" w:themeColor="text1"/>
          <w:sz w:val="22"/>
          <w:szCs w:val="22"/>
          <w:vertAlign w:val="subscript"/>
          <w:lang w:val="es-ES"/>
        </w:rPr>
        <w:t>12</w:t>
      </w:r>
      <w:r w:rsidRPr="007F69B5">
        <w:rPr>
          <w:color w:val="000000" w:themeColor="text1"/>
          <w:sz w:val="22"/>
          <w:szCs w:val="22"/>
          <w:lang w:val="es-ES"/>
        </w:rPr>
        <w:t>C</w:t>
      </w:r>
      <w:r w:rsidRPr="007F69B5">
        <w:rPr>
          <w:color w:val="000000" w:themeColor="text1"/>
          <w:sz w:val="22"/>
          <w:szCs w:val="22"/>
          <w:vertAlign w:val="subscript"/>
          <w:lang w:val="es-ES"/>
        </w:rPr>
        <w:t xml:space="preserve">6 </w:t>
      </w:r>
      <w:r w:rsidRPr="007F69B5">
        <w:rPr>
          <w:color w:val="000000" w:themeColor="text1"/>
          <w:sz w:val="22"/>
          <w:szCs w:val="22"/>
          <w:lang w:val="es-ES"/>
        </w:rPr>
        <w:t xml:space="preserve"> ở cây mía là:</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lang w:val="es-ES"/>
        </w:rPr>
        <w:t xml:space="preserve">A. </w:t>
      </w:r>
      <w:r w:rsidRPr="007F69B5">
        <w:rPr>
          <w:color w:val="000000" w:themeColor="text1"/>
          <w:sz w:val="22"/>
          <w:szCs w:val="22"/>
          <w:lang w:val="es-ES"/>
        </w:rPr>
        <w:t>Chu trình CanVin</w:t>
      </w:r>
      <w:r w:rsidRPr="007F69B5">
        <w:rPr>
          <w:color w:val="000000" w:themeColor="text1"/>
          <w:sz w:val="22"/>
          <w:szCs w:val="22"/>
        </w:rPr>
        <w:tab/>
      </w:r>
      <w:r w:rsidRPr="007F69B5">
        <w:rPr>
          <w:b/>
          <w:color w:val="000000" w:themeColor="text1"/>
          <w:sz w:val="22"/>
          <w:szCs w:val="22"/>
          <w:lang w:val="es-ES"/>
        </w:rPr>
        <w:t xml:space="preserve">B. </w:t>
      </w:r>
      <w:r w:rsidRPr="007F69B5">
        <w:rPr>
          <w:color w:val="000000" w:themeColor="text1"/>
          <w:sz w:val="22"/>
          <w:szCs w:val="22"/>
          <w:lang w:val="es-ES"/>
        </w:rPr>
        <w:t>Pha tối.</w:t>
      </w:r>
      <w:r w:rsidRPr="007F69B5">
        <w:rPr>
          <w:color w:val="000000" w:themeColor="text1"/>
          <w:sz w:val="22"/>
          <w:szCs w:val="22"/>
        </w:rPr>
        <w:tab/>
      </w:r>
      <w:r w:rsidRPr="007F69B5">
        <w:rPr>
          <w:b/>
          <w:color w:val="000000" w:themeColor="text1"/>
          <w:sz w:val="22"/>
          <w:szCs w:val="22"/>
          <w:lang w:val="es-ES"/>
        </w:rPr>
        <w:t xml:space="preserve">C. </w:t>
      </w:r>
      <w:r w:rsidRPr="007F69B5">
        <w:rPr>
          <w:color w:val="000000" w:themeColor="text1"/>
          <w:sz w:val="22"/>
          <w:szCs w:val="22"/>
          <w:lang w:val="es-ES"/>
        </w:rPr>
        <w:t>Quang phân li nước</w:t>
      </w:r>
      <w:r w:rsidRPr="007F69B5">
        <w:rPr>
          <w:color w:val="000000" w:themeColor="text1"/>
          <w:sz w:val="22"/>
          <w:szCs w:val="22"/>
        </w:rPr>
        <w:tab/>
      </w:r>
      <w:r w:rsidRPr="007F69B5">
        <w:rPr>
          <w:b/>
          <w:color w:val="000000" w:themeColor="text1"/>
          <w:sz w:val="22"/>
          <w:szCs w:val="22"/>
          <w:lang w:val="es-ES"/>
        </w:rPr>
        <w:t xml:space="preserve">D. </w:t>
      </w:r>
      <w:r w:rsidRPr="007F69B5">
        <w:rPr>
          <w:color w:val="000000" w:themeColor="text1"/>
          <w:sz w:val="22"/>
          <w:szCs w:val="22"/>
          <w:lang w:val="es-ES"/>
        </w:rPr>
        <w:t>Pha sáng.</w:t>
      </w:r>
    </w:p>
    <w:p w:rsidR="004A3987" w:rsidRPr="007F69B5" w:rsidRDefault="004A3987" w:rsidP="0041705B">
      <w:pPr>
        <w:spacing w:before="60"/>
        <w:jc w:val="both"/>
        <w:rPr>
          <w:color w:val="000000" w:themeColor="text1"/>
          <w:sz w:val="22"/>
          <w:szCs w:val="22"/>
          <w:lang w:val="pt-BR"/>
        </w:rPr>
      </w:pPr>
      <w:r w:rsidRPr="007F69B5">
        <w:rPr>
          <w:b/>
          <w:color w:val="000000" w:themeColor="text1"/>
          <w:sz w:val="22"/>
          <w:szCs w:val="22"/>
          <w:lang w:val="pt-BR"/>
        </w:rPr>
        <w:t>Câu 15:</w:t>
      </w:r>
      <w:r w:rsidRPr="007F69B5">
        <w:rPr>
          <w:color w:val="000000" w:themeColor="text1"/>
          <w:sz w:val="22"/>
          <w:szCs w:val="22"/>
          <w:lang w:val="pt-BR"/>
        </w:rPr>
        <w:t xml:space="preserve"> Lá thoát hơi nước:</w:t>
      </w:r>
    </w:p>
    <w:p w:rsidR="004A3987" w:rsidRPr="007F69B5" w:rsidRDefault="004A3987" w:rsidP="0041705B">
      <w:pPr>
        <w:tabs>
          <w:tab w:val="left" w:pos="5136"/>
        </w:tabs>
        <w:ind w:firstLine="283"/>
        <w:rPr>
          <w:color w:val="000000" w:themeColor="text1"/>
          <w:sz w:val="22"/>
          <w:szCs w:val="22"/>
          <w:lang w:val="pt-BR"/>
        </w:rPr>
      </w:pPr>
      <w:r w:rsidRPr="007F69B5">
        <w:rPr>
          <w:b/>
          <w:color w:val="000000" w:themeColor="text1"/>
          <w:sz w:val="22"/>
          <w:szCs w:val="22"/>
          <w:lang w:val="pt-BR"/>
        </w:rPr>
        <w:lastRenderedPageBreak/>
        <w:t xml:space="preserve">A. </w:t>
      </w:r>
      <w:r w:rsidRPr="007F69B5">
        <w:rPr>
          <w:color w:val="000000" w:themeColor="text1"/>
          <w:sz w:val="22"/>
          <w:szCs w:val="22"/>
          <w:lang w:val="pt-BR"/>
        </w:rPr>
        <w:t>qua khí khổng và qua lớp cutin.</w:t>
      </w:r>
      <w:r w:rsidRPr="007F69B5">
        <w:rPr>
          <w:color w:val="000000" w:themeColor="text1"/>
          <w:sz w:val="22"/>
          <w:szCs w:val="22"/>
          <w:lang w:val="pt-BR"/>
        </w:rPr>
        <w:tab/>
      </w:r>
      <w:r w:rsidRPr="007F69B5">
        <w:rPr>
          <w:b/>
          <w:color w:val="000000" w:themeColor="text1"/>
          <w:sz w:val="22"/>
          <w:szCs w:val="22"/>
          <w:lang w:val="pt-BR"/>
        </w:rPr>
        <w:t xml:space="preserve">B. </w:t>
      </w:r>
      <w:r w:rsidRPr="007F69B5">
        <w:rPr>
          <w:color w:val="000000" w:themeColor="text1"/>
          <w:sz w:val="22"/>
          <w:szCs w:val="22"/>
          <w:lang w:val="pt-BR"/>
        </w:rPr>
        <w:t>qua khí khổng không qua lớp cutin.</w:t>
      </w:r>
    </w:p>
    <w:p w:rsidR="004A3987" w:rsidRPr="007F69B5" w:rsidRDefault="004A3987" w:rsidP="0041705B">
      <w:pPr>
        <w:tabs>
          <w:tab w:val="left" w:pos="5136"/>
        </w:tabs>
        <w:ind w:firstLine="283"/>
        <w:rPr>
          <w:color w:val="000000" w:themeColor="text1"/>
          <w:sz w:val="22"/>
          <w:szCs w:val="22"/>
          <w:lang w:val="pt-BR"/>
        </w:rPr>
      </w:pPr>
      <w:r w:rsidRPr="007F69B5">
        <w:rPr>
          <w:b/>
          <w:color w:val="000000" w:themeColor="text1"/>
          <w:sz w:val="22"/>
          <w:szCs w:val="22"/>
          <w:lang w:val="pt-BR"/>
        </w:rPr>
        <w:t xml:space="preserve">C. </w:t>
      </w:r>
      <w:r w:rsidRPr="007F69B5">
        <w:rPr>
          <w:color w:val="000000" w:themeColor="text1"/>
          <w:sz w:val="22"/>
          <w:szCs w:val="22"/>
          <w:lang w:val="pt-BR"/>
        </w:rPr>
        <w:t>qua toàn bộ tế bào của lá.</w:t>
      </w:r>
      <w:r w:rsidRPr="007F69B5">
        <w:rPr>
          <w:color w:val="000000" w:themeColor="text1"/>
          <w:sz w:val="22"/>
          <w:szCs w:val="22"/>
          <w:lang w:val="pt-BR"/>
        </w:rPr>
        <w:tab/>
      </w:r>
      <w:r w:rsidRPr="007F69B5">
        <w:rPr>
          <w:b/>
          <w:color w:val="000000" w:themeColor="text1"/>
          <w:sz w:val="22"/>
          <w:szCs w:val="22"/>
          <w:lang w:val="pt-BR"/>
        </w:rPr>
        <w:t xml:space="preserve">D. </w:t>
      </w:r>
      <w:r w:rsidRPr="007F69B5">
        <w:rPr>
          <w:color w:val="000000" w:themeColor="text1"/>
          <w:sz w:val="22"/>
          <w:szCs w:val="22"/>
          <w:lang w:val="pt-BR"/>
        </w:rPr>
        <w:t>qua lớp cutin không qua khí khổng.</w:t>
      </w:r>
    </w:p>
    <w:p w:rsidR="004A3987" w:rsidRPr="007F69B5" w:rsidRDefault="004A3987" w:rsidP="0041705B">
      <w:pPr>
        <w:spacing w:before="60"/>
        <w:jc w:val="both"/>
        <w:rPr>
          <w:color w:val="000000" w:themeColor="text1"/>
          <w:sz w:val="22"/>
          <w:szCs w:val="22"/>
          <w:lang w:val="de-DE"/>
        </w:rPr>
      </w:pPr>
      <w:r w:rsidRPr="007F69B5">
        <w:rPr>
          <w:b/>
          <w:color w:val="000000" w:themeColor="text1"/>
          <w:sz w:val="22"/>
          <w:szCs w:val="22"/>
          <w:lang w:val="de-DE"/>
        </w:rPr>
        <w:t>Câu 16:</w:t>
      </w:r>
      <w:r w:rsidRPr="007F69B5">
        <w:rPr>
          <w:color w:val="000000" w:themeColor="text1"/>
          <w:sz w:val="22"/>
          <w:szCs w:val="22"/>
          <w:lang w:val="de-DE"/>
        </w:rPr>
        <w:t xml:space="preserve"> Gen là một đoạn của phân tử ADN</w:t>
      </w:r>
    </w:p>
    <w:p w:rsidR="004A3987" w:rsidRPr="007F69B5" w:rsidRDefault="004A3987" w:rsidP="0041705B">
      <w:pPr>
        <w:ind w:firstLine="283"/>
        <w:rPr>
          <w:color w:val="000000" w:themeColor="text1"/>
          <w:sz w:val="22"/>
          <w:szCs w:val="22"/>
          <w:lang w:val="de-DE"/>
        </w:rPr>
      </w:pPr>
      <w:r w:rsidRPr="007F69B5">
        <w:rPr>
          <w:b/>
          <w:color w:val="000000" w:themeColor="text1"/>
          <w:sz w:val="22"/>
          <w:szCs w:val="22"/>
          <w:lang w:val="de-DE"/>
        </w:rPr>
        <w:t xml:space="preserve">A. </w:t>
      </w:r>
      <w:r w:rsidRPr="007F69B5">
        <w:rPr>
          <w:color w:val="000000" w:themeColor="text1"/>
          <w:sz w:val="22"/>
          <w:szCs w:val="22"/>
          <w:lang w:val="de-DE"/>
        </w:rPr>
        <w:t>chứa các bộ 3 mã hoá các axit amin.</w:t>
      </w:r>
    </w:p>
    <w:p w:rsidR="004A3987" w:rsidRPr="007F69B5" w:rsidRDefault="004A3987" w:rsidP="0041705B">
      <w:pPr>
        <w:ind w:firstLine="283"/>
        <w:rPr>
          <w:color w:val="000000" w:themeColor="text1"/>
          <w:sz w:val="22"/>
          <w:szCs w:val="22"/>
        </w:rPr>
      </w:pPr>
      <w:r w:rsidRPr="007F69B5">
        <w:rPr>
          <w:b/>
          <w:color w:val="000000" w:themeColor="text1"/>
          <w:sz w:val="22"/>
          <w:szCs w:val="22"/>
          <w:lang w:val="de-DE"/>
        </w:rPr>
        <w:t xml:space="preserve">B. </w:t>
      </w:r>
      <w:r w:rsidRPr="007F69B5">
        <w:rPr>
          <w:color w:val="000000" w:themeColor="text1"/>
          <w:sz w:val="22"/>
          <w:szCs w:val="22"/>
          <w:lang w:val="de-DE"/>
        </w:rPr>
        <w:t>mang thông tin di truyền của các loài.</w:t>
      </w:r>
    </w:p>
    <w:p w:rsidR="004A3987" w:rsidRPr="007F69B5" w:rsidRDefault="004A3987" w:rsidP="0041705B">
      <w:pPr>
        <w:ind w:firstLine="283"/>
        <w:rPr>
          <w:color w:val="000000" w:themeColor="text1"/>
          <w:sz w:val="22"/>
          <w:szCs w:val="22"/>
        </w:rPr>
      </w:pPr>
      <w:r w:rsidRPr="007F69B5">
        <w:rPr>
          <w:b/>
          <w:color w:val="000000" w:themeColor="text1"/>
          <w:sz w:val="22"/>
          <w:szCs w:val="22"/>
          <w:lang w:val="de-DE"/>
        </w:rPr>
        <w:t xml:space="preserve">C. </w:t>
      </w:r>
      <w:r w:rsidRPr="007F69B5">
        <w:rPr>
          <w:color w:val="000000" w:themeColor="text1"/>
          <w:sz w:val="22"/>
          <w:szCs w:val="22"/>
          <w:lang w:val="de-DE"/>
        </w:rPr>
        <w:t>mang thông tin cấu trúc của phân tử prôtêin.</w:t>
      </w:r>
    </w:p>
    <w:p w:rsidR="004A3987" w:rsidRPr="007F69B5" w:rsidRDefault="004A3987" w:rsidP="0041705B">
      <w:pPr>
        <w:ind w:firstLine="283"/>
        <w:rPr>
          <w:color w:val="000000" w:themeColor="text1"/>
          <w:sz w:val="22"/>
          <w:szCs w:val="22"/>
        </w:rPr>
      </w:pPr>
      <w:r w:rsidRPr="007F69B5">
        <w:rPr>
          <w:b/>
          <w:color w:val="000000" w:themeColor="text1"/>
          <w:sz w:val="22"/>
          <w:szCs w:val="22"/>
          <w:lang w:val="de-DE"/>
        </w:rPr>
        <w:t xml:space="preserve">D. </w:t>
      </w:r>
      <w:r w:rsidRPr="007F69B5">
        <w:rPr>
          <w:color w:val="000000" w:themeColor="text1"/>
          <w:sz w:val="22"/>
          <w:szCs w:val="22"/>
          <w:lang w:val="de-DE"/>
        </w:rPr>
        <w:t>mang thông tin mã hoá chuỗi polipeptit hay phân tử ARN.</w:t>
      </w:r>
    </w:p>
    <w:p w:rsidR="004A3987" w:rsidRPr="007F69B5" w:rsidRDefault="004A3987" w:rsidP="0041705B">
      <w:pPr>
        <w:spacing w:before="60"/>
        <w:jc w:val="both"/>
        <w:rPr>
          <w:color w:val="000000" w:themeColor="text1"/>
          <w:sz w:val="22"/>
          <w:szCs w:val="22"/>
          <w:lang w:val="it-IT"/>
        </w:rPr>
      </w:pPr>
      <w:r w:rsidRPr="007F69B5">
        <w:rPr>
          <w:b/>
          <w:color w:val="000000" w:themeColor="text1"/>
          <w:sz w:val="22"/>
          <w:szCs w:val="22"/>
          <w:lang w:val="it-IT"/>
        </w:rPr>
        <w:t>Câu 17:</w:t>
      </w:r>
      <w:r w:rsidRPr="007F69B5">
        <w:rPr>
          <w:color w:val="000000" w:themeColor="text1"/>
          <w:sz w:val="22"/>
          <w:szCs w:val="22"/>
          <w:lang w:val="it-IT"/>
        </w:rPr>
        <w:t xml:space="preserve"> Khi nói về mã di truyền ở sinh vật nhân thực, nhận định nào sao đây là </w:t>
      </w:r>
      <w:r w:rsidRPr="007F69B5">
        <w:rPr>
          <w:b/>
          <w:bCs/>
          <w:color w:val="000000" w:themeColor="text1"/>
          <w:sz w:val="22"/>
          <w:szCs w:val="22"/>
          <w:lang w:val="it-IT"/>
        </w:rPr>
        <w:t>không</w:t>
      </w:r>
      <w:r w:rsidRPr="007F69B5">
        <w:rPr>
          <w:color w:val="000000" w:themeColor="text1"/>
          <w:sz w:val="22"/>
          <w:szCs w:val="22"/>
          <w:lang w:val="it-IT"/>
        </w:rPr>
        <w:t xml:space="preserve"> đúng ?</w:t>
      </w:r>
    </w:p>
    <w:p w:rsidR="004A3987" w:rsidRPr="007F69B5" w:rsidRDefault="004A3987" w:rsidP="0041705B">
      <w:pPr>
        <w:ind w:firstLine="283"/>
        <w:rPr>
          <w:color w:val="000000" w:themeColor="text1"/>
          <w:sz w:val="22"/>
          <w:szCs w:val="22"/>
        </w:rPr>
      </w:pPr>
      <w:r w:rsidRPr="007F69B5">
        <w:rPr>
          <w:b/>
          <w:color w:val="000000" w:themeColor="text1"/>
          <w:sz w:val="22"/>
          <w:szCs w:val="22"/>
          <w:lang w:val="it-IT"/>
        </w:rPr>
        <w:t xml:space="preserve">A. </w:t>
      </w:r>
      <w:r w:rsidRPr="007F69B5">
        <w:rPr>
          <w:color w:val="000000" w:themeColor="text1"/>
          <w:sz w:val="22"/>
          <w:szCs w:val="22"/>
          <w:lang w:val="it-IT"/>
        </w:rPr>
        <w:t>Bộ ba mở đầu mã hóa cho axit amin metionin.</w:t>
      </w:r>
    </w:p>
    <w:p w:rsidR="004A3987" w:rsidRPr="007F69B5" w:rsidRDefault="004A3987" w:rsidP="0041705B">
      <w:pPr>
        <w:ind w:firstLine="283"/>
        <w:rPr>
          <w:color w:val="000000" w:themeColor="text1"/>
          <w:sz w:val="22"/>
          <w:szCs w:val="22"/>
        </w:rPr>
      </w:pPr>
      <w:r w:rsidRPr="007F69B5">
        <w:rPr>
          <w:b/>
          <w:color w:val="000000" w:themeColor="text1"/>
          <w:sz w:val="22"/>
          <w:szCs w:val="22"/>
          <w:lang w:val="it-IT"/>
        </w:rPr>
        <w:t xml:space="preserve">B. </w:t>
      </w:r>
      <w:r w:rsidRPr="007F69B5">
        <w:rPr>
          <w:color w:val="000000" w:themeColor="text1"/>
          <w:sz w:val="22"/>
          <w:szCs w:val="22"/>
          <w:lang w:val="it-IT"/>
        </w:rPr>
        <w:t>Mỗi axit amin do một hoặc một số bộ ba mã hóa</w:t>
      </w:r>
    </w:p>
    <w:p w:rsidR="004A3987" w:rsidRPr="007F69B5" w:rsidRDefault="004A3987" w:rsidP="0041705B">
      <w:pPr>
        <w:ind w:firstLine="283"/>
        <w:rPr>
          <w:color w:val="000000" w:themeColor="text1"/>
          <w:sz w:val="22"/>
          <w:szCs w:val="22"/>
        </w:rPr>
      </w:pPr>
      <w:r w:rsidRPr="007F69B5">
        <w:rPr>
          <w:b/>
          <w:color w:val="000000" w:themeColor="text1"/>
          <w:sz w:val="22"/>
          <w:szCs w:val="22"/>
          <w:lang w:val="it-IT"/>
        </w:rPr>
        <w:t xml:space="preserve">C. </w:t>
      </w:r>
      <w:r w:rsidRPr="007F69B5">
        <w:rPr>
          <w:color w:val="000000" w:themeColor="text1"/>
          <w:sz w:val="22"/>
          <w:szCs w:val="22"/>
          <w:lang w:val="it-IT"/>
        </w:rPr>
        <w:t>Mã di truyền được đọc liên tục theo chiều 5’</w:t>
      </w:r>
      <w:r w:rsidRPr="007F69B5">
        <w:rPr>
          <w:color w:val="000000" w:themeColor="text1"/>
          <w:sz w:val="22"/>
          <w:szCs w:val="22"/>
        </w:rPr>
        <w:sym w:font="Symbol" w:char="F0AE"/>
      </w:r>
      <w:r w:rsidRPr="007F69B5">
        <w:rPr>
          <w:color w:val="000000" w:themeColor="text1"/>
          <w:sz w:val="22"/>
          <w:szCs w:val="22"/>
          <w:lang w:val="it-IT"/>
        </w:rPr>
        <w:t>3’ trên mạch mang mã gốc.</w:t>
      </w:r>
    </w:p>
    <w:p w:rsidR="004A3987" w:rsidRPr="007F69B5" w:rsidRDefault="004A3987" w:rsidP="0041705B">
      <w:pPr>
        <w:ind w:firstLine="283"/>
        <w:rPr>
          <w:color w:val="000000" w:themeColor="text1"/>
          <w:sz w:val="22"/>
          <w:szCs w:val="22"/>
        </w:rPr>
      </w:pPr>
      <w:r w:rsidRPr="007F69B5">
        <w:rPr>
          <w:b/>
          <w:color w:val="000000" w:themeColor="text1"/>
          <w:sz w:val="22"/>
          <w:szCs w:val="22"/>
          <w:lang w:val="it-IT"/>
        </w:rPr>
        <w:t xml:space="preserve">D. </w:t>
      </w:r>
      <w:r w:rsidRPr="007F69B5">
        <w:rPr>
          <w:color w:val="000000" w:themeColor="text1"/>
          <w:sz w:val="22"/>
          <w:szCs w:val="22"/>
          <w:lang w:val="it-IT"/>
        </w:rPr>
        <w:t>Trong thành phần của codon kết thúc không có bazơ loại X</w:t>
      </w:r>
    </w:p>
    <w:p w:rsidR="004A3987" w:rsidRPr="007F69B5" w:rsidRDefault="004A3987" w:rsidP="0041705B">
      <w:pPr>
        <w:spacing w:before="60"/>
        <w:jc w:val="both"/>
        <w:rPr>
          <w:color w:val="000000" w:themeColor="text1"/>
          <w:spacing w:val="-8"/>
          <w:sz w:val="22"/>
          <w:szCs w:val="22"/>
        </w:rPr>
      </w:pPr>
      <w:r w:rsidRPr="007F69B5">
        <w:rPr>
          <w:b/>
          <w:color w:val="000000" w:themeColor="text1"/>
          <w:spacing w:val="-8"/>
          <w:sz w:val="22"/>
          <w:szCs w:val="22"/>
        </w:rPr>
        <w:t>Câu 18:</w:t>
      </w:r>
      <w:r w:rsidRPr="007F69B5">
        <w:rPr>
          <w:color w:val="000000" w:themeColor="text1"/>
          <w:spacing w:val="-8"/>
          <w:sz w:val="22"/>
          <w:szCs w:val="22"/>
        </w:rPr>
        <w:t xml:space="preserve"> Vi khuẩn sinh trưởng với tốc độ lớn nhất ở pha nào?</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pacing w:val="-8"/>
          <w:sz w:val="22"/>
          <w:szCs w:val="22"/>
        </w:rPr>
        <w:t xml:space="preserve">A. </w:t>
      </w:r>
      <w:r w:rsidRPr="007F69B5">
        <w:rPr>
          <w:color w:val="000000" w:themeColor="text1"/>
          <w:spacing w:val="-8"/>
          <w:sz w:val="22"/>
          <w:szCs w:val="22"/>
        </w:rPr>
        <w:t>Pha lũy thừa</w:t>
      </w:r>
      <w:r w:rsidRPr="007F69B5">
        <w:rPr>
          <w:color w:val="000000" w:themeColor="text1"/>
          <w:sz w:val="22"/>
          <w:szCs w:val="22"/>
        </w:rPr>
        <w:tab/>
      </w:r>
      <w:r w:rsidRPr="007F69B5">
        <w:rPr>
          <w:b/>
          <w:color w:val="000000" w:themeColor="text1"/>
          <w:spacing w:val="-8"/>
          <w:sz w:val="22"/>
          <w:szCs w:val="22"/>
        </w:rPr>
        <w:t xml:space="preserve">B. </w:t>
      </w:r>
      <w:r w:rsidRPr="007F69B5">
        <w:rPr>
          <w:color w:val="000000" w:themeColor="text1"/>
          <w:spacing w:val="-8"/>
          <w:sz w:val="22"/>
          <w:szCs w:val="22"/>
        </w:rPr>
        <w:t>Pha cân bằng</w:t>
      </w:r>
      <w:r w:rsidRPr="007F69B5">
        <w:rPr>
          <w:color w:val="000000" w:themeColor="text1"/>
          <w:sz w:val="22"/>
          <w:szCs w:val="22"/>
        </w:rPr>
        <w:tab/>
      </w:r>
      <w:r w:rsidRPr="007F69B5">
        <w:rPr>
          <w:b/>
          <w:color w:val="000000" w:themeColor="text1"/>
          <w:spacing w:val="-8"/>
          <w:sz w:val="22"/>
          <w:szCs w:val="22"/>
        </w:rPr>
        <w:t xml:space="preserve">C. </w:t>
      </w:r>
      <w:r w:rsidRPr="007F69B5">
        <w:rPr>
          <w:color w:val="000000" w:themeColor="text1"/>
          <w:spacing w:val="-8"/>
          <w:sz w:val="22"/>
          <w:szCs w:val="22"/>
        </w:rPr>
        <w:t>Pha suy vong</w:t>
      </w:r>
      <w:r w:rsidRPr="007F69B5">
        <w:rPr>
          <w:color w:val="000000" w:themeColor="text1"/>
          <w:sz w:val="22"/>
          <w:szCs w:val="22"/>
        </w:rPr>
        <w:tab/>
      </w:r>
      <w:r w:rsidRPr="007F69B5">
        <w:rPr>
          <w:b/>
          <w:color w:val="000000" w:themeColor="text1"/>
          <w:spacing w:val="-8"/>
          <w:sz w:val="22"/>
          <w:szCs w:val="22"/>
        </w:rPr>
        <w:t xml:space="preserve">D. </w:t>
      </w:r>
      <w:r w:rsidRPr="007F69B5">
        <w:rPr>
          <w:color w:val="000000" w:themeColor="text1"/>
          <w:spacing w:val="-8"/>
          <w:sz w:val="22"/>
          <w:szCs w:val="22"/>
        </w:rPr>
        <w:t>Pha tiềm phát</w:t>
      </w:r>
    </w:p>
    <w:p w:rsidR="004A3987" w:rsidRPr="007F69B5" w:rsidRDefault="004A3987" w:rsidP="0041705B">
      <w:pPr>
        <w:spacing w:before="60"/>
        <w:jc w:val="both"/>
        <w:rPr>
          <w:color w:val="000000" w:themeColor="text1"/>
          <w:sz w:val="22"/>
          <w:szCs w:val="22"/>
          <w:lang w:val="de-DE"/>
        </w:rPr>
      </w:pPr>
      <w:r w:rsidRPr="007F69B5">
        <w:rPr>
          <w:b/>
          <w:color w:val="000000" w:themeColor="text1"/>
          <w:sz w:val="22"/>
          <w:szCs w:val="22"/>
          <w:lang w:val="de-DE"/>
        </w:rPr>
        <w:t>Câu 19:</w:t>
      </w:r>
      <w:r w:rsidRPr="007F69B5">
        <w:rPr>
          <w:color w:val="000000" w:themeColor="text1"/>
          <w:sz w:val="22"/>
          <w:szCs w:val="22"/>
          <w:lang w:val="de-DE"/>
        </w:rPr>
        <w:t xml:space="preserve"> Một gen có 480 ađênin và 3120 liên kết hiđrô. Gen đó có số lượng nuclêôtit là</w:t>
      </w:r>
    </w:p>
    <w:p w:rsidR="004A3987" w:rsidRPr="007F69B5" w:rsidRDefault="004A3987" w:rsidP="0041705B">
      <w:pPr>
        <w:tabs>
          <w:tab w:val="left" w:pos="2708"/>
          <w:tab w:val="left" w:pos="5138"/>
          <w:tab w:val="left" w:pos="7569"/>
        </w:tabs>
        <w:ind w:firstLine="283"/>
        <w:rPr>
          <w:color w:val="000000" w:themeColor="text1"/>
          <w:sz w:val="22"/>
          <w:szCs w:val="22"/>
          <w:lang w:val="de-DE"/>
        </w:rPr>
      </w:pPr>
      <w:r w:rsidRPr="007F69B5">
        <w:rPr>
          <w:b/>
          <w:color w:val="000000" w:themeColor="text1"/>
          <w:sz w:val="22"/>
          <w:szCs w:val="22"/>
          <w:lang w:val="fr-FR"/>
        </w:rPr>
        <w:t xml:space="preserve">A. </w:t>
      </w:r>
      <w:r w:rsidRPr="007F69B5">
        <w:rPr>
          <w:color w:val="000000" w:themeColor="text1"/>
          <w:sz w:val="22"/>
          <w:szCs w:val="22"/>
          <w:lang w:val="fr-FR"/>
        </w:rPr>
        <w:t>2400</w:t>
      </w:r>
      <w:r w:rsidRPr="007F69B5">
        <w:rPr>
          <w:color w:val="000000" w:themeColor="text1"/>
          <w:sz w:val="22"/>
          <w:szCs w:val="22"/>
          <w:lang w:val="de-DE"/>
        </w:rPr>
        <w:tab/>
      </w:r>
      <w:r w:rsidRPr="007F69B5">
        <w:rPr>
          <w:b/>
          <w:color w:val="000000" w:themeColor="text1"/>
          <w:sz w:val="22"/>
          <w:szCs w:val="22"/>
          <w:lang w:val="fr-FR"/>
        </w:rPr>
        <w:t xml:space="preserve">B. </w:t>
      </w:r>
      <w:r w:rsidRPr="007F69B5">
        <w:rPr>
          <w:color w:val="000000" w:themeColor="text1"/>
          <w:sz w:val="22"/>
          <w:szCs w:val="22"/>
          <w:lang w:val="fr-FR"/>
        </w:rPr>
        <w:t>1800</w:t>
      </w:r>
      <w:r w:rsidRPr="007F69B5">
        <w:rPr>
          <w:color w:val="000000" w:themeColor="text1"/>
          <w:sz w:val="22"/>
          <w:szCs w:val="22"/>
          <w:lang w:val="de-DE"/>
        </w:rPr>
        <w:tab/>
      </w:r>
      <w:r w:rsidRPr="007F69B5">
        <w:rPr>
          <w:b/>
          <w:color w:val="000000" w:themeColor="text1"/>
          <w:sz w:val="22"/>
          <w:szCs w:val="22"/>
          <w:lang w:val="fr-FR"/>
        </w:rPr>
        <w:t xml:space="preserve">C. </w:t>
      </w:r>
      <w:r w:rsidRPr="007F69B5">
        <w:rPr>
          <w:color w:val="000000" w:themeColor="text1"/>
          <w:sz w:val="22"/>
          <w:szCs w:val="22"/>
          <w:lang w:val="fr-FR"/>
        </w:rPr>
        <w:t>3000</w:t>
      </w:r>
      <w:r w:rsidRPr="007F69B5">
        <w:rPr>
          <w:color w:val="000000" w:themeColor="text1"/>
          <w:sz w:val="22"/>
          <w:szCs w:val="22"/>
          <w:lang w:val="de-DE"/>
        </w:rPr>
        <w:tab/>
      </w:r>
      <w:r w:rsidRPr="007F69B5">
        <w:rPr>
          <w:b/>
          <w:color w:val="000000" w:themeColor="text1"/>
          <w:sz w:val="22"/>
          <w:szCs w:val="22"/>
          <w:lang w:val="fr-FR"/>
        </w:rPr>
        <w:t xml:space="preserve">D. </w:t>
      </w:r>
      <w:r w:rsidRPr="007F69B5">
        <w:rPr>
          <w:color w:val="000000" w:themeColor="text1"/>
          <w:sz w:val="22"/>
          <w:szCs w:val="22"/>
          <w:lang w:val="fr-FR"/>
        </w:rPr>
        <w:t>2040</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20:</w:t>
      </w:r>
      <w:r w:rsidRPr="007F69B5">
        <w:rPr>
          <w:color w:val="000000" w:themeColor="text1"/>
          <w:sz w:val="22"/>
          <w:szCs w:val="22"/>
          <w:lang w:val="fr-FR"/>
        </w:rPr>
        <w:t xml:space="preserve"> Năng suất kinh tế của cây trồng là:</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A. </w:t>
      </w:r>
      <w:r w:rsidRPr="007F69B5">
        <w:rPr>
          <w:color w:val="000000" w:themeColor="text1"/>
          <w:sz w:val="22"/>
          <w:szCs w:val="22"/>
          <w:lang w:val="fr-FR"/>
        </w:rPr>
        <w:t>năng suất sinh học được tích luỹ trong các cơ quan , chứa các sản phẩm có giá trị kinh tế đối với con người.</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B. </w:t>
      </w:r>
      <w:r w:rsidRPr="007F69B5">
        <w:rPr>
          <w:color w:val="000000" w:themeColor="text1"/>
          <w:sz w:val="22"/>
          <w:szCs w:val="22"/>
          <w:lang w:val="fr-FR"/>
        </w:rPr>
        <w:t>tổng lượng chất khô tích luỹ được mỗi ngày trên một ha gieo trồng trong suốt thời gian sinh trưởng.</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C. </w:t>
      </w:r>
      <w:r w:rsidRPr="007F69B5">
        <w:rPr>
          <w:color w:val="000000" w:themeColor="text1"/>
          <w:sz w:val="22"/>
          <w:szCs w:val="22"/>
          <w:lang w:val="fr-FR"/>
        </w:rPr>
        <w:t>một phần của năng suất sinh học được tích luỹ trong các cơ quan ,chứa các sản phẩm có giá trị kinh tế đối với con người .</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D. </w:t>
      </w:r>
      <w:r w:rsidRPr="007F69B5">
        <w:rPr>
          <w:color w:val="000000" w:themeColor="text1"/>
          <w:sz w:val="22"/>
          <w:szCs w:val="22"/>
          <w:lang w:val="fr-FR"/>
        </w:rPr>
        <w:t>toàn bộ sản phẩm sinh học được tạo ra trong quá trình quang hợp của cây trồng.</w:t>
      </w:r>
    </w:p>
    <w:p w:rsidR="004A3987" w:rsidRPr="007F69B5" w:rsidRDefault="004A3987" w:rsidP="0041705B">
      <w:pPr>
        <w:spacing w:before="60"/>
        <w:jc w:val="both"/>
        <w:rPr>
          <w:color w:val="000000" w:themeColor="text1"/>
          <w:sz w:val="22"/>
          <w:szCs w:val="22"/>
          <w:lang w:val="it-IT"/>
        </w:rPr>
      </w:pPr>
      <w:r w:rsidRPr="007F69B5">
        <w:rPr>
          <w:b/>
          <w:color w:val="000000" w:themeColor="text1"/>
          <w:sz w:val="22"/>
          <w:szCs w:val="22"/>
          <w:lang w:val="it-IT"/>
        </w:rPr>
        <w:t>Câu 21:</w:t>
      </w:r>
      <w:r w:rsidRPr="007F69B5">
        <w:rPr>
          <w:color w:val="000000" w:themeColor="text1"/>
          <w:sz w:val="22"/>
          <w:szCs w:val="22"/>
          <w:lang w:val="it-IT"/>
        </w:rPr>
        <w:t xml:space="preserve"> Trình tự các cơ quan trong ống tiêu hóa của giun đất là:</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A. </w:t>
      </w:r>
      <w:r w:rsidRPr="007F69B5">
        <w:rPr>
          <w:color w:val="000000" w:themeColor="text1"/>
          <w:sz w:val="22"/>
          <w:szCs w:val="22"/>
          <w:lang w:val="it-IT"/>
        </w:rPr>
        <w:t>Miệng → Hầu → Thực quản →  Mề → Diều  →  Ruột →  Hậu mô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B. </w:t>
      </w:r>
      <w:r w:rsidRPr="007F69B5">
        <w:rPr>
          <w:color w:val="000000" w:themeColor="text1"/>
          <w:sz w:val="22"/>
          <w:szCs w:val="22"/>
          <w:lang w:val="it-IT"/>
        </w:rPr>
        <w:t>Miệng →  Thực quản →  Dạ dày →  Ruột →  Hậu mô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C. </w:t>
      </w:r>
      <w:r w:rsidRPr="007F69B5">
        <w:rPr>
          <w:color w:val="000000" w:themeColor="text1"/>
          <w:sz w:val="22"/>
          <w:szCs w:val="22"/>
          <w:lang w:val="it-IT"/>
        </w:rPr>
        <w:t>Miệng → Hầu → Thực quản → Diều → Mề → Ruột → Hậu mô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D. </w:t>
      </w:r>
      <w:r w:rsidRPr="007F69B5">
        <w:rPr>
          <w:color w:val="000000" w:themeColor="text1"/>
          <w:sz w:val="22"/>
          <w:szCs w:val="22"/>
          <w:lang w:val="it-IT"/>
        </w:rPr>
        <w:t>Miệng → Thực quản → Diều → Dạ dày → Ruột → Hậu môn.</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22:</w:t>
      </w:r>
      <w:r w:rsidRPr="007F69B5">
        <w:rPr>
          <w:color w:val="000000" w:themeColor="text1"/>
          <w:sz w:val="22"/>
          <w:szCs w:val="22"/>
          <w:lang w:val="fr-FR"/>
        </w:rPr>
        <w:t xml:space="preserve"> Tiêu hóa là gì?</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A. </w:t>
      </w:r>
      <w:r w:rsidRPr="007F69B5">
        <w:rPr>
          <w:color w:val="000000" w:themeColor="text1"/>
          <w:sz w:val="22"/>
          <w:szCs w:val="22"/>
          <w:lang w:val="fr-FR"/>
        </w:rPr>
        <w:t>Tiêu hóa là quá trình biến đổi các chất dinh dưỡng có trong thức ăn thành những chất dinh dưỡng đơn giản mà cơ thể có thể hấp thụ được.</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B. </w:t>
      </w:r>
      <w:r w:rsidRPr="007F69B5">
        <w:rPr>
          <w:color w:val="000000" w:themeColor="text1"/>
          <w:sz w:val="22"/>
          <w:szCs w:val="22"/>
          <w:lang w:val="fr-FR"/>
        </w:rPr>
        <w:t>Tiêu hóa là quá trình tạo ra chất dinh dưỡng và năng lượng, hình thành phân thải ra ngoài cơ thể.</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C. </w:t>
      </w:r>
      <w:r w:rsidRPr="007F69B5">
        <w:rPr>
          <w:color w:val="000000" w:themeColor="text1"/>
          <w:sz w:val="22"/>
          <w:szCs w:val="22"/>
          <w:lang w:val="fr-FR"/>
        </w:rPr>
        <w:t>Tiêu hóa là quá trình làm biến đổi thức ăn thành các chất hữu cơ.</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D. </w:t>
      </w:r>
      <w:r w:rsidRPr="007F69B5">
        <w:rPr>
          <w:color w:val="000000" w:themeColor="text1"/>
          <w:sz w:val="22"/>
          <w:szCs w:val="22"/>
          <w:lang w:val="fr-FR"/>
        </w:rPr>
        <w:t>Tiêu hóa là quá trình biến đổi thức ăn thành các chất dinh dưỡng và tạo ra năng lượng.</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23:</w:t>
      </w:r>
      <w:r w:rsidRPr="007F69B5">
        <w:rPr>
          <w:color w:val="000000" w:themeColor="text1"/>
          <w:sz w:val="22"/>
          <w:szCs w:val="22"/>
          <w:lang w:val="fr-FR"/>
        </w:rPr>
        <w:t xml:space="preserve"> Cây không hấp thụ trực tiếp dạng nitơ nào sau đây?</w:t>
      </w:r>
    </w:p>
    <w:p w:rsidR="004A3987" w:rsidRPr="007F69B5" w:rsidRDefault="004A3987" w:rsidP="0041705B">
      <w:pPr>
        <w:tabs>
          <w:tab w:val="left" w:pos="5136"/>
        </w:tabs>
        <w:ind w:firstLine="283"/>
        <w:rPr>
          <w:color w:val="000000" w:themeColor="text1"/>
          <w:sz w:val="22"/>
          <w:szCs w:val="22"/>
        </w:rPr>
      </w:pPr>
      <w:r w:rsidRPr="007F69B5">
        <w:rPr>
          <w:b/>
          <w:color w:val="000000" w:themeColor="text1"/>
          <w:sz w:val="22"/>
          <w:szCs w:val="22"/>
        </w:rPr>
        <w:t xml:space="preserve">A. </w:t>
      </w:r>
      <w:r w:rsidRPr="007F69B5">
        <w:rPr>
          <w:color w:val="000000" w:themeColor="text1"/>
          <w:sz w:val="22"/>
          <w:szCs w:val="22"/>
        </w:rPr>
        <w:t>Đạm amoni.</w:t>
      </w:r>
      <w:r w:rsidRPr="007F69B5">
        <w:rPr>
          <w:color w:val="000000" w:themeColor="text1"/>
          <w:sz w:val="22"/>
          <w:szCs w:val="22"/>
        </w:rPr>
        <w:tab/>
      </w:r>
      <w:r w:rsidRPr="007F69B5">
        <w:rPr>
          <w:b/>
          <w:color w:val="000000" w:themeColor="text1"/>
          <w:sz w:val="22"/>
          <w:szCs w:val="22"/>
        </w:rPr>
        <w:t xml:space="preserve">B. </w:t>
      </w:r>
      <w:r w:rsidRPr="007F69B5">
        <w:rPr>
          <w:color w:val="000000" w:themeColor="text1"/>
          <w:sz w:val="22"/>
          <w:szCs w:val="22"/>
        </w:rPr>
        <w:t>Đạm tan trong nước.</w:t>
      </w:r>
    </w:p>
    <w:p w:rsidR="004A3987" w:rsidRPr="007F69B5" w:rsidRDefault="004A3987" w:rsidP="0041705B">
      <w:pPr>
        <w:tabs>
          <w:tab w:val="left" w:pos="5136"/>
        </w:tabs>
        <w:ind w:firstLine="283"/>
        <w:rPr>
          <w:color w:val="000000" w:themeColor="text1"/>
          <w:sz w:val="22"/>
          <w:szCs w:val="22"/>
        </w:rPr>
      </w:pPr>
      <w:r w:rsidRPr="007F69B5">
        <w:rPr>
          <w:b/>
          <w:color w:val="000000" w:themeColor="text1"/>
          <w:sz w:val="22"/>
          <w:szCs w:val="22"/>
        </w:rPr>
        <w:t xml:space="preserve">C. </w:t>
      </w:r>
      <w:r w:rsidRPr="007F69B5">
        <w:rPr>
          <w:color w:val="000000" w:themeColor="text1"/>
          <w:sz w:val="22"/>
          <w:szCs w:val="22"/>
        </w:rPr>
        <w:t>Đạm nitrat.</w:t>
      </w:r>
      <w:r w:rsidRPr="007F69B5">
        <w:rPr>
          <w:color w:val="000000" w:themeColor="text1"/>
          <w:sz w:val="22"/>
          <w:szCs w:val="22"/>
        </w:rPr>
        <w:tab/>
      </w:r>
      <w:r w:rsidRPr="007F69B5">
        <w:rPr>
          <w:b/>
          <w:color w:val="000000" w:themeColor="text1"/>
          <w:sz w:val="22"/>
          <w:szCs w:val="22"/>
        </w:rPr>
        <w:t xml:space="preserve">D. </w:t>
      </w:r>
      <w:r w:rsidRPr="007F69B5">
        <w:rPr>
          <w:color w:val="000000" w:themeColor="text1"/>
          <w:sz w:val="22"/>
          <w:szCs w:val="22"/>
        </w:rPr>
        <w:t>Nitơ tự do trong không khí.</w:t>
      </w:r>
    </w:p>
    <w:p w:rsidR="004A3987" w:rsidRPr="007F69B5" w:rsidRDefault="004A3987" w:rsidP="0041705B">
      <w:pPr>
        <w:spacing w:before="60"/>
        <w:jc w:val="both"/>
        <w:rPr>
          <w:color w:val="000000" w:themeColor="text1"/>
          <w:sz w:val="22"/>
          <w:szCs w:val="22"/>
          <w:lang w:val="nl-NL"/>
        </w:rPr>
      </w:pPr>
      <w:r w:rsidRPr="007F69B5">
        <w:rPr>
          <w:b/>
          <w:color w:val="000000" w:themeColor="text1"/>
          <w:sz w:val="22"/>
          <w:szCs w:val="22"/>
          <w:lang w:val="nl-NL"/>
        </w:rPr>
        <w:t>Câu 24:</w:t>
      </w:r>
      <w:r w:rsidRPr="007F69B5">
        <w:rPr>
          <w:color w:val="000000" w:themeColor="text1"/>
          <w:sz w:val="22"/>
          <w:szCs w:val="22"/>
          <w:lang w:val="nl-NL"/>
        </w:rPr>
        <w:t xml:space="preserve"> Cấu trúc nào sau đây không chứa liên kết hiđrô</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rPr>
        <w:t xml:space="preserve">A. </w:t>
      </w:r>
      <w:r w:rsidRPr="007F69B5">
        <w:rPr>
          <w:color w:val="000000" w:themeColor="text1"/>
          <w:sz w:val="22"/>
          <w:szCs w:val="22"/>
        </w:rPr>
        <w:t>rARN</w:t>
      </w:r>
      <w:r w:rsidRPr="007F69B5">
        <w:rPr>
          <w:color w:val="000000" w:themeColor="text1"/>
          <w:sz w:val="22"/>
          <w:szCs w:val="22"/>
        </w:rPr>
        <w:tab/>
      </w:r>
      <w:r w:rsidRPr="007F69B5">
        <w:rPr>
          <w:b/>
          <w:color w:val="000000" w:themeColor="text1"/>
          <w:sz w:val="22"/>
          <w:szCs w:val="22"/>
        </w:rPr>
        <w:t xml:space="preserve">B. </w:t>
      </w:r>
      <w:r w:rsidRPr="007F69B5">
        <w:rPr>
          <w:color w:val="000000" w:themeColor="text1"/>
          <w:sz w:val="22"/>
          <w:szCs w:val="22"/>
        </w:rPr>
        <w:t>mARN</w:t>
      </w:r>
      <w:r w:rsidRPr="007F69B5">
        <w:rPr>
          <w:color w:val="000000" w:themeColor="text1"/>
          <w:sz w:val="22"/>
          <w:szCs w:val="22"/>
        </w:rPr>
        <w:tab/>
      </w:r>
      <w:r w:rsidRPr="007F69B5">
        <w:rPr>
          <w:b/>
          <w:color w:val="000000" w:themeColor="text1"/>
          <w:sz w:val="22"/>
          <w:szCs w:val="22"/>
        </w:rPr>
        <w:t xml:space="preserve">C. </w:t>
      </w:r>
      <w:r w:rsidRPr="007F69B5">
        <w:rPr>
          <w:color w:val="000000" w:themeColor="text1"/>
          <w:sz w:val="22"/>
          <w:szCs w:val="22"/>
        </w:rPr>
        <w:t>tARN</w:t>
      </w:r>
      <w:r w:rsidRPr="007F69B5">
        <w:rPr>
          <w:color w:val="000000" w:themeColor="text1"/>
          <w:sz w:val="22"/>
          <w:szCs w:val="22"/>
        </w:rPr>
        <w:tab/>
      </w:r>
      <w:r w:rsidRPr="007F69B5">
        <w:rPr>
          <w:b/>
          <w:color w:val="000000" w:themeColor="text1"/>
          <w:sz w:val="22"/>
          <w:szCs w:val="22"/>
        </w:rPr>
        <w:t xml:space="preserve">D. </w:t>
      </w:r>
      <w:r w:rsidRPr="007F69B5">
        <w:rPr>
          <w:color w:val="000000" w:themeColor="text1"/>
          <w:sz w:val="22"/>
          <w:szCs w:val="22"/>
        </w:rPr>
        <w:t>ADN</w:t>
      </w:r>
    </w:p>
    <w:p w:rsidR="004A3987" w:rsidRPr="007F69B5" w:rsidRDefault="004A3987" w:rsidP="0041705B">
      <w:pPr>
        <w:spacing w:before="60"/>
        <w:jc w:val="both"/>
        <w:rPr>
          <w:color w:val="000000" w:themeColor="text1"/>
          <w:sz w:val="22"/>
          <w:szCs w:val="22"/>
          <w:lang w:val="nl-NL"/>
        </w:rPr>
      </w:pPr>
      <w:r w:rsidRPr="007F69B5">
        <w:rPr>
          <w:b/>
          <w:color w:val="000000" w:themeColor="text1"/>
          <w:sz w:val="22"/>
          <w:szCs w:val="22"/>
          <w:lang w:val="nl-NL"/>
        </w:rPr>
        <w:t>Câu 25:</w:t>
      </w:r>
      <w:r w:rsidRPr="007F69B5">
        <w:rPr>
          <w:color w:val="000000" w:themeColor="text1"/>
          <w:sz w:val="22"/>
          <w:szCs w:val="22"/>
          <w:lang w:val="nl-NL"/>
        </w:rPr>
        <w:t xml:space="preserve"> Cácbohiđrát gồm các loại?</w:t>
      </w:r>
    </w:p>
    <w:p w:rsidR="004A3987" w:rsidRPr="007F69B5" w:rsidRDefault="004A3987" w:rsidP="0041705B">
      <w:pPr>
        <w:tabs>
          <w:tab w:val="left" w:pos="5136"/>
        </w:tabs>
        <w:ind w:firstLine="283"/>
        <w:rPr>
          <w:color w:val="000000" w:themeColor="text1"/>
          <w:sz w:val="22"/>
          <w:szCs w:val="22"/>
          <w:lang w:val="nl-NL"/>
        </w:rPr>
      </w:pPr>
      <w:r w:rsidRPr="007F69B5">
        <w:rPr>
          <w:b/>
          <w:color w:val="000000" w:themeColor="text1"/>
          <w:sz w:val="22"/>
          <w:szCs w:val="22"/>
          <w:lang w:val="nl-NL"/>
        </w:rPr>
        <w:t xml:space="preserve">A. </w:t>
      </w:r>
      <w:r w:rsidRPr="007F69B5">
        <w:rPr>
          <w:color w:val="000000" w:themeColor="text1"/>
          <w:sz w:val="22"/>
          <w:szCs w:val="22"/>
          <w:lang w:val="nl-NL"/>
        </w:rPr>
        <w:t>Đ</w:t>
      </w:r>
      <w:r w:rsidRPr="007F69B5">
        <w:rPr>
          <w:color w:val="000000" w:themeColor="text1"/>
          <w:sz w:val="22"/>
          <w:szCs w:val="22"/>
          <w:lang w:val="nl-NL"/>
        </w:rPr>
        <w:softHyphen/>
        <w:t>ường đa và đư</w:t>
      </w:r>
      <w:r w:rsidRPr="007F69B5">
        <w:rPr>
          <w:color w:val="000000" w:themeColor="text1"/>
          <w:sz w:val="22"/>
          <w:szCs w:val="22"/>
          <w:lang w:val="nl-NL"/>
        </w:rPr>
        <w:softHyphen/>
        <w:t>ờng đôi.</w:t>
      </w:r>
      <w:r w:rsidRPr="007F69B5">
        <w:rPr>
          <w:color w:val="000000" w:themeColor="text1"/>
          <w:sz w:val="22"/>
          <w:szCs w:val="22"/>
          <w:lang w:val="nl-NL"/>
        </w:rPr>
        <w:tab/>
      </w:r>
      <w:r w:rsidRPr="007F69B5">
        <w:rPr>
          <w:b/>
          <w:color w:val="000000" w:themeColor="text1"/>
          <w:sz w:val="22"/>
          <w:szCs w:val="22"/>
          <w:lang w:val="nl-NL"/>
        </w:rPr>
        <w:t xml:space="preserve">B. </w:t>
      </w:r>
      <w:r w:rsidRPr="007F69B5">
        <w:rPr>
          <w:color w:val="000000" w:themeColor="text1"/>
          <w:sz w:val="22"/>
          <w:szCs w:val="22"/>
          <w:lang w:val="nl-NL"/>
        </w:rPr>
        <w:t>Đ</w:t>
      </w:r>
      <w:r w:rsidRPr="007F69B5">
        <w:rPr>
          <w:color w:val="000000" w:themeColor="text1"/>
          <w:sz w:val="22"/>
          <w:szCs w:val="22"/>
          <w:lang w:val="nl-NL"/>
        </w:rPr>
        <w:softHyphen/>
        <w:t>ường đơn và đ</w:t>
      </w:r>
      <w:r w:rsidRPr="007F69B5">
        <w:rPr>
          <w:color w:val="000000" w:themeColor="text1"/>
          <w:sz w:val="22"/>
          <w:szCs w:val="22"/>
          <w:lang w:val="nl-NL"/>
        </w:rPr>
        <w:softHyphen/>
        <w:t>ường đôi.</w:t>
      </w:r>
    </w:p>
    <w:p w:rsidR="004A3987" w:rsidRPr="007F69B5" w:rsidRDefault="004A3987" w:rsidP="0041705B">
      <w:pPr>
        <w:tabs>
          <w:tab w:val="left" w:pos="5136"/>
        </w:tabs>
        <w:ind w:firstLine="283"/>
        <w:rPr>
          <w:color w:val="000000" w:themeColor="text1"/>
          <w:sz w:val="22"/>
          <w:szCs w:val="22"/>
          <w:lang w:val="nl-NL"/>
        </w:rPr>
      </w:pPr>
      <w:r w:rsidRPr="007F69B5">
        <w:rPr>
          <w:b/>
          <w:color w:val="000000" w:themeColor="text1"/>
          <w:sz w:val="22"/>
          <w:szCs w:val="22"/>
          <w:lang w:val="nl-NL"/>
        </w:rPr>
        <w:t xml:space="preserve">C. </w:t>
      </w:r>
      <w:r w:rsidRPr="007F69B5">
        <w:rPr>
          <w:color w:val="000000" w:themeColor="text1"/>
          <w:sz w:val="22"/>
          <w:szCs w:val="22"/>
          <w:lang w:val="nl-NL"/>
        </w:rPr>
        <w:t>Đ</w:t>
      </w:r>
      <w:r w:rsidRPr="007F69B5">
        <w:rPr>
          <w:color w:val="000000" w:themeColor="text1"/>
          <w:sz w:val="22"/>
          <w:szCs w:val="22"/>
          <w:lang w:val="nl-NL"/>
        </w:rPr>
        <w:softHyphen/>
        <w:t>ường đơn, đường đôi và đư</w:t>
      </w:r>
      <w:r w:rsidRPr="007F69B5">
        <w:rPr>
          <w:color w:val="000000" w:themeColor="text1"/>
          <w:sz w:val="22"/>
          <w:szCs w:val="22"/>
          <w:lang w:val="nl-NL"/>
        </w:rPr>
        <w:softHyphen/>
        <w:t>ờng đa.</w:t>
      </w:r>
      <w:r w:rsidRPr="007F69B5">
        <w:rPr>
          <w:color w:val="000000" w:themeColor="text1"/>
          <w:sz w:val="22"/>
          <w:szCs w:val="22"/>
          <w:lang w:val="nl-NL"/>
        </w:rPr>
        <w:tab/>
      </w:r>
      <w:r w:rsidRPr="007F69B5">
        <w:rPr>
          <w:b/>
          <w:color w:val="000000" w:themeColor="text1"/>
          <w:sz w:val="22"/>
          <w:szCs w:val="22"/>
          <w:lang w:val="nl-NL"/>
        </w:rPr>
        <w:t xml:space="preserve">D. </w:t>
      </w:r>
      <w:r w:rsidRPr="007F69B5">
        <w:rPr>
          <w:color w:val="000000" w:themeColor="text1"/>
          <w:sz w:val="22"/>
          <w:szCs w:val="22"/>
          <w:lang w:val="nl-NL"/>
        </w:rPr>
        <w:t>Đ</w:t>
      </w:r>
      <w:r w:rsidRPr="007F69B5">
        <w:rPr>
          <w:color w:val="000000" w:themeColor="text1"/>
          <w:sz w:val="22"/>
          <w:szCs w:val="22"/>
          <w:lang w:val="nl-NL"/>
        </w:rPr>
        <w:softHyphen/>
        <w:t>ường đơn và đư</w:t>
      </w:r>
      <w:r w:rsidRPr="007F69B5">
        <w:rPr>
          <w:color w:val="000000" w:themeColor="text1"/>
          <w:sz w:val="22"/>
          <w:szCs w:val="22"/>
          <w:lang w:val="nl-NL"/>
        </w:rPr>
        <w:softHyphen/>
        <w:t>ờng đa.</w:t>
      </w:r>
    </w:p>
    <w:p w:rsidR="004A3987" w:rsidRPr="007F69B5" w:rsidRDefault="004A3987" w:rsidP="0041705B">
      <w:pPr>
        <w:spacing w:before="60"/>
        <w:jc w:val="both"/>
        <w:rPr>
          <w:color w:val="000000" w:themeColor="text1"/>
          <w:sz w:val="22"/>
          <w:szCs w:val="22"/>
          <w:lang w:val="nl-NL"/>
        </w:rPr>
      </w:pPr>
      <w:r w:rsidRPr="007F69B5">
        <w:rPr>
          <w:b/>
          <w:color w:val="000000" w:themeColor="text1"/>
          <w:sz w:val="22"/>
          <w:szCs w:val="22"/>
          <w:lang w:val="nl-NL"/>
        </w:rPr>
        <w:t>Câu 26:</w:t>
      </w:r>
      <w:r w:rsidRPr="007F69B5">
        <w:rPr>
          <w:color w:val="000000" w:themeColor="text1"/>
          <w:sz w:val="22"/>
          <w:szCs w:val="22"/>
          <w:lang w:val="nl-NL"/>
        </w:rPr>
        <w:t xml:space="preserve"> Sinh vật khác vật vô sinh ở những điểm nào?</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nl-NL"/>
        </w:rPr>
        <w:t xml:space="preserve">A. </w:t>
      </w:r>
      <w:r w:rsidRPr="007F69B5">
        <w:rPr>
          <w:color w:val="000000" w:themeColor="text1"/>
          <w:sz w:val="22"/>
          <w:szCs w:val="22"/>
          <w:lang w:val="nl-NL"/>
        </w:rPr>
        <w:t>Sinh vật trao đổi chất và năng lượng còn vật vô sinh thì không.</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nl-NL"/>
        </w:rPr>
        <w:t xml:space="preserve">B. </w:t>
      </w:r>
      <w:r w:rsidRPr="007F69B5">
        <w:rPr>
          <w:color w:val="000000" w:themeColor="text1"/>
          <w:sz w:val="22"/>
          <w:szCs w:val="22"/>
          <w:lang w:val="nl-NL"/>
        </w:rPr>
        <w:t>Vật vô sinh có trao đổi chất và năng lượng còn sinh vật thì không.</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nl-NL"/>
        </w:rPr>
        <w:t xml:space="preserve">C. </w:t>
      </w:r>
      <w:r w:rsidRPr="007F69B5">
        <w:rPr>
          <w:color w:val="000000" w:themeColor="text1"/>
          <w:sz w:val="22"/>
          <w:szCs w:val="22"/>
          <w:lang w:val="nl-NL"/>
        </w:rPr>
        <w:t>Sinh vật càng trao đổi chất và năng lượng càng sinh trưởng và phát triển, vật vô sinh càng trao đổi chất và năng lượng càng dẫn đến sự hủy hoại.</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nl-NL"/>
        </w:rPr>
        <w:t xml:space="preserve">D. </w:t>
      </w:r>
      <w:r w:rsidRPr="007F69B5">
        <w:rPr>
          <w:color w:val="000000" w:themeColor="text1"/>
          <w:sz w:val="22"/>
          <w:szCs w:val="22"/>
          <w:lang w:val="nl-NL"/>
        </w:rPr>
        <w:t>Không có điểm khác nhau nào?</w:t>
      </w:r>
    </w:p>
    <w:p w:rsidR="004A3987" w:rsidRPr="007F69B5" w:rsidRDefault="004A3987" w:rsidP="0041705B">
      <w:pPr>
        <w:spacing w:before="60"/>
        <w:jc w:val="both"/>
        <w:rPr>
          <w:color w:val="000000" w:themeColor="text1"/>
          <w:sz w:val="22"/>
          <w:szCs w:val="22"/>
          <w:lang w:val="it-IT"/>
        </w:rPr>
      </w:pPr>
      <w:r w:rsidRPr="007F69B5">
        <w:rPr>
          <w:b/>
          <w:color w:val="000000" w:themeColor="text1"/>
          <w:sz w:val="22"/>
          <w:szCs w:val="22"/>
          <w:lang w:val="it-IT"/>
        </w:rPr>
        <w:t>Câu 27:</w:t>
      </w:r>
      <w:r w:rsidRPr="007F69B5">
        <w:rPr>
          <w:color w:val="000000" w:themeColor="text1"/>
          <w:sz w:val="22"/>
          <w:szCs w:val="22"/>
          <w:lang w:val="it-IT"/>
        </w:rPr>
        <w:t xml:space="preserve"> Quá trình nhân đôi ADN được thực hiện theo nguyên tắc gì?</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A. </w:t>
      </w:r>
      <w:r w:rsidRPr="007F69B5">
        <w:rPr>
          <w:color w:val="000000" w:themeColor="text1"/>
          <w:sz w:val="22"/>
          <w:szCs w:val="22"/>
          <w:lang w:val="it-IT"/>
        </w:rPr>
        <w:t>Nguyên tắc bổ sung và nguyên tắc bán bảo toà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B. </w:t>
      </w:r>
      <w:r w:rsidRPr="007F69B5">
        <w:rPr>
          <w:color w:val="000000" w:themeColor="text1"/>
          <w:sz w:val="22"/>
          <w:szCs w:val="22"/>
          <w:lang w:val="it-IT"/>
        </w:rPr>
        <w:t>Một mạch được tổng hợp gián đoạn, một mạch được tổng hợp liên tục.</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C. </w:t>
      </w:r>
      <w:r w:rsidRPr="007F69B5">
        <w:rPr>
          <w:color w:val="000000" w:themeColor="text1"/>
          <w:sz w:val="22"/>
          <w:szCs w:val="22"/>
          <w:lang w:val="it-IT"/>
        </w:rPr>
        <w:t>Mạch liên tục hướng vào, mạch gián đoạn hướng ra chạc ba tái bả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D. </w:t>
      </w:r>
      <w:r w:rsidRPr="007F69B5">
        <w:rPr>
          <w:color w:val="000000" w:themeColor="text1"/>
          <w:sz w:val="22"/>
          <w:szCs w:val="22"/>
          <w:lang w:val="it-IT"/>
        </w:rPr>
        <w:t>Hai mạch được tổng hợp theo nguyên tắc bổ sung song song liên tục.</w:t>
      </w:r>
    </w:p>
    <w:p w:rsidR="004A3987" w:rsidRPr="007F69B5" w:rsidRDefault="004A3987" w:rsidP="0041705B">
      <w:pPr>
        <w:spacing w:before="60"/>
        <w:jc w:val="both"/>
        <w:rPr>
          <w:color w:val="000000" w:themeColor="text1"/>
          <w:sz w:val="22"/>
          <w:szCs w:val="22"/>
          <w:lang w:val="it-IT"/>
        </w:rPr>
      </w:pPr>
      <w:r w:rsidRPr="007F69B5">
        <w:rPr>
          <w:b/>
          <w:color w:val="000000" w:themeColor="text1"/>
          <w:sz w:val="22"/>
          <w:szCs w:val="22"/>
          <w:lang w:val="it-IT"/>
        </w:rPr>
        <w:t>Câu 28:</w:t>
      </w:r>
      <w:r w:rsidRPr="007F69B5">
        <w:rPr>
          <w:color w:val="000000" w:themeColor="text1"/>
          <w:sz w:val="22"/>
          <w:szCs w:val="22"/>
          <w:lang w:val="it-IT"/>
        </w:rPr>
        <w:t xml:space="preserve"> Sự đóng xoắn cực đại của nhiễm sắc thể ở kì giữa của nguyên phân có vai trò:</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A. </w:t>
      </w:r>
      <w:r w:rsidRPr="007F69B5">
        <w:rPr>
          <w:color w:val="000000" w:themeColor="text1"/>
          <w:sz w:val="22"/>
          <w:szCs w:val="22"/>
          <w:lang w:val="it-IT"/>
        </w:rPr>
        <w:t>Giúp các nhiễm sắc thể có hình dạng, kích thước đặc trưng cho loài</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B. </w:t>
      </w:r>
      <w:r w:rsidRPr="007F69B5">
        <w:rPr>
          <w:color w:val="000000" w:themeColor="text1"/>
          <w:sz w:val="22"/>
          <w:szCs w:val="22"/>
          <w:lang w:val="it-IT"/>
        </w:rPr>
        <w:t>Giúp các gen trên nhiễm sắc thể dễ dàng hoán vị</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lastRenderedPageBreak/>
        <w:t xml:space="preserve">C. </w:t>
      </w:r>
      <w:r w:rsidRPr="007F69B5">
        <w:rPr>
          <w:color w:val="000000" w:themeColor="text1"/>
          <w:sz w:val="22"/>
          <w:szCs w:val="22"/>
          <w:lang w:val="it-IT"/>
        </w:rPr>
        <w:t>Giúp các nhiễm sắc thể tiếp hợp với nhau dễ dàng</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D. </w:t>
      </w:r>
      <w:r w:rsidRPr="007F69B5">
        <w:rPr>
          <w:color w:val="000000" w:themeColor="text1"/>
          <w:sz w:val="22"/>
          <w:szCs w:val="22"/>
          <w:lang w:val="it-IT"/>
        </w:rPr>
        <w:t>Giúp các nhiễm sắc thể di chuyển dễ dàng về hai cực tế bào</w:t>
      </w:r>
    </w:p>
    <w:p w:rsidR="004A3987" w:rsidRPr="007F69B5" w:rsidRDefault="004A3987" w:rsidP="0041705B">
      <w:pPr>
        <w:spacing w:before="60"/>
        <w:jc w:val="both"/>
        <w:rPr>
          <w:color w:val="000000" w:themeColor="text1"/>
          <w:sz w:val="22"/>
          <w:szCs w:val="22"/>
          <w:lang w:val="sv-SE"/>
        </w:rPr>
      </w:pPr>
      <w:r w:rsidRPr="007F69B5">
        <w:rPr>
          <w:b/>
          <w:color w:val="000000" w:themeColor="text1"/>
          <w:sz w:val="22"/>
          <w:szCs w:val="22"/>
          <w:lang w:val="sv-SE"/>
        </w:rPr>
        <w:t>Câu 29:</w:t>
      </w:r>
      <w:r w:rsidRPr="007F69B5">
        <w:rPr>
          <w:color w:val="000000" w:themeColor="text1"/>
          <w:sz w:val="22"/>
          <w:szCs w:val="22"/>
          <w:lang w:val="sv-SE"/>
        </w:rPr>
        <w:t xml:space="preserve"> Tính thoái hoá của mã di truyền là</w:t>
      </w:r>
    </w:p>
    <w:p w:rsidR="004A3987" w:rsidRPr="007F69B5" w:rsidRDefault="004A3987" w:rsidP="0041705B">
      <w:pPr>
        <w:ind w:firstLine="283"/>
        <w:rPr>
          <w:color w:val="000000" w:themeColor="text1"/>
          <w:sz w:val="22"/>
          <w:szCs w:val="22"/>
          <w:lang w:val="sv-SE"/>
        </w:rPr>
      </w:pPr>
      <w:r w:rsidRPr="007F69B5">
        <w:rPr>
          <w:b/>
          <w:color w:val="000000" w:themeColor="text1"/>
          <w:sz w:val="22"/>
          <w:szCs w:val="22"/>
          <w:lang w:val="sv-SE"/>
        </w:rPr>
        <w:t xml:space="preserve">A. </w:t>
      </w:r>
      <w:r w:rsidRPr="007F69B5">
        <w:rPr>
          <w:color w:val="000000" w:themeColor="text1"/>
          <w:sz w:val="22"/>
          <w:szCs w:val="22"/>
          <w:lang w:val="sv-SE"/>
        </w:rPr>
        <w:t>Sau khi tổng hợp xong prôtêin, mARN bị thoái hoá</w:t>
      </w:r>
    </w:p>
    <w:p w:rsidR="004A3987" w:rsidRPr="007F69B5" w:rsidRDefault="004A3987" w:rsidP="0041705B">
      <w:pPr>
        <w:ind w:firstLine="283"/>
        <w:rPr>
          <w:color w:val="000000" w:themeColor="text1"/>
          <w:sz w:val="22"/>
          <w:szCs w:val="22"/>
          <w:lang w:val="sv-SE"/>
        </w:rPr>
      </w:pPr>
      <w:r w:rsidRPr="007F69B5">
        <w:rPr>
          <w:b/>
          <w:color w:val="000000" w:themeColor="text1"/>
          <w:sz w:val="22"/>
          <w:szCs w:val="22"/>
          <w:lang w:val="sv-SE"/>
        </w:rPr>
        <w:t xml:space="preserve">B. </w:t>
      </w:r>
      <w:r w:rsidRPr="007F69B5">
        <w:rPr>
          <w:color w:val="000000" w:themeColor="text1"/>
          <w:sz w:val="22"/>
          <w:szCs w:val="22"/>
          <w:lang w:val="sv-SE"/>
        </w:rPr>
        <w:t>Mỗi bộ ba mã hoá có thể quy định nhiều axit amin khác nhau</w:t>
      </w:r>
    </w:p>
    <w:p w:rsidR="004A3987" w:rsidRPr="007F69B5" w:rsidRDefault="004A3987" w:rsidP="0041705B">
      <w:pPr>
        <w:ind w:firstLine="283"/>
        <w:rPr>
          <w:color w:val="000000" w:themeColor="text1"/>
          <w:sz w:val="22"/>
          <w:szCs w:val="22"/>
          <w:lang w:val="sv-SE"/>
        </w:rPr>
      </w:pPr>
      <w:r w:rsidRPr="007F69B5">
        <w:rPr>
          <w:b/>
          <w:color w:val="000000" w:themeColor="text1"/>
          <w:sz w:val="22"/>
          <w:szCs w:val="22"/>
          <w:lang w:val="sv-SE"/>
        </w:rPr>
        <w:t xml:space="preserve">C. </w:t>
      </w:r>
      <w:r w:rsidRPr="007F69B5">
        <w:rPr>
          <w:color w:val="000000" w:themeColor="text1"/>
          <w:sz w:val="22"/>
          <w:szCs w:val="22"/>
          <w:lang w:val="sv-SE"/>
        </w:rPr>
        <w:t>Sau khi mang axit amin đến ribôxôm, phân tử tARN bị thoái hoá</w:t>
      </w:r>
    </w:p>
    <w:p w:rsidR="004A3987" w:rsidRPr="007F69B5" w:rsidRDefault="004A3987" w:rsidP="0041705B">
      <w:pPr>
        <w:ind w:firstLine="283"/>
        <w:rPr>
          <w:color w:val="000000" w:themeColor="text1"/>
          <w:sz w:val="22"/>
          <w:szCs w:val="22"/>
          <w:lang w:val="sv-SE"/>
        </w:rPr>
      </w:pPr>
      <w:r w:rsidRPr="007F69B5">
        <w:rPr>
          <w:b/>
          <w:color w:val="000000" w:themeColor="text1"/>
          <w:sz w:val="22"/>
          <w:szCs w:val="22"/>
          <w:lang w:val="sv-SE"/>
        </w:rPr>
        <w:t xml:space="preserve">D. </w:t>
      </w:r>
      <w:r w:rsidRPr="007F69B5">
        <w:rPr>
          <w:color w:val="000000" w:themeColor="text1"/>
          <w:sz w:val="22"/>
          <w:szCs w:val="22"/>
          <w:lang w:val="sv-SE"/>
        </w:rPr>
        <w:t>Nhiều bộ ba khác nhau cùng quy định 1 loại axit amin</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30:</w:t>
      </w:r>
      <w:r w:rsidRPr="007F69B5">
        <w:rPr>
          <w:color w:val="000000" w:themeColor="text1"/>
          <w:sz w:val="22"/>
          <w:szCs w:val="22"/>
          <w:lang w:val="vi-VN"/>
        </w:rPr>
        <w:t xml:space="preserve"> Trong quá trình nhân đôi ADN, vì sao trên mỗi chạc tái bản có một mạch được tổng hợp liên tục còn mạch kia được tổng hợp gián đoạn?</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Vì enzim ADN polimeraza chỉ tổng hợp mạch mới theo chiều 5’→3’.</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B. </w:t>
      </w:r>
      <w:r w:rsidRPr="007F69B5">
        <w:rPr>
          <w:color w:val="000000" w:themeColor="text1"/>
          <w:sz w:val="22"/>
          <w:szCs w:val="22"/>
          <w:lang w:val="vi-VN"/>
        </w:rPr>
        <w:t>Vì enzim ADN polimeraza chỉ tác dụng lên mạch khuôn 3’→5’.</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Vì enzim ADN polimeraza chỉ tác dụng lên một mạch.</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D. </w:t>
      </w:r>
      <w:r w:rsidRPr="007F69B5">
        <w:rPr>
          <w:color w:val="000000" w:themeColor="text1"/>
          <w:sz w:val="22"/>
          <w:szCs w:val="22"/>
          <w:lang w:val="vi-VN"/>
        </w:rPr>
        <w:t>Vì enzim ADN polimeraza chỉ tác dụng lên mạch khuôn 5’→3</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31:</w:t>
      </w:r>
      <w:r w:rsidRPr="007F69B5">
        <w:rPr>
          <w:color w:val="000000" w:themeColor="text1"/>
          <w:sz w:val="22"/>
          <w:szCs w:val="22"/>
          <w:lang w:val="vi-VN"/>
        </w:rPr>
        <w:t xml:space="preserve"> Khái niệm vi sinh vật:</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Là những động vật có thể nhìn thấy bằng mắt thường.</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B. </w:t>
      </w:r>
      <w:r w:rsidRPr="007F69B5">
        <w:rPr>
          <w:color w:val="000000" w:themeColor="text1"/>
          <w:sz w:val="22"/>
          <w:szCs w:val="22"/>
          <w:lang w:val="vi-VN"/>
        </w:rPr>
        <w:t>Là những sinh vật có hại cho người và động vật.</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Là những cơ thể đa bào.</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D. </w:t>
      </w:r>
      <w:r w:rsidRPr="007F69B5">
        <w:rPr>
          <w:color w:val="000000" w:themeColor="text1"/>
          <w:sz w:val="22"/>
          <w:szCs w:val="22"/>
          <w:lang w:val="vi-VN"/>
        </w:rPr>
        <w:t>Là những cơ thể nhỏ bé, chỉ nhìn rõ dưới kính hiển vi.</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32:</w:t>
      </w:r>
      <w:r w:rsidRPr="007F69B5">
        <w:rPr>
          <w:color w:val="000000" w:themeColor="text1"/>
          <w:sz w:val="22"/>
          <w:szCs w:val="22"/>
          <w:lang w:val="vi-VN"/>
        </w:rPr>
        <w:t xml:space="preserve"> Trong 64 bộ ba mã di truyền, có 3 bộ ba không mã hoá cho axit amin nào. Các bộ ba đó là:</w:t>
      </w:r>
    </w:p>
    <w:p w:rsidR="004A3987" w:rsidRPr="007F69B5" w:rsidRDefault="004A3987" w:rsidP="0041705B">
      <w:pPr>
        <w:tabs>
          <w:tab w:val="left" w:pos="2708"/>
          <w:tab w:val="left" w:pos="5138"/>
          <w:tab w:val="left" w:pos="7569"/>
        </w:tabs>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UAG, UAA, UGA</w:t>
      </w:r>
      <w:r w:rsidRPr="007F69B5">
        <w:rPr>
          <w:color w:val="000000" w:themeColor="text1"/>
          <w:sz w:val="22"/>
          <w:szCs w:val="22"/>
          <w:lang w:val="vi-VN"/>
        </w:rPr>
        <w:tab/>
      </w:r>
      <w:r w:rsidRPr="007F69B5">
        <w:rPr>
          <w:b/>
          <w:color w:val="000000" w:themeColor="text1"/>
          <w:sz w:val="22"/>
          <w:szCs w:val="22"/>
          <w:lang w:val="vi-VN"/>
        </w:rPr>
        <w:t xml:space="preserve">B. </w:t>
      </w:r>
      <w:r w:rsidRPr="007F69B5">
        <w:rPr>
          <w:color w:val="000000" w:themeColor="text1"/>
          <w:sz w:val="22"/>
          <w:szCs w:val="22"/>
          <w:lang w:val="vi-VN"/>
        </w:rPr>
        <w:t>UUG, UGA, UAG</w:t>
      </w:r>
      <w:r w:rsidRPr="007F69B5">
        <w:rPr>
          <w:color w:val="000000" w:themeColor="text1"/>
          <w:sz w:val="22"/>
          <w:szCs w:val="22"/>
          <w:lang w:val="vi-VN"/>
        </w:rPr>
        <w:tab/>
      </w:r>
      <w:r w:rsidRPr="007F69B5">
        <w:rPr>
          <w:b/>
          <w:color w:val="000000" w:themeColor="text1"/>
          <w:sz w:val="22"/>
          <w:szCs w:val="22"/>
          <w:lang w:val="vi-VN"/>
        </w:rPr>
        <w:t xml:space="preserve">C. </w:t>
      </w:r>
      <w:r w:rsidRPr="007F69B5">
        <w:rPr>
          <w:color w:val="000000" w:themeColor="text1"/>
          <w:sz w:val="22"/>
          <w:szCs w:val="22"/>
          <w:lang w:val="vi-VN"/>
        </w:rPr>
        <w:t>UUG, UAA, UG</w:t>
      </w:r>
      <w:r w:rsidRPr="007F69B5">
        <w:rPr>
          <w:color w:val="000000" w:themeColor="text1"/>
          <w:sz w:val="22"/>
          <w:szCs w:val="22"/>
          <w:lang w:val="vi-VN"/>
        </w:rPr>
        <w:tab/>
      </w:r>
      <w:r w:rsidRPr="007F69B5">
        <w:rPr>
          <w:b/>
          <w:color w:val="000000" w:themeColor="text1"/>
          <w:sz w:val="22"/>
          <w:szCs w:val="22"/>
          <w:lang w:val="vi-VN"/>
        </w:rPr>
        <w:t xml:space="preserve">D. </w:t>
      </w:r>
      <w:r w:rsidRPr="007F69B5">
        <w:rPr>
          <w:color w:val="000000" w:themeColor="text1"/>
          <w:sz w:val="22"/>
          <w:szCs w:val="22"/>
          <w:lang w:val="vi-VN"/>
        </w:rPr>
        <w:t>UGU, UAA, UAG</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33:</w:t>
      </w:r>
      <w:r w:rsidRPr="007F69B5">
        <w:rPr>
          <w:color w:val="000000" w:themeColor="text1"/>
          <w:sz w:val="22"/>
          <w:szCs w:val="22"/>
          <w:lang w:val="vi-VN"/>
        </w:rPr>
        <w:t xml:space="preserve"> Nước và các ion khoáng đi từ đất vào mạch gỗ của rễ theo các con đường nào?</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Xuyên qua tế bào chất của của các tế bào vỏ rễ vào mạch gỗ.</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B. </w:t>
      </w:r>
      <w:r w:rsidRPr="007F69B5">
        <w:rPr>
          <w:color w:val="000000" w:themeColor="text1"/>
          <w:sz w:val="22"/>
          <w:szCs w:val="22"/>
          <w:lang w:val="vi-VN"/>
        </w:rPr>
        <w:t>Qua lông hút vào tế bào nhu mô vỏ, sau đó vào trung trụ.</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Đi theo khoảng không gian giữa các tế bào vào mạch gỗ.</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D. </w:t>
      </w:r>
      <w:r w:rsidRPr="007F69B5">
        <w:rPr>
          <w:color w:val="000000" w:themeColor="text1"/>
          <w:sz w:val="22"/>
          <w:szCs w:val="22"/>
          <w:lang w:val="vi-VN"/>
        </w:rPr>
        <w:t>Con đường tế bào chất và con đường gian bào.</w:t>
      </w:r>
    </w:p>
    <w:p w:rsidR="004A3987" w:rsidRPr="007F69B5" w:rsidRDefault="004A3987" w:rsidP="0041705B">
      <w:pPr>
        <w:spacing w:before="60"/>
        <w:jc w:val="both"/>
        <w:rPr>
          <w:color w:val="000000" w:themeColor="text1"/>
          <w:sz w:val="22"/>
          <w:szCs w:val="22"/>
          <w:lang w:val="de-DE"/>
        </w:rPr>
      </w:pPr>
      <w:r w:rsidRPr="007F69B5">
        <w:rPr>
          <w:b/>
          <w:color w:val="000000" w:themeColor="text1"/>
          <w:sz w:val="22"/>
          <w:szCs w:val="22"/>
          <w:lang w:val="de-DE"/>
        </w:rPr>
        <w:t>Câu 34:</w:t>
      </w:r>
      <w:r w:rsidRPr="007F69B5">
        <w:rPr>
          <w:color w:val="000000" w:themeColor="text1"/>
          <w:sz w:val="22"/>
          <w:szCs w:val="22"/>
          <w:lang w:val="de-DE"/>
        </w:rPr>
        <w:t xml:space="preserve"> Số mạch đơn ban đầu của một phân tử ADN chiếm 6,25 % số mạch đơn có trong tổng số các phân tử ADN con được tái bản từ ADN ban đầu. Trong quá trình tái bản môi trường đã cung cấp nguyên liệu tương đương với 45.000 Nu. Phân tử ADN này có chiều dài là:</w:t>
      </w:r>
    </w:p>
    <w:p w:rsidR="004A3987" w:rsidRPr="007F69B5" w:rsidRDefault="004A3987" w:rsidP="0041705B">
      <w:pPr>
        <w:tabs>
          <w:tab w:val="left" w:pos="2708"/>
          <w:tab w:val="left" w:pos="5138"/>
          <w:tab w:val="left" w:pos="7569"/>
        </w:tabs>
        <w:ind w:firstLine="283"/>
        <w:rPr>
          <w:color w:val="000000" w:themeColor="text1"/>
          <w:sz w:val="22"/>
          <w:szCs w:val="22"/>
          <w:lang w:val="pt-BR"/>
        </w:rPr>
      </w:pPr>
      <w:r w:rsidRPr="007F69B5">
        <w:rPr>
          <w:b/>
          <w:color w:val="000000" w:themeColor="text1"/>
          <w:sz w:val="22"/>
          <w:szCs w:val="22"/>
          <w:lang w:val="de-DE"/>
        </w:rPr>
        <w:t xml:space="preserve">A. </w:t>
      </w:r>
      <w:r w:rsidRPr="007F69B5">
        <w:rPr>
          <w:color w:val="000000" w:themeColor="text1"/>
          <w:sz w:val="22"/>
          <w:szCs w:val="22"/>
          <w:lang w:val="de-DE"/>
        </w:rPr>
        <w:t>5100 A</w:t>
      </w:r>
      <w:r w:rsidRPr="007F69B5">
        <w:rPr>
          <w:color w:val="000000" w:themeColor="text1"/>
          <w:sz w:val="22"/>
          <w:szCs w:val="22"/>
          <w:vertAlign w:val="superscript"/>
          <w:lang w:val="de-DE"/>
        </w:rPr>
        <w:t>0</w:t>
      </w:r>
      <w:r w:rsidRPr="007F69B5">
        <w:rPr>
          <w:color w:val="000000" w:themeColor="text1"/>
          <w:sz w:val="22"/>
          <w:szCs w:val="22"/>
          <w:lang w:val="pt-BR"/>
        </w:rPr>
        <w:tab/>
      </w:r>
      <w:r w:rsidRPr="007F69B5">
        <w:rPr>
          <w:b/>
          <w:color w:val="000000" w:themeColor="text1"/>
          <w:sz w:val="22"/>
          <w:szCs w:val="22"/>
          <w:lang w:val="de-DE"/>
        </w:rPr>
        <w:t xml:space="preserve">B. </w:t>
      </w:r>
      <w:r w:rsidRPr="007F69B5">
        <w:rPr>
          <w:color w:val="000000" w:themeColor="text1"/>
          <w:sz w:val="22"/>
          <w:szCs w:val="22"/>
          <w:lang w:val="de-DE"/>
        </w:rPr>
        <w:t>5200 A</w:t>
      </w:r>
      <w:r w:rsidRPr="007F69B5">
        <w:rPr>
          <w:color w:val="000000" w:themeColor="text1"/>
          <w:sz w:val="22"/>
          <w:szCs w:val="22"/>
          <w:vertAlign w:val="superscript"/>
          <w:lang w:val="de-DE"/>
        </w:rPr>
        <w:t>0</w:t>
      </w:r>
      <w:r w:rsidRPr="007F69B5">
        <w:rPr>
          <w:color w:val="000000" w:themeColor="text1"/>
          <w:sz w:val="22"/>
          <w:szCs w:val="22"/>
          <w:lang w:val="pt-BR"/>
        </w:rPr>
        <w:tab/>
      </w:r>
      <w:r w:rsidRPr="007F69B5">
        <w:rPr>
          <w:b/>
          <w:color w:val="000000" w:themeColor="text1"/>
          <w:sz w:val="22"/>
          <w:szCs w:val="22"/>
          <w:lang w:val="de-DE"/>
        </w:rPr>
        <w:t xml:space="preserve">C. </w:t>
      </w:r>
      <w:r w:rsidRPr="007F69B5">
        <w:rPr>
          <w:color w:val="000000" w:themeColor="text1"/>
          <w:sz w:val="22"/>
          <w:szCs w:val="22"/>
          <w:lang w:val="de-DE"/>
        </w:rPr>
        <w:t>4800 A</w:t>
      </w:r>
      <w:r w:rsidRPr="007F69B5">
        <w:rPr>
          <w:color w:val="000000" w:themeColor="text1"/>
          <w:sz w:val="22"/>
          <w:szCs w:val="22"/>
          <w:vertAlign w:val="superscript"/>
          <w:lang w:val="de-DE"/>
        </w:rPr>
        <w:t>0</w:t>
      </w:r>
      <w:r w:rsidRPr="007F69B5">
        <w:rPr>
          <w:color w:val="000000" w:themeColor="text1"/>
          <w:sz w:val="22"/>
          <w:szCs w:val="22"/>
          <w:lang w:val="pt-BR"/>
        </w:rPr>
        <w:tab/>
      </w:r>
      <w:r w:rsidRPr="007F69B5">
        <w:rPr>
          <w:b/>
          <w:color w:val="000000" w:themeColor="text1"/>
          <w:sz w:val="22"/>
          <w:szCs w:val="22"/>
          <w:lang w:val="de-DE"/>
        </w:rPr>
        <w:t xml:space="preserve">D. </w:t>
      </w:r>
      <w:r w:rsidRPr="007F69B5">
        <w:rPr>
          <w:color w:val="000000" w:themeColor="text1"/>
          <w:sz w:val="22"/>
          <w:szCs w:val="22"/>
          <w:lang w:val="de-DE"/>
        </w:rPr>
        <w:t>3060 A</w:t>
      </w:r>
      <w:r w:rsidRPr="007F69B5">
        <w:rPr>
          <w:color w:val="000000" w:themeColor="text1"/>
          <w:sz w:val="22"/>
          <w:szCs w:val="22"/>
          <w:vertAlign w:val="superscript"/>
          <w:lang w:val="de-DE"/>
        </w:rPr>
        <w:t>0</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35:</w:t>
      </w:r>
      <w:r w:rsidRPr="007F69B5">
        <w:rPr>
          <w:color w:val="000000" w:themeColor="text1"/>
          <w:sz w:val="22"/>
          <w:szCs w:val="22"/>
          <w:lang w:val="es-ES"/>
        </w:rPr>
        <w:t xml:space="preserve"> Điểm bão hòa ánh sáng là cường độ ánh sáng để:</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để cường độ QH đạt mức trung bình.</w:t>
      </w:r>
      <w:r w:rsidRPr="007F69B5">
        <w:rPr>
          <w:color w:val="000000" w:themeColor="text1"/>
          <w:sz w:val="22"/>
          <w:szCs w:val="22"/>
          <w:lang w:val="es-ES"/>
        </w:rPr>
        <w:tab/>
      </w:r>
      <w:r w:rsidRPr="007F69B5">
        <w:rPr>
          <w:b/>
          <w:color w:val="000000" w:themeColor="text1"/>
          <w:sz w:val="22"/>
          <w:szCs w:val="22"/>
          <w:lang w:val="es-ES"/>
        </w:rPr>
        <w:t xml:space="preserve">B. </w:t>
      </w:r>
      <w:r w:rsidRPr="007F69B5">
        <w:rPr>
          <w:color w:val="000000" w:themeColor="text1"/>
          <w:sz w:val="22"/>
          <w:szCs w:val="22"/>
          <w:lang w:val="es-ES"/>
        </w:rPr>
        <w:t>để cường độ QH được cực đại.</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cường độ QH đạt trên mức trung bình.</w:t>
      </w:r>
      <w:r w:rsidRPr="007F69B5">
        <w:rPr>
          <w:color w:val="000000" w:themeColor="text1"/>
          <w:sz w:val="22"/>
          <w:szCs w:val="22"/>
          <w:lang w:val="es-ES"/>
        </w:rPr>
        <w:tab/>
      </w:r>
      <w:r w:rsidRPr="007F69B5">
        <w:rPr>
          <w:b/>
          <w:color w:val="000000" w:themeColor="text1"/>
          <w:sz w:val="22"/>
          <w:szCs w:val="22"/>
          <w:lang w:val="es-ES"/>
        </w:rPr>
        <w:t xml:space="preserve">D. </w:t>
      </w:r>
      <w:r w:rsidRPr="007F69B5">
        <w:rPr>
          <w:color w:val="000000" w:themeColor="text1"/>
          <w:sz w:val="22"/>
          <w:szCs w:val="22"/>
          <w:lang w:val="es-ES"/>
        </w:rPr>
        <w:t>để cường độ QH đạt cực tiểu.</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36:</w:t>
      </w:r>
      <w:r w:rsidRPr="007F69B5">
        <w:rPr>
          <w:color w:val="000000" w:themeColor="text1"/>
          <w:sz w:val="22"/>
          <w:szCs w:val="22"/>
          <w:lang w:val="es-ES"/>
        </w:rPr>
        <w:t xml:space="preserve"> Con đường lây truyền HIV gồm:</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Qua bắt tay và nói chuyện bình thường</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B. </w:t>
      </w:r>
      <w:r w:rsidRPr="007F69B5">
        <w:rPr>
          <w:color w:val="000000" w:themeColor="text1"/>
          <w:sz w:val="22"/>
          <w:szCs w:val="22"/>
          <w:lang w:val="es-ES"/>
        </w:rPr>
        <w:t>Qua việc sử dụng chung những đồ dùng học tập</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Qua đường máu, qua đường tình dục, mẹ bị nhiễm HIV có thể truyền qua thai nhi và truyền cho con qua sữa mẹ.</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D. </w:t>
      </w:r>
      <w:r w:rsidRPr="007F69B5">
        <w:rPr>
          <w:color w:val="000000" w:themeColor="text1"/>
          <w:sz w:val="22"/>
          <w:szCs w:val="22"/>
          <w:lang w:val="es-ES"/>
        </w:rPr>
        <w:t>Qua việc quan hệ tình dục ở tuổi vị thành niên</w:t>
      </w:r>
    </w:p>
    <w:p w:rsidR="004A3987" w:rsidRPr="007F69B5" w:rsidRDefault="004A3987" w:rsidP="0041705B">
      <w:pPr>
        <w:spacing w:before="60"/>
        <w:jc w:val="both"/>
        <w:rPr>
          <w:color w:val="000000" w:themeColor="text1"/>
          <w:sz w:val="22"/>
          <w:szCs w:val="22"/>
          <w:lang w:val="sv-SE"/>
        </w:rPr>
      </w:pPr>
      <w:r w:rsidRPr="007F69B5">
        <w:rPr>
          <w:b/>
          <w:color w:val="000000" w:themeColor="text1"/>
          <w:sz w:val="22"/>
          <w:szCs w:val="22"/>
          <w:lang w:val="sv-SE"/>
        </w:rPr>
        <w:t>Câu 37:</w:t>
      </w:r>
      <w:r w:rsidRPr="007F69B5">
        <w:rPr>
          <w:color w:val="000000" w:themeColor="text1"/>
          <w:sz w:val="22"/>
          <w:szCs w:val="22"/>
          <w:lang w:val="sv-SE"/>
        </w:rPr>
        <w:t xml:space="preserve"> Đặc điểm </w:t>
      </w:r>
      <w:r w:rsidRPr="007F69B5">
        <w:rPr>
          <w:b/>
          <w:bCs/>
          <w:color w:val="000000" w:themeColor="text1"/>
          <w:sz w:val="22"/>
          <w:szCs w:val="22"/>
          <w:lang w:val="sv-SE"/>
        </w:rPr>
        <w:t>không đúng</w:t>
      </w:r>
      <w:r w:rsidRPr="007F69B5">
        <w:rPr>
          <w:color w:val="000000" w:themeColor="text1"/>
          <w:sz w:val="22"/>
          <w:szCs w:val="22"/>
          <w:lang w:val="sv-SE"/>
        </w:rPr>
        <w:t xml:space="preserve"> với quá trình nhân đôi ADN ở sinh vật nhân thực:</w:t>
      </w:r>
    </w:p>
    <w:p w:rsidR="004A3987" w:rsidRPr="007F69B5" w:rsidRDefault="004A3987" w:rsidP="0041705B">
      <w:pPr>
        <w:tabs>
          <w:tab w:val="left" w:pos="5136"/>
        </w:tabs>
        <w:ind w:firstLine="283"/>
        <w:rPr>
          <w:color w:val="000000" w:themeColor="text1"/>
          <w:sz w:val="22"/>
          <w:szCs w:val="22"/>
          <w:lang w:val="sv-SE"/>
        </w:rPr>
      </w:pPr>
      <w:r w:rsidRPr="007F69B5">
        <w:rPr>
          <w:b/>
          <w:color w:val="000000" w:themeColor="text1"/>
          <w:sz w:val="22"/>
          <w:szCs w:val="22"/>
          <w:lang w:val="sv-SE"/>
        </w:rPr>
        <w:t xml:space="preserve">A. </w:t>
      </w:r>
      <w:r w:rsidRPr="007F69B5">
        <w:rPr>
          <w:color w:val="000000" w:themeColor="text1"/>
          <w:sz w:val="22"/>
          <w:szCs w:val="22"/>
          <w:lang w:val="sv-SE"/>
        </w:rPr>
        <w:t>Diễn ra theo nguyên tắc bán bảo toàn và NTBS</w:t>
      </w:r>
      <w:r w:rsidRPr="007F69B5">
        <w:rPr>
          <w:color w:val="000000" w:themeColor="text1"/>
          <w:sz w:val="22"/>
          <w:szCs w:val="22"/>
          <w:lang w:val="sv-SE"/>
        </w:rPr>
        <w:tab/>
      </w:r>
      <w:r w:rsidRPr="007F69B5">
        <w:rPr>
          <w:b/>
          <w:color w:val="000000" w:themeColor="text1"/>
          <w:sz w:val="22"/>
          <w:szCs w:val="22"/>
          <w:lang w:val="sv-SE"/>
        </w:rPr>
        <w:t xml:space="preserve">B. </w:t>
      </w:r>
      <w:r w:rsidRPr="007F69B5">
        <w:rPr>
          <w:color w:val="000000" w:themeColor="text1"/>
          <w:sz w:val="22"/>
          <w:szCs w:val="22"/>
          <w:lang w:val="sv-SE"/>
        </w:rPr>
        <w:t>Mỗi đơn vị tái bản gồm một chạc chữ Y</w:t>
      </w:r>
    </w:p>
    <w:p w:rsidR="004A3987" w:rsidRPr="007F69B5" w:rsidRDefault="004A3987" w:rsidP="0041705B">
      <w:pPr>
        <w:tabs>
          <w:tab w:val="left" w:pos="5136"/>
        </w:tabs>
        <w:ind w:firstLine="283"/>
        <w:rPr>
          <w:color w:val="000000" w:themeColor="text1"/>
          <w:sz w:val="22"/>
          <w:szCs w:val="22"/>
          <w:lang w:val="sv-SE"/>
        </w:rPr>
      </w:pPr>
      <w:r w:rsidRPr="007F69B5">
        <w:rPr>
          <w:b/>
          <w:color w:val="000000" w:themeColor="text1"/>
          <w:sz w:val="22"/>
          <w:szCs w:val="22"/>
          <w:lang w:val="sv-SE"/>
        </w:rPr>
        <w:t xml:space="preserve">C. </w:t>
      </w:r>
      <w:r w:rsidRPr="007F69B5">
        <w:rPr>
          <w:color w:val="000000" w:themeColor="text1"/>
          <w:sz w:val="22"/>
          <w:szCs w:val="22"/>
          <w:lang w:val="sv-SE"/>
        </w:rPr>
        <w:t>Gồm nhiều đơn vị nhân đôi</w:t>
      </w:r>
      <w:r w:rsidRPr="007F69B5">
        <w:rPr>
          <w:color w:val="000000" w:themeColor="text1"/>
          <w:sz w:val="22"/>
          <w:szCs w:val="22"/>
          <w:lang w:val="sv-SE"/>
        </w:rPr>
        <w:tab/>
      </w:r>
      <w:r w:rsidRPr="007F69B5">
        <w:rPr>
          <w:b/>
          <w:color w:val="000000" w:themeColor="text1"/>
          <w:sz w:val="22"/>
          <w:szCs w:val="22"/>
          <w:lang w:val="sv-SE"/>
        </w:rPr>
        <w:t xml:space="preserve">D. </w:t>
      </w:r>
      <w:r w:rsidRPr="007F69B5">
        <w:rPr>
          <w:color w:val="000000" w:themeColor="text1"/>
          <w:sz w:val="22"/>
          <w:szCs w:val="22"/>
          <w:lang w:val="sv-SE"/>
        </w:rPr>
        <w:t>Xảy ra ở kì trung gian giữa các lần phân bào</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38:</w:t>
      </w:r>
      <w:r w:rsidRPr="007F69B5">
        <w:rPr>
          <w:color w:val="000000" w:themeColor="text1"/>
          <w:sz w:val="22"/>
          <w:szCs w:val="22"/>
          <w:lang w:val="es-ES"/>
        </w:rPr>
        <w:t xml:space="preserve"> Trong các ví dụ sau đây, ví dụ nào là diễn ra lên men ở cơ thể thực vật.</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Cây bị khô hạn</w:t>
      </w:r>
      <w:r w:rsidRPr="007F69B5">
        <w:rPr>
          <w:color w:val="000000" w:themeColor="text1"/>
          <w:sz w:val="22"/>
          <w:szCs w:val="22"/>
          <w:lang w:val="es-ES"/>
        </w:rPr>
        <w:tab/>
      </w:r>
      <w:r w:rsidRPr="007F69B5">
        <w:rPr>
          <w:b/>
          <w:color w:val="000000" w:themeColor="text1"/>
          <w:sz w:val="22"/>
          <w:szCs w:val="22"/>
          <w:lang w:val="es-ES"/>
        </w:rPr>
        <w:t xml:space="preserve">B. </w:t>
      </w:r>
      <w:r w:rsidRPr="007F69B5">
        <w:rPr>
          <w:color w:val="000000" w:themeColor="text1"/>
          <w:sz w:val="22"/>
          <w:szCs w:val="22"/>
          <w:lang w:val="es-ES"/>
        </w:rPr>
        <w:t>Cây bị ngập úng.</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Cây sống bám kí sinh hoặc kí sinh.</w:t>
      </w:r>
      <w:r w:rsidRPr="007F69B5">
        <w:rPr>
          <w:color w:val="000000" w:themeColor="text1"/>
          <w:sz w:val="22"/>
          <w:szCs w:val="22"/>
          <w:lang w:val="es-ES"/>
        </w:rPr>
        <w:tab/>
      </w:r>
      <w:r w:rsidRPr="007F69B5">
        <w:rPr>
          <w:b/>
          <w:color w:val="000000" w:themeColor="text1"/>
          <w:sz w:val="22"/>
          <w:szCs w:val="22"/>
          <w:lang w:val="es-ES"/>
        </w:rPr>
        <w:t xml:space="preserve">D. </w:t>
      </w:r>
      <w:r w:rsidRPr="007F69B5">
        <w:rPr>
          <w:color w:val="000000" w:themeColor="text1"/>
          <w:sz w:val="22"/>
          <w:szCs w:val="22"/>
          <w:lang w:val="es-ES"/>
        </w:rPr>
        <w:t>Cây sống nơi ẩm ướt.</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39:</w:t>
      </w:r>
      <w:r w:rsidRPr="007F69B5">
        <w:rPr>
          <w:color w:val="000000" w:themeColor="text1"/>
          <w:sz w:val="22"/>
          <w:szCs w:val="22"/>
          <w:lang w:val="es-ES"/>
        </w:rPr>
        <w:t xml:space="preserve"> Động lực của dòng mạch rây là:</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cơ quan nguồn( lá ) có áp suất thẩm thấu thấp hơn cơ quan dự trữ.</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B. </w:t>
      </w:r>
      <w:r w:rsidRPr="007F69B5">
        <w:rPr>
          <w:color w:val="000000" w:themeColor="text1"/>
          <w:sz w:val="22"/>
          <w:szCs w:val="22"/>
          <w:lang w:val="es-ES"/>
        </w:rPr>
        <w:t>chất hữu cơ vận chuyển từ nơi có nồng độ thấp đến nơi có nồng độ cao.</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lực liên kết giữa các phân tử chất hữu cơ và thành mạch rây.</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D. </w:t>
      </w:r>
      <w:r w:rsidRPr="007F69B5">
        <w:rPr>
          <w:color w:val="000000" w:themeColor="text1"/>
          <w:sz w:val="22"/>
          <w:szCs w:val="22"/>
          <w:lang w:val="es-ES"/>
        </w:rPr>
        <w:t>sự chênh lệch áp suất thẩm thấu giữa cơ quan nguồn và các cơ quan chứa.</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40:</w:t>
      </w:r>
      <w:r w:rsidRPr="007F69B5">
        <w:rPr>
          <w:color w:val="000000" w:themeColor="text1"/>
          <w:sz w:val="22"/>
          <w:szCs w:val="22"/>
          <w:lang w:val="es-ES"/>
        </w:rPr>
        <w:t xml:space="preserve"> Sản phẩm pha sáng dùng trong pha tối  của quang hợp là gì?</w:t>
      </w:r>
    </w:p>
    <w:p w:rsidR="004A3987" w:rsidRPr="007F69B5" w:rsidRDefault="004A3987" w:rsidP="0041705B">
      <w:pPr>
        <w:tabs>
          <w:tab w:val="left" w:pos="2708"/>
          <w:tab w:val="left" w:pos="5138"/>
          <w:tab w:val="left" w:pos="7569"/>
        </w:tabs>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NADPH, O</w:t>
      </w:r>
      <w:r w:rsidRPr="007F69B5">
        <w:rPr>
          <w:color w:val="000000" w:themeColor="text1"/>
          <w:position w:val="-11"/>
          <w:sz w:val="22"/>
          <w:szCs w:val="22"/>
          <w:lang w:val="es-ES"/>
        </w:rPr>
        <w:t>2</w:t>
      </w:r>
      <w:r w:rsidRPr="007F69B5">
        <w:rPr>
          <w:color w:val="000000" w:themeColor="text1"/>
          <w:sz w:val="22"/>
          <w:szCs w:val="22"/>
          <w:lang w:val="es-ES"/>
        </w:rPr>
        <w:tab/>
      </w:r>
      <w:r w:rsidRPr="007F69B5">
        <w:rPr>
          <w:b/>
          <w:color w:val="000000" w:themeColor="text1"/>
          <w:sz w:val="22"/>
          <w:szCs w:val="22"/>
          <w:lang w:val="es-ES"/>
        </w:rPr>
        <w:t xml:space="preserve">B. </w:t>
      </w:r>
      <w:r w:rsidRPr="007F69B5">
        <w:rPr>
          <w:color w:val="000000" w:themeColor="text1"/>
          <w:sz w:val="22"/>
          <w:szCs w:val="22"/>
          <w:lang w:val="es-ES"/>
        </w:rPr>
        <w:t>ATP, NADPH</w:t>
      </w:r>
      <w:r w:rsidRPr="007F69B5">
        <w:rPr>
          <w:color w:val="000000" w:themeColor="text1"/>
          <w:sz w:val="22"/>
          <w:szCs w:val="22"/>
          <w:lang w:val="es-ES"/>
        </w:rPr>
        <w:tab/>
      </w:r>
      <w:r w:rsidRPr="007F69B5">
        <w:rPr>
          <w:b/>
          <w:color w:val="000000" w:themeColor="text1"/>
          <w:sz w:val="22"/>
          <w:szCs w:val="22"/>
          <w:lang w:val="es-ES"/>
        </w:rPr>
        <w:t xml:space="preserve">C. </w:t>
      </w:r>
      <w:r w:rsidRPr="007F69B5">
        <w:rPr>
          <w:color w:val="000000" w:themeColor="text1"/>
          <w:sz w:val="22"/>
          <w:szCs w:val="22"/>
          <w:lang w:val="es-ES"/>
        </w:rPr>
        <w:t>ATP, NADPH và O</w:t>
      </w:r>
      <w:r w:rsidRPr="007F69B5">
        <w:rPr>
          <w:color w:val="000000" w:themeColor="text1"/>
          <w:position w:val="-11"/>
          <w:sz w:val="22"/>
          <w:szCs w:val="22"/>
          <w:lang w:val="es-ES"/>
        </w:rPr>
        <w:t>2</w:t>
      </w:r>
      <w:r w:rsidRPr="007F69B5">
        <w:rPr>
          <w:color w:val="000000" w:themeColor="text1"/>
          <w:sz w:val="22"/>
          <w:szCs w:val="22"/>
          <w:lang w:val="es-ES"/>
        </w:rPr>
        <w:tab/>
      </w:r>
      <w:r w:rsidRPr="007F69B5">
        <w:rPr>
          <w:b/>
          <w:color w:val="000000" w:themeColor="text1"/>
          <w:sz w:val="22"/>
          <w:szCs w:val="22"/>
          <w:lang w:val="es-ES"/>
        </w:rPr>
        <w:t xml:space="preserve">D. </w:t>
      </w:r>
      <w:r w:rsidRPr="007F69B5">
        <w:rPr>
          <w:color w:val="000000" w:themeColor="text1"/>
          <w:sz w:val="22"/>
          <w:szCs w:val="22"/>
          <w:lang w:val="es-ES"/>
        </w:rPr>
        <w:t>ATP và CO</w:t>
      </w:r>
      <w:r w:rsidRPr="007F69B5">
        <w:rPr>
          <w:color w:val="000000" w:themeColor="text1"/>
          <w:position w:val="-11"/>
          <w:sz w:val="22"/>
          <w:szCs w:val="22"/>
          <w:lang w:val="es-ES"/>
        </w:rPr>
        <w:t>2</w:t>
      </w:r>
    </w:p>
    <w:p w:rsidR="004A3987" w:rsidRPr="0041705B" w:rsidRDefault="004A3987" w:rsidP="0041705B">
      <w:pPr>
        <w:jc w:val="center"/>
      </w:pPr>
      <w:r w:rsidRPr="0041705B">
        <w:t>----------- HẾT ----------</w:t>
      </w:r>
    </w:p>
    <w:p w:rsidR="004A3987" w:rsidRDefault="004A3987" w:rsidP="0041705B"/>
    <w:p w:rsidR="00816769" w:rsidRDefault="00816769" w:rsidP="0041705B"/>
    <w:p w:rsidR="00816769" w:rsidRDefault="00816769" w:rsidP="0041705B"/>
    <w:p w:rsidR="00816769" w:rsidRDefault="00816769" w:rsidP="00816769">
      <w:pPr>
        <w:jc w:val="center"/>
        <w:rPr>
          <w:b/>
          <w:sz w:val="23"/>
          <w:szCs w:val="23"/>
        </w:rPr>
      </w:pPr>
      <w:r w:rsidRPr="00933285">
        <w:rPr>
          <w:b/>
          <w:sz w:val="23"/>
          <w:szCs w:val="23"/>
        </w:rPr>
        <w:lastRenderedPageBreak/>
        <w:t>ĐÁP ÁN</w:t>
      </w:r>
    </w:p>
    <w:p w:rsidR="00816769" w:rsidRDefault="00816769" w:rsidP="00816769">
      <w:pPr>
        <w:jc w:val="center"/>
        <w:rPr>
          <w:b/>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816769" w:rsidRPr="00C12E09" w:rsidTr="00FD5A47">
        <w:tc>
          <w:tcPr>
            <w:tcW w:w="1113" w:type="dxa"/>
            <w:shd w:val="clear" w:color="auto" w:fill="auto"/>
          </w:tcPr>
          <w:p w:rsidR="00816769" w:rsidRPr="00C12E09" w:rsidRDefault="00816769" w:rsidP="00FD5A47">
            <w:pPr>
              <w:jc w:val="center"/>
              <w:rPr>
                <w:b/>
              </w:rPr>
            </w:pPr>
            <w:r w:rsidRPr="00C12E09">
              <w:rPr>
                <w:b/>
              </w:rPr>
              <w:t>Câu</w:t>
            </w:r>
          </w:p>
        </w:tc>
        <w:tc>
          <w:tcPr>
            <w:tcW w:w="1114" w:type="dxa"/>
            <w:shd w:val="clear" w:color="auto" w:fill="auto"/>
          </w:tcPr>
          <w:p w:rsidR="00816769" w:rsidRPr="00C12E09" w:rsidRDefault="00816769" w:rsidP="00FD5A47">
            <w:pPr>
              <w:jc w:val="center"/>
              <w:rPr>
                <w:b/>
              </w:rPr>
            </w:pPr>
            <w:r w:rsidRPr="00C12E09">
              <w:rPr>
                <w:b/>
              </w:rPr>
              <w:t>1</w:t>
            </w:r>
          </w:p>
        </w:tc>
        <w:tc>
          <w:tcPr>
            <w:tcW w:w="1114" w:type="dxa"/>
            <w:shd w:val="clear" w:color="auto" w:fill="auto"/>
          </w:tcPr>
          <w:p w:rsidR="00816769" w:rsidRPr="00C12E09" w:rsidRDefault="00816769" w:rsidP="00FD5A47">
            <w:pPr>
              <w:jc w:val="center"/>
              <w:rPr>
                <w:b/>
              </w:rPr>
            </w:pPr>
            <w:r w:rsidRPr="00C12E09">
              <w:rPr>
                <w:b/>
              </w:rPr>
              <w:t>2</w:t>
            </w:r>
          </w:p>
        </w:tc>
        <w:tc>
          <w:tcPr>
            <w:tcW w:w="1114" w:type="dxa"/>
            <w:shd w:val="clear" w:color="auto" w:fill="auto"/>
          </w:tcPr>
          <w:p w:rsidR="00816769" w:rsidRPr="00C12E09" w:rsidRDefault="00816769" w:rsidP="00FD5A47">
            <w:pPr>
              <w:jc w:val="center"/>
              <w:rPr>
                <w:b/>
              </w:rPr>
            </w:pPr>
            <w:r w:rsidRPr="00C12E09">
              <w:rPr>
                <w:b/>
              </w:rPr>
              <w:t>3</w:t>
            </w:r>
          </w:p>
        </w:tc>
        <w:tc>
          <w:tcPr>
            <w:tcW w:w="1114" w:type="dxa"/>
            <w:shd w:val="clear" w:color="auto" w:fill="auto"/>
          </w:tcPr>
          <w:p w:rsidR="00816769" w:rsidRPr="00C12E09" w:rsidRDefault="00816769" w:rsidP="00FD5A47">
            <w:pPr>
              <w:jc w:val="center"/>
              <w:rPr>
                <w:b/>
              </w:rPr>
            </w:pPr>
            <w:r w:rsidRPr="00C12E09">
              <w:rPr>
                <w:b/>
              </w:rPr>
              <w:t>4</w:t>
            </w:r>
          </w:p>
        </w:tc>
        <w:tc>
          <w:tcPr>
            <w:tcW w:w="1114" w:type="dxa"/>
            <w:shd w:val="clear" w:color="auto" w:fill="auto"/>
          </w:tcPr>
          <w:p w:rsidR="00816769" w:rsidRPr="00C12E09" w:rsidRDefault="00816769" w:rsidP="00FD5A47">
            <w:pPr>
              <w:jc w:val="center"/>
              <w:rPr>
                <w:b/>
              </w:rPr>
            </w:pPr>
            <w:r w:rsidRPr="00C12E09">
              <w:rPr>
                <w:b/>
              </w:rPr>
              <w:t>5</w:t>
            </w:r>
          </w:p>
        </w:tc>
        <w:tc>
          <w:tcPr>
            <w:tcW w:w="1114" w:type="dxa"/>
            <w:shd w:val="clear" w:color="auto" w:fill="auto"/>
          </w:tcPr>
          <w:p w:rsidR="00816769" w:rsidRPr="00C12E09" w:rsidRDefault="00816769" w:rsidP="00FD5A47">
            <w:pPr>
              <w:jc w:val="center"/>
              <w:rPr>
                <w:b/>
              </w:rPr>
            </w:pPr>
            <w:r w:rsidRPr="00C12E09">
              <w:rPr>
                <w:b/>
              </w:rPr>
              <w:t>6</w:t>
            </w:r>
          </w:p>
        </w:tc>
        <w:tc>
          <w:tcPr>
            <w:tcW w:w="1114" w:type="dxa"/>
            <w:shd w:val="clear" w:color="auto" w:fill="auto"/>
          </w:tcPr>
          <w:p w:rsidR="00816769" w:rsidRPr="00C12E09" w:rsidRDefault="00816769" w:rsidP="00FD5A47">
            <w:pPr>
              <w:jc w:val="center"/>
              <w:rPr>
                <w:b/>
              </w:rPr>
            </w:pPr>
            <w:r w:rsidRPr="00C12E09">
              <w:rPr>
                <w:b/>
              </w:rPr>
              <w:t>7</w:t>
            </w:r>
          </w:p>
        </w:tc>
        <w:tc>
          <w:tcPr>
            <w:tcW w:w="1114" w:type="dxa"/>
            <w:shd w:val="clear" w:color="auto" w:fill="auto"/>
          </w:tcPr>
          <w:p w:rsidR="00816769" w:rsidRPr="00C12E09" w:rsidRDefault="00816769" w:rsidP="00FD5A47">
            <w:pPr>
              <w:jc w:val="center"/>
              <w:rPr>
                <w:b/>
              </w:rPr>
            </w:pPr>
            <w:r w:rsidRPr="00C12E09">
              <w:rPr>
                <w:b/>
              </w:rPr>
              <w:t>8</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ĐA</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C</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Câu</w:t>
            </w:r>
          </w:p>
        </w:tc>
        <w:tc>
          <w:tcPr>
            <w:tcW w:w="1114" w:type="dxa"/>
            <w:shd w:val="clear" w:color="auto" w:fill="auto"/>
          </w:tcPr>
          <w:p w:rsidR="00816769" w:rsidRPr="00C12E09" w:rsidRDefault="00816769" w:rsidP="00FD5A47">
            <w:pPr>
              <w:jc w:val="center"/>
              <w:rPr>
                <w:b/>
              </w:rPr>
            </w:pPr>
            <w:r w:rsidRPr="00C12E09">
              <w:rPr>
                <w:b/>
              </w:rPr>
              <w:t>9</w:t>
            </w:r>
          </w:p>
        </w:tc>
        <w:tc>
          <w:tcPr>
            <w:tcW w:w="1114" w:type="dxa"/>
            <w:shd w:val="clear" w:color="auto" w:fill="auto"/>
          </w:tcPr>
          <w:p w:rsidR="00816769" w:rsidRPr="00C12E09" w:rsidRDefault="00816769" w:rsidP="00FD5A47">
            <w:pPr>
              <w:jc w:val="center"/>
              <w:rPr>
                <w:b/>
              </w:rPr>
            </w:pPr>
            <w:r w:rsidRPr="00C12E09">
              <w:rPr>
                <w:b/>
              </w:rPr>
              <w:t>10</w:t>
            </w:r>
          </w:p>
        </w:tc>
        <w:tc>
          <w:tcPr>
            <w:tcW w:w="1114" w:type="dxa"/>
            <w:shd w:val="clear" w:color="auto" w:fill="auto"/>
          </w:tcPr>
          <w:p w:rsidR="00816769" w:rsidRPr="00C12E09" w:rsidRDefault="00816769" w:rsidP="00FD5A47">
            <w:pPr>
              <w:jc w:val="center"/>
              <w:rPr>
                <w:b/>
              </w:rPr>
            </w:pPr>
            <w:r w:rsidRPr="00C12E09">
              <w:rPr>
                <w:b/>
              </w:rPr>
              <w:t>11</w:t>
            </w:r>
          </w:p>
        </w:tc>
        <w:tc>
          <w:tcPr>
            <w:tcW w:w="1114" w:type="dxa"/>
            <w:shd w:val="clear" w:color="auto" w:fill="auto"/>
          </w:tcPr>
          <w:p w:rsidR="00816769" w:rsidRPr="00C12E09" w:rsidRDefault="00816769" w:rsidP="00FD5A47">
            <w:pPr>
              <w:jc w:val="center"/>
              <w:rPr>
                <w:b/>
              </w:rPr>
            </w:pPr>
            <w:r w:rsidRPr="00C12E09">
              <w:rPr>
                <w:b/>
              </w:rPr>
              <w:t>12</w:t>
            </w:r>
          </w:p>
        </w:tc>
        <w:tc>
          <w:tcPr>
            <w:tcW w:w="1114" w:type="dxa"/>
            <w:shd w:val="clear" w:color="auto" w:fill="auto"/>
          </w:tcPr>
          <w:p w:rsidR="00816769" w:rsidRPr="00C12E09" w:rsidRDefault="00816769" w:rsidP="00FD5A47">
            <w:pPr>
              <w:jc w:val="center"/>
              <w:rPr>
                <w:b/>
              </w:rPr>
            </w:pPr>
            <w:r w:rsidRPr="00C12E09">
              <w:rPr>
                <w:b/>
              </w:rPr>
              <w:t>13</w:t>
            </w:r>
          </w:p>
        </w:tc>
        <w:tc>
          <w:tcPr>
            <w:tcW w:w="1114" w:type="dxa"/>
            <w:shd w:val="clear" w:color="auto" w:fill="auto"/>
          </w:tcPr>
          <w:p w:rsidR="00816769" w:rsidRPr="00C12E09" w:rsidRDefault="00816769" w:rsidP="00FD5A47">
            <w:pPr>
              <w:jc w:val="center"/>
              <w:rPr>
                <w:b/>
              </w:rPr>
            </w:pPr>
            <w:r w:rsidRPr="00C12E09">
              <w:rPr>
                <w:b/>
              </w:rPr>
              <w:t>14</w:t>
            </w:r>
          </w:p>
        </w:tc>
        <w:tc>
          <w:tcPr>
            <w:tcW w:w="1114" w:type="dxa"/>
            <w:shd w:val="clear" w:color="auto" w:fill="auto"/>
          </w:tcPr>
          <w:p w:rsidR="00816769" w:rsidRPr="00C12E09" w:rsidRDefault="00816769" w:rsidP="00FD5A47">
            <w:pPr>
              <w:jc w:val="center"/>
              <w:rPr>
                <w:b/>
              </w:rPr>
            </w:pPr>
            <w:r w:rsidRPr="00C12E09">
              <w:rPr>
                <w:b/>
              </w:rPr>
              <w:t>15</w:t>
            </w:r>
          </w:p>
        </w:tc>
        <w:tc>
          <w:tcPr>
            <w:tcW w:w="1114" w:type="dxa"/>
            <w:shd w:val="clear" w:color="auto" w:fill="auto"/>
          </w:tcPr>
          <w:p w:rsidR="00816769" w:rsidRPr="00C12E09" w:rsidRDefault="00816769" w:rsidP="00FD5A47">
            <w:pPr>
              <w:jc w:val="center"/>
              <w:rPr>
                <w:b/>
              </w:rPr>
            </w:pPr>
            <w:r w:rsidRPr="00C12E09">
              <w:rPr>
                <w:b/>
              </w:rPr>
              <w:t>16</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ĐA</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Câu</w:t>
            </w:r>
          </w:p>
        </w:tc>
        <w:tc>
          <w:tcPr>
            <w:tcW w:w="1114" w:type="dxa"/>
            <w:shd w:val="clear" w:color="auto" w:fill="auto"/>
          </w:tcPr>
          <w:p w:rsidR="00816769" w:rsidRPr="00C12E09" w:rsidRDefault="00816769" w:rsidP="00FD5A47">
            <w:pPr>
              <w:jc w:val="center"/>
              <w:rPr>
                <w:b/>
              </w:rPr>
            </w:pPr>
            <w:r w:rsidRPr="00C12E09">
              <w:rPr>
                <w:b/>
              </w:rPr>
              <w:t>17</w:t>
            </w:r>
          </w:p>
        </w:tc>
        <w:tc>
          <w:tcPr>
            <w:tcW w:w="1114" w:type="dxa"/>
            <w:shd w:val="clear" w:color="auto" w:fill="auto"/>
          </w:tcPr>
          <w:p w:rsidR="00816769" w:rsidRPr="00C12E09" w:rsidRDefault="00816769" w:rsidP="00FD5A47">
            <w:pPr>
              <w:jc w:val="center"/>
              <w:rPr>
                <w:b/>
              </w:rPr>
            </w:pPr>
            <w:r w:rsidRPr="00C12E09">
              <w:rPr>
                <w:b/>
              </w:rPr>
              <w:t>18</w:t>
            </w:r>
          </w:p>
        </w:tc>
        <w:tc>
          <w:tcPr>
            <w:tcW w:w="1114" w:type="dxa"/>
            <w:shd w:val="clear" w:color="auto" w:fill="auto"/>
          </w:tcPr>
          <w:p w:rsidR="00816769" w:rsidRPr="00C12E09" w:rsidRDefault="00816769" w:rsidP="00FD5A47">
            <w:pPr>
              <w:jc w:val="center"/>
              <w:rPr>
                <w:b/>
              </w:rPr>
            </w:pPr>
            <w:r w:rsidRPr="00C12E09">
              <w:rPr>
                <w:b/>
              </w:rPr>
              <w:t>19</w:t>
            </w:r>
          </w:p>
        </w:tc>
        <w:tc>
          <w:tcPr>
            <w:tcW w:w="1114" w:type="dxa"/>
            <w:shd w:val="clear" w:color="auto" w:fill="auto"/>
          </w:tcPr>
          <w:p w:rsidR="00816769" w:rsidRPr="00C12E09" w:rsidRDefault="00816769" w:rsidP="00FD5A47">
            <w:pPr>
              <w:jc w:val="center"/>
              <w:rPr>
                <w:b/>
              </w:rPr>
            </w:pPr>
            <w:r w:rsidRPr="00C12E09">
              <w:rPr>
                <w:b/>
              </w:rPr>
              <w:t>20</w:t>
            </w:r>
          </w:p>
        </w:tc>
        <w:tc>
          <w:tcPr>
            <w:tcW w:w="1114" w:type="dxa"/>
            <w:shd w:val="clear" w:color="auto" w:fill="auto"/>
          </w:tcPr>
          <w:p w:rsidR="00816769" w:rsidRPr="00C12E09" w:rsidRDefault="00816769" w:rsidP="00FD5A47">
            <w:pPr>
              <w:jc w:val="center"/>
              <w:rPr>
                <w:b/>
              </w:rPr>
            </w:pPr>
            <w:r w:rsidRPr="00C12E09">
              <w:rPr>
                <w:b/>
              </w:rPr>
              <w:t>21</w:t>
            </w:r>
          </w:p>
        </w:tc>
        <w:tc>
          <w:tcPr>
            <w:tcW w:w="1114" w:type="dxa"/>
            <w:shd w:val="clear" w:color="auto" w:fill="auto"/>
          </w:tcPr>
          <w:p w:rsidR="00816769" w:rsidRPr="00C12E09" w:rsidRDefault="00816769" w:rsidP="00FD5A47">
            <w:pPr>
              <w:jc w:val="center"/>
              <w:rPr>
                <w:b/>
              </w:rPr>
            </w:pPr>
            <w:r w:rsidRPr="00C12E09">
              <w:rPr>
                <w:b/>
              </w:rPr>
              <w:t>22</w:t>
            </w:r>
          </w:p>
        </w:tc>
        <w:tc>
          <w:tcPr>
            <w:tcW w:w="1114" w:type="dxa"/>
            <w:shd w:val="clear" w:color="auto" w:fill="auto"/>
          </w:tcPr>
          <w:p w:rsidR="00816769" w:rsidRPr="00C12E09" w:rsidRDefault="00816769" w:rsidP="00FD5A47">
            <w:pPr>
              <w:jc w:val="center"/>
              <w:rPr>
                <w:b/>
              </w:rPr>
            </w:pPr>
            <w:r w:rsidRPr="00C12E09">
              <w:rPr>
                <w:b/>
              </w:rPr>
              <w:t>23</w:t>
            </w:r>
          </w:p>
        </w:tc>
        <w:tc>
          <w:tcPr>
            <w:tcW w:w="1114" w:type="dxa"/>
            <w:shd w:val="clear" w:color="auto" w:fill="auto"/>
          </w:tcPr>
          <w:p w:rsidR="00816769" w:rsidRPr="00C12E09" w:rsidRDefault="00816769" w:rsidP="00FD5A47">
            <w:pPr>
              <w:jc w:val="center"/>
              <w:rPr>
                <w:b/>
              </w:rPr>
            </w:pPr>
            <w:r w:rsidRPr="00C12E09">
              <w:rPr>
                <w:b/>
              </w:rPr>
              <w:t>24</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ĐA</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B</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Câu</w:t>
            </w:r>
          </w:p>
        </w:tc>
        <w:tc>
          <w:tcPr>
            <w:tcW w:w="1114" w:type="dxa"/>
            <w:shd w:val="clear" w:color="auto" w:fill="auto"/>
          </w:tcPr>
          <w:p w:rsidR="00816769" w:rsidRPr="00C12E09" w:rsidRDefault="00816769" w:rsidP="00FD5A47">
            <w:pPr>
              <w:jc w:val="center"/>
              <w:rPr>
                <w:b/>
              </w:rPr>
            </w:pPr>
            <w:r w:rsidRPr="00C12E09">
              <w:rPr>
                <w:b/>
              </w:rPr>
              <w:t>25</w:t>
            </w:r>
          </w:p>
        </w:tc>
        <w:tc>
          <w:tcPr>
            <w:tcW w:w="1114" w:type="dxa"/>
            <w:shd w:val="clear" w:color="auto" w:fill="auto"/>
          </w:tcPr>
          <w:p w:rsidR="00816769" w:rsidRPr="00C12E09" w:rsidRDefault="00816769" w:rsidP="00FD5A47">
            <w:pPr>
              <w:jc w:val="center"/>
              <w:rPr>
                <w:b/>
              </w:rPr>
            </w:pPr>
            <w:r w:rsidRPr="00C12E09">
              <w:rPr>
                <w:b/>
              </w:rPr>
              <w:t>26</w:t>
            </w:r>
          </w:p>
        </w:tc>
        <w:tc>
          <w:tcPr>
            <w:tcW w:w="1114" w:type="dxa"/>
            <w:shd w:val="clear" w:color="auto" w:fill="auto"/>
          </w:tcPr>
          <w:p w:rsidR="00816769" w:rsidRPr="00C12E09" w:rsidRDefault="00816769" w:rsidP="00FD5A47">
            <w:pPr>
              <w:jc w:val="center"/>
              <w:rPr>
                <w:b/>
              </w:rPr>
            </w:pPr>
            <w:r w:rsidRPr="00C12E09">
              <w:rPr>
                <w:b/>
              </w:rPr>
              <w:t>27</w:t>
            </w:r>
          </w:p>
        </w:tc>
        <w:tc>
          <w:tcPr>
            <w:tcW w:w="1114" w:type="dxa"/>
            <w:shd w:val="clear" w:color="auto" w:fill="auto"/>
          </w:tcPr>
          <w:p w:rsidR="00816769" w:rsidRPr="00C12E09" w:rsidRDefault="00816769" w:rsidP="00FD5A47">
            <w:pPr>
              <w:jc w:val="center"/>
              <w:rPr>
                <w:b/>
              </w:rPr>
            </w:pPr>
            <w:r w:rsidRPr="00C12E09">
              <w:rPr>
                <w:b/>
              </w:rPr>
              <w:t>28</w:t>
            </w:r>
          </w:p>
        </w:tc>
        <w:tc>
          <w:tcPr>
            <w:tcW w:w="1114" w:type="dxa"/>
            <w:shd w:val="clear" w:color="auto" w:fill="auto"/>
          </w:tcPr>
          <w:p w:rsidR="00816769" w:rsidRPr="00C12E09" w:rsidRDefault="00816769" w:rsidP="00FD5A47">
            <w:pPr>
              <w:jc w:val="center"/>
              <w:rPr>
                <w:b/>
              </w:rPr>
            </w:pPr>
            <w:r w:rsidRPr="00C12E09">
              <w:rPr>
                <w:b/>
              </w:rPr>
              <w:t>29</w:t>
            </w:r>
          </w:p>
        </w:tc>
        <w:tc>
          <w:tcPr>
            <w:tcW w:w="1114" w:type="dxa"/>
            <w:shd w:val="clear" w:color="auto" w:fill="auto"/>
          </w:tcPr>
          <w:p w:rsidR="00816769" w:rsidRPr="00C12E09" w:rsidRDefault="00816769" w:rsidP="00FD5A47">
            <w:pPr>
              <w:jc w:val="center"/>
              <w:rPr>
                <w:b/>
              </w:rPr>
            </w:pPr>
            <w:r w:rsidRPr="00C12E09">
              <w:rPr>
                <w:b/>
              </w:rPr>
              <w:t>30</w:t>
            </w:r>
          </w:p>
        </w:tc>
        <w:tc>
          <w:tcPr>
            <w:tcW w:w="1114" w:type="dxa"/>
            <w:shd w:val="clear" w:color="auto" w:fill="auto"/>
          </w:tcPr>
          <w:p w:rsidR="00816769" w:rsidRPr="00C12E09" w:rsidRDefault="00816769" w:rsidP="00FD5A47">
            <w:pPr>
              <w:jc w:val="center"/>
              <w:rPr>
                <w:b/>
              </w:rPr>
            </w:pPr>
            <w:r w:rsidRPr="00C12E09">
              <w:rPr>
                <w:b/>
              </w:rPr>
              <w:t>31</w:t>
            </w:r>
          </w:p>
        </w:tc>
        <w:tc>
          <w:tcPr>
            <w:tcW w:w="1114" w:type="dxa"/>
            <w:shd w:val="clear" w:color="auto" w:fill="auto"/>
          </w:tcPr>
          <w:p w:rsidR="00816769" w:rsidRPr="00C12E09" w:rsidRDefault="00816769" w:rsidP="00FD5A47">
            <w:pPr>
              <w:jc w:val="center"/>
              <w:rPr>
                <w:b/>
              </w:rPr>
            </w:pPr>
            <w:r w:rsidRPr="00C12E09">
              <w:rPr>
                <w:b/>
              </w:rPr>
              <w:t>32</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ĐA</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A</w:t>
            </w:r>
          </w:p>
        </w:tc>
      </w:tr>
      <w:tr w:rsidR="000B3775" w:rsidRPr="00C12E09" w:rsidTr="00FD5A47">
        <w:tc>
          <w:tcPr>
            <w:tcW w:w="1113" w:type="dxa"/>
            <w:shd w:val="clear" w:color="auto" w:fill="auto"/>
          </w:tcPr>
          <w:p w:rsidR="000B3775" w:rsidRPr="00C12E09" w:rsidRDefault="000B3775" w:rsidP="00FD5A47">
            <w:pPr>
              <w:jc w:val="center"/>
              <w:rPr>
                <w:b/>
              </w:rPr>
            </w:pPr>
            <w:r w:rsidRPr="00C12E09">
              <w:rPr>
                <w:b/>
              </w:rPr>
              <w:t>Câu</w:t>
            </w:r>
          </w:p>
        </w:tc>
        <w:tc>
          <w:tcPr>
            <w:tcW w:w="1114" w:type="dxa"/>
            <w:shd w:val="clear" w:color="auto" w:fill="auto"/>
          </w:tcPr>
          <w:p w:rsidR="000B3775" w:rsidRDefault="000B3775" w:rsidP="00FD5A47">
            <w:pPr>
              <w:jc w:val="center"/>
              <w:rPr>
                <w:b/>
              </w:rPr>
            </w:pPr>
            <w:r>
              <w:rPr>
                <w:b/>
              </w:rPr>
              <w:t>33</w:t>
            </w:r>
          </w:p>
        </w:tc>
        <w:tc>
          <w:tcPr>
            <w:tcW w:w="1114" w:type="dxa"/>
            <w:shd w:val="clear" w:color="auto" w:fill="auto"/>
          </w:tcPr>
          <w:p w:rsidR="000B3775" w:rsidRDefault="000B3775" w:rsidP="00FD5A47">
            <w:pPr>
              <w:jc w:val="center"/>
              <w:rPr>
                <w:b/>
              </w:rPr>
            </w:pPr>
            <w:r>
              <w:rPr>
                <w:b/>
              </w:rPr>
              <w:t>34</w:t>
            </w:r>
          </w:p>
        </w:tc>
        <w:tc>
          <w:tcPr>
            <w:tcW w:w="1114" w:type="dxa"/>
            <w:shd w:val="clear" w:color="auto" w:fill="auto"/>
          </w:tcPr>
          <w:p w:rsidR="000B3775" w:rsidRDefault="000B3775" w:rsidP="00FD5A47">
            <w:pPr>
              <w:jc w:val="center"/>
              <w:rPr>
                <w:b/>
              </w:rPr>
            </w:pPr>
            <w:r>
              <w:rPr>
                <w:b/>
              </w:rPr>
              <w:t>35</w:t>
            </w:r>
          </w:p>
        </w:tc>
        <w:tc>
          <w:tcPr>
            <w:tcW w:w="1114" w:type="dxa"/>
            <w:shd w:val="clear" w:color="auto" w:fill="auto"/>
          </w:tcPr>
          <w:p w:rsidR="000B3775" w:rsidRDefault="000B3775" w:rsidP="00FD5A47">
            <w:pPr>
              <w:jc w:val="center"/>
              <w:rPr>
                <w:b/>
              </w:rPr>
            </w:pPr>
            <w:r>
              <w:rPr>
                <w:b/>
              </w:rPr>
              <w:t>36</w:t>
            </w:r>
          </w:p>
        </w:tc>
        <w:tc>
          <w:tcPr>
            <w:tcW w:w="1114" w:type="dxa"/>
            <w:shd w:val="clear" w:color="auto" w:fill="auto"/>
          </w:tcPr>
          <w:p w:rsidR="000B3775" w:rsidRDefault="000B3775" w:rsidP="00FD5A47">
            <w:pPr>
              <w:jc w:val="center"/>
              <w:rPr>
                <w:b/>
              </w:rPr>
            </w:pPr>
            <w:r>
              <w:rPr>
                <w:b/>
              </w:rPr>
              <w:t>37</w:t>
            </w:r>
          </w:p>
        </w:tc>
        <w:tc>
          <w:tcPr>
            <w:tcW w:w="1114" w:type="dxa"/>
            <w:shd w:val="clear" w:color="auto" w:fill="auto"/>
          </w:tcPr>
          <w:p w:rsidR="000B3775" w:rsidRDefault="000B3775" w:rsidP="00FD5A47">
            <w:pPr>
              <w:jc w:val="center"/>
              <w:rPr>
                <w:b/>
              </w:rPr>
            </w:pPr>
            <w:r>
              <w:rPr>
                <w:b/>
              </w:rPr>
              <w:t>38</w:t>
            </w:r>
          </w:p>
        </w:tc>
        <w:tc>
          <w:tcPr>
            <w:tcW w:w="1114" w:type="dxa"/>
            <w:shd w:val="clear" w:color="auto" w:fill="auto"/>
          </w:tcPr>
          <w:p w:rsidR="000B3775" w:rsidRDefault="000B3775" w:rsidP="00FD5A47">
            <w:pPr>
              <w:jc w:val="center"/>
              <w:rPr>
                <w:b/>
              </w:rPr>
            </w:pPr>
            <w:r>
              <w:rPr>
                <w:b/>
              </w:rPr>
              <w:t>39</w:t>
            </w:r>
          </w:p>
        </w:tc>
        <w:tc>
          <w:tcPr>
            <w:tcW w:w="1114" w:type="dxa"/>
            <w:shd w:val="clear" w:color="auto" w:fill="auto"/>
          </w:tcPr>
          <w:p w:rsidR="000B3775" w:rsidRDefault="000B3775" w:rsidP="00FD5A47">
            <w:pPr>
              <w:jc w:val="center"/>
              <w:rPr>
                <w:b/>
              </w:rPr>
            </w:pPr>
            <w:r>
              <w:rPr>
                <w:b/>
              </w:rPr>
              <w:t>40</w:t>
            </w:r>
          </w:p>
        </w:tc>
      </w:tr>
      <w:tr w:rsidR="000B3775" w:rsidRPr="00C12E09" w:rsidTr="00FD5A47">
        <w:tc>
          <w:tcPr>
            <w:tcW w:w="1113" w:type="dxa"/>
            <w:shd w:val="clear" w:color="auto" w:fill="auto"/>
          </w:tcPr>
          <w:p w:rsidR="000B3775" w:rsidRPr="00C12E09" w:rsidRDefault="000B3775" w:rsidP="00FD5A47">
            <w:pPr>
              <w:jc w:val="center"/>
              <w:rPr>
                <w:b/>
              </w:rPr>
            </w:pPr>
            <w:r w:rsidRPr="00C12E09">
              <w:rPr>
                <w:b/>
              </w:rPr>
              <w:t>ĐA</w:t>
            </w:r>
          </w:p>
        </w:tc>
        <w:tc>
          <w:tcPr>
            <w:tcW w:w="1114" w:type="dxa"/>
            <w:shd w:val="clear" w:color="auto" w:fill="auto"/>
          </w:tcPr>
          <w:p w:rsidR="000B3775" w:rsidRDefault="003E54FF" w:rsidP="00FD5A47">
            <w:pPr>
              <w:jc w:val="center"/>
              <w:rPr>
                <w:b/>
              </w:rPr>
            </w:pPr>
            <w:r>
              <w:rPr>
                <w:b/>
              </w:rPr>
              <w:t>D</w:t>
            </w:r>
          </w:p>
        </w:tc>
        <w:tc>
          <w:tcPr>
            <w:tcW w:w="1114" w:type="dxa"/>
            <w:shd w:val="clear" w:color="auto" w:fill="auto"/>
          </w:tcPr>
          <w:p w:rsidR="000B3775" w:rsidRDefault="003E54FF" w:rsidP="00FD5A47">
            <w:pPr>
              <w:jc w:val="center"/>
              <w:rPr>
                <w:b/>
              </w:rPr>
            </w:pPr>
            <w:r>
              <w:rPr>
                <w:b/>
              </w:rPr>
              <w:t>A</w:t>
            </w:r>
          </w:p>
        </w:tc>
        <w:tc>
          <w:tcPr>
            <w:tcW w:w="1114" w:type="dxa"/>
            <w:shd w:val="clear" w:color="auto" w:fill="auto"/>
          </w:tcPr>
          <w:p w:rsidR="000B3775" w:rsidRDefault="003E54FF" w:rsidP="00FD5A47">
            <w:pPr>
              <w:jc w:val="center"/>
              <w:rPr>
                <w:b/>
              </w:rPr>
            </w:pPr>
            <w:r>
              <w:rPr>
                <w:b/>
              </w:rPr>
              <w:t>B</w:t>
            </w:r>
          </w:p>
        </w:tc>
        <w:tc>
          <w:tcPr>
            <w:tcW w:w="1114" w:type="dxa"/>
            <w:shd w:val="clear" w:color="auto" w:fill="auto"/>
          </w:tcPr>
          <w:p w:rsidR="000B3775" w:rsidRDefault="003E54FF" w:rsidP="00FD5A47">
            <w:pPr>
              <w:jc w:val="center"/>
              <w:rPr>
                <w:b/>
              </w:rPr>
            </w:pPr>
            <w:r>
              <w:rPr>
                <w:b/>
              </w:rPr>
              <w:t>C</w:t>
            </w:r>
          </w:p>
        </w:tc>
        <w:tc>
          <w:tcPr>
            <w:tcW w:w="1114" w:type="dxa"/>
            <w:shd w:val="clear" w:color="auto" w:fill="auto"/>
          </w:tcPr>
          <w:p w:rsidR="000B3775" w:rsidRDefault="003E54FF" w:rsidP="00FD5A47">
            <w:pPr>
              <w:jc w:val="center"/>
              <w:rPr>
                <w:b/>
              </w:rPr>
            </w:pPr>
            <w:r>
              <w:rPr>
                <w:b/>
              </w:rPr>
              <w:t>B</w:t>
            </w:r>
          </w:p>
        </w:tc>
        <w:tc>
          <w:tcPr>
            <w:tcW w:w="1114" w:type="dxa"/>
            <w:shd w:val="clear" w:color="auto" w:fill="auto"/>
          </w:tcPr>
          <w:p w:rsidR="000B3775" w:rsidRDefault="003E54FF" w:rsidP="00FD5A47">
            <w:pPr>
              <w:jc w:val="center"/>
              <w:rPr>
                <w:b/>
              </w:rPr>
            </w:pPr>
            <w:r>
              <w:rPr>
                <w:b/>
              </w:rPr>
              <w:t>B</w:t>
            </w:r>
          </w:p>
        </w:tc>
        <w:tc>
          <w:tcPr>
            <w:tcW w:w="1114" w:type="dxa"/>
            <w:shd w:val="clear" w:color="auto" w:fill="auto"/>
          </w:tcPr>
          <w:p w:rsidR="000B3775" w:rsidRDefault="003E54FF" w:rsidP="00FD5A47">
            <w:pPr>
              <w:jc w:val="center"/>
              <w:rPr>
                <w:b/>
              </w:rPr>
            </w:pPr>
            <w:r>
              <w:rPr>
                <w:b/>
              </w:rPr>
              <w:t>D</w:t>
            </w:r>
          </w:p>
        </w:tc>
        <w:tc>
          <w:tcPr>
            <w:tcW w:w="1114" w:type="dxa"/>
            <w:shd w:val="clear" w:color="auto" w:fill="auto"/>
          </w:tcPr>
          <w:p w:rsidR="000B3775" w:rsidRDefault="003E54FF" w:rsidP="00FD5A47">
            <w:pPr>
              <w:jc w:val="center"/>
              <w:rPr>
                <w:b/>
              </w:rPr>
            </w:pPr>
            <w:r>
              <w:rPr>
                <w:b/>
              </w:rPr>
              <w:t>B</w:t>
            </w:r>
          </w:p>
        </w:tc>
      </w:tr>
    </w:tbl>
    <w:p w:rsidR="00816769" w:rsidRPr="0041705B" w:rsidRDefault="00816769" w:rsidP="0041705B"/>
    <w:p w:rsidR="004A3987" w:rsidRPr="0041705B" w:rsidRDefault="004A3987" w:rsidP="0041705B">
      <w:pPr>
        <w:ind w:firstLine="283"/>
        <w:jc w:val="bot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rPr>
          <w:b/>
        </w:rPr>
      </w:pPr>
    </w:p>
    <w:p w:rsidR="004A3987" w:rsidRPr="0041705B" w:rsidRDefault="004A3987" w:rsidP="0041705B">
      <w:pPr>
        <w:rPr>
          <w:b/>
          <w:lang w:val="vi-VN"/>
        </w:rPr>
      </w:pPr>
      <w:r w:rsidRPr="0041705B">
        <w:rPr>
          <w:b/>
          <w:lang w:val="vi-VN"/>
        </w:rPr>
        <w:t>I. PHẦN TRẮC NGHIỆM (2,0 điểm)</w:t>
      </w:r>
    </w:p>
    <w:p w:rsidR="004A3987" w:rsidRPr="0041705B" w:rsidRDefault="004A3987" w:rsidP="0041705B">
      <w:pPr>
        <w:spacing w:before="60"/>
        <w:jc w:val="both"/>
        <w:rPr>
          <w:lang w:val="vi-VN"/>
        </w:rPr>
      </w:pPr>
      <w:r w:rsidRPr="0041705B">
        <w:rPr>
          <w:b/>
          <w:lang w:val="vi-VN"/>
        </w:rPr>
        <w:t>Câu 1:</w:t>
      </w:r>
      <w:r w:rsidRPr="0041705B">
        <w:rPr>
          <w:lang w:val="vi-VN"/>
        </w:rPr>
        <w:t xml:space="preserve"> Thực vật hấp thụ nguyên tố nitơ dưới dạng:</w:t>
      </w:r>
    </w:p>
    <w:p w:rsidR="004A3987" w:rsidRPr="0041705B" w:rsidRDefault="004A3987" w:rsidP="0041705B">
      <w:pPr>
        <w:tabs>
          <w:tab w:val="left" w:pos="2608"/>
          <w:tab w:val="left" w:pos="4939"/>
          <w:tab w:val="left" w:pos="7269"/>
        </w:tabs>
        <w:ind w:firstLine="283"/>
      </w:pPr>
      <w:r w:rsidRPr="0041705B">
        <w:rPr>
          <w:b/>
        </w:rPr>
        <w:t xml:space="preserve">A. </w:t>
      </w:r>
      <w:r w:rsidRPr="0041705B">
        <w:t>NO; NH</w:t>
      </w:r>
      <w:r w:rsidRPr="0041705B">
        <w:rPr>
          <w:vertAlign w:val="subscript"/>
        </w:rPr>
        <w:t>4</w:t>
      </w:r>
      <w:r w:rsidRPr="0041705B">
        <w:rPr>
          <w:vertAlign w:val="superscript"/>
        </w:rPr>
        <w:t>+</w:t>
      </w:r>
      <w:r w:rsidRPr="0041705B">
        <w:t>.</w:t>
      </w:r>
      <w:r w:rsidRPr="0041705B">
        <w:tab/>
      </w:r>
      <w:r w:rsidRPr="0041705B">
        <w:rPr>
          <w:b/>
        </w:rPr>
        <w:t xml:space="preserve">B. </w:t>
      </w:r>
      <w:r w:rsidRPr="0041705B">
        <w:t>NO</w:t>
      </w:r>
      <w:r w:rsidRPr="0041705B">
        <w:rPr>
          <w:vertAlign w:val="subscript"/>
        </w:rPr>
        <w:t>3</w:t>
      </w:r>
      <w:r w:rsidRPr="0041705B">
        <w:rPr>
          <w:vertAlign w:val="superscript"/>
        </w:rPr>
        <w:t>-</w:t>
      </w:r>
      <w:r w:rsidRPr="0041705B">
        <w:t>; NH</w:t>
      </w:r>
      <w:r w:rsidRPr="0041705B">
        <w:rPr>
          <w:vertAlign w:val="subscript"/>
        </w:rPr>
        <w:t>4</w:t>
      </w:r>
      <w:r w:rsidRPr="0041705B">
        <w:rPr>
          <w:vertAlign w:val="superscript"/>
        </w:rPr>
        <w:t>+</w:t>
      </w:r>
      <w:r w:rsidRPr="0041705B">
        <w:t>.</w:t>
      </w:r>
      <w:r w:rsidRPr="0041705B">
        <w:tab/>
      </w:r>
      <w:r w:rsidRPr="0041705B">
        <w:rPr>
          <w:b/>
        </w:rPr>
        <w:t xml:space="preserve">C. </w:t>
      </w:r>
      <w:r w:rsidRPr="0041705B">
        <w:t>HNO</w:t>
      </w:r>
      <w:r w:rsidRPr="0041705B">
        <w:rPr>
          <w:vertAlign w:val="subscript"/>
        </w:rPr>
        <w:t>3</w:t>
      </w:r>
      <w:r w:rsidRPr="0041705B">
        <w:t>; NH</w:t>
      </w:r>
      <w:r w:rsidRPr="0041705B">
        <w:rPr>
          <w:vertAlign w:val="subscript"/>
        </w:rPr>
        <w:t>4</w:t>
      </w:r>
      <w:r w:rsidRPr="0041705B">
        <w:rPr>
          <w:vertAlign w:val="superscript"/>
        </w:rPr>
        <w:t>+</w:t>
      </w:r>
      <w:r w:rsidRPr="0041705B">
        <w:t>.</w:t>
      </w:r>
      <w:r w:rsidRPr="0041705B">
        <w:tab/>
      </w:r>
      <w:r w:rsidRPr="0041705B">
        <w:rPr>
          <w:b/>
        </w:rPr>
        <w:t xml:space="preserve">D. </w:t>
      </w:r>
      <w:r w:rsidRPr="0041705B">
        <w:t>NO</w:t>
      </w:r>
      <w:r w:rsidRPr="0041705B">
        <w:rPr>
          <w:vertAlign w:val="subscript"/>
        </w:rPr>
        <w:t>2</w:t>
      </w:r>
      <w:r w:rsidRPr="0041705B">
        <w:t>; NO</w:t>
      </w:r>
      <w:r w:rsidRPr="0041705B">
        <w:rPr>
          <w:vertAlign w:val="subscript"/>
        </w:rPr>
        <w:t>3</w:t>
      </w:r>
      <w:r w:rsidRPr="0041705B">
        <w:rPr>
          <w:vertAlign w:val="superscript"/>
        </w:rPr>
        <w:t>-</w:t>
      </w:r>
      <w:r w:rsidRPr="0041705B">
        <w:t>.</w:t>
      </w:r>
    </w:p>
    <w:p w:rsidR="004A3987" w:rsidRPr="0041705B" w:rsidRDefault="004A3987" w:rsidP="0041705B">
      <w:pPr>
        <w:spacing w:before="60"/>
        <w:jc w:val="both"/>
      </w:pPr>
      <w:r w:rsidRPr="0041705B">
        <w:rPr>
          <w:b/>
        </w:rPr>
        <w:t>Câu 2:</w:t>
      </w:r>
      <w:r w:rsidRPr="0041705B">
        <w:t xml:space="preserve"> Con đường thoát hơi nước qua bề mặt lá (qua cutin) có đặc điểm</w:t>
      </w:r>
    </w:p>
    <w:p w:rsidR="004A3987" w:rsidRPr="0041705B" w:rsidRDefault="004A3987" w:rsidP="0041705B">
      <w:pPr>
        <w:ind w:firstLine="283"/>
      </w:pPr>
      <w:r w:rsidRPr="0041705B">
        <w:rPr>
          <w:b/>
        </w:rPr>
        <w:t xml:space="preserve">A. </w:t>
      </w:r>
      <w:r w:rsidRPr="0041705B">
        <w:t>vận tốc nhỏ, không được điều chỉnh.</w:t>
      </w:r>
    </w:p>
    <w:p w:rsidR="004A3987" w:rsidRPr="0041705B" w:rsidRDefault="004A3987" w:rsidP="0041705B">
      <w:pPr>
        <w:ind w:firstLine="283"/>
      </w:pPr>
      <w:r w:rsidRPr="0041705B">
        <w:rPr>
          <w:b/>
        </w:rPr>
        <w:t xml:space="preserve">B. </w:t>
      </w:r>
      <w:r w:rsidRPr="0041705B">
        <w:t>vận tốc nhỏ, được điều chỉnh bằng việc đóng mở khí khổng.</w:t>
      </w:r>
    </w:p>
    <w:p w:rsidR="004A3987" w:rsidRPr="0041705B" w:rsidRDefault="004A3987" w:rsidP="0041705B">
      <w:pPr>
        <w:ind w:firstLine="283"/>
      </w:pPr>
      <w:r w:rsidRPr="0041705B">
        <w:rPr>
          <w:b/>
        </w:rPr>
        <w:t xml:space="preserve">C. </w:t>
      </w:r>
      <w:r w:rsidRPr="0041705B">
        <w:t>vận tốc lớn, được điều chỉnh bằng việc đóng mở khí khổng.</w:t>
      </w:r>
    </w:p>
    <w:p w:rsidR="004A3987" w:rsidRPr="0041705B" w:rsidRDefault="004A3987" w:rsidP="0041705B">
      <w:pPr>
        <w:ind w:firstLine="283"/>
      </w:pPr>
      <w:r w:rsidRPr="0041705B">
        <w:rPr>
          <w:b/>
        </w:rPr>
        <w:t xml:space="preserve">D. </w:t>
      </w:r>
      <w:r w:rsidRPr="0041705B">
        <w:t>vận tốc lớn, không được điều chỉnh bằng việc đóng mở khí khổng.</w:t>
      </w:r>
    </w:p>
    <w:p w:rsidR="004A3987" w:rsidRPr="0041705B" w:rsidRDefault="004A3987" w:rsidP="0041705B">
      <w:pPr>
        <w:jc w:val="both"/>
        <w:rPr>
          <w:lang w:val="sv-SE"/>
        </w:rPr>
      </w:pPr>
      <w:r w:rsidRPr="0041705B">
        <w:rPr>
          <w:b/>
          <w:lang w:val="sv-SE"/>
        </w:rPr>
        <w:t>Câu 3:</w:t>
      </w:r>
      <w:r w:rsidRPr="0041705B">
        <w:rPr>
          <w:lang w:val="sv-SE"/>
        </w:rPr>
        <w:t xml:space="preserve"> Trong cơ chế hô hấp ở thực vật, con đường phân giải kị khí và phân giải hiếu khí có giai đoạn chung là</w:t>
      </w:r>
    </w:p>
    <w:p w:rsidR="004A3987" w:rsidRPr="0041705B" w:rsidRDefault="004A3987" w:rsidP="0041705B">
      <w:pPr>
        <w:tabs>
          <w:tab w:val="left" w:pos="4937"/>
        </w:tabs>
        <w:ind w:firstLine="283"/>
        <w:rPr>
          <w:lang w:val="sv-SE"/>
        </w:rPr>
      </w:pPr>
      <w:r w:rsidRPr="0041705B">
        <w:rPr>
          <w:b/>
          <w:lang w:val="sv-SE"/>
        </w:rPr>
        <w:t xml:space="preserve">A. </w:t>
      </w:r>
      <w:r w:rsidRPr="0041705B">
        <w:rPr>
          <w:lang w:val="sv-SE"/>
        </w:rPr>
        <w:t>chuỗi chuyền êlectron.</w:t>
      </w:r>
      <w:r w:rsidRPr="0041705B">
        <w:rPr>
          <w:lang w:val="sv-SE"/>
        </w:rPr>
        <w:tab/>
      </w:r>
      <w:r w:rsidRPr="0041705B">
        <w:rPr>
          <w:b/>
          <w:lang w:val="sv-SE"/>
        </w:rPr>
        <w:t xml:space="preserve">B. </w:t>
      </w:r>
      <w:r w:rsidRPr="0041705B">
        <w:rPr>
          <w:lang w:val="sv-SE"/>
        </w:rPr>
        <w:t>chu trình Crep.</w:t>
      </w:r>
    </w:p>
    <w:p w:rsidR="004A3987" w:rsidRPr="0041705B" w:rsidRDefault="004A3987" w:rsidP="0041705B">
      <w:pPr>
        <w:tabs>
          <w:tab w:val="left" w:pos="4937"/>
        </w:tabs>
        <w:ind w:firstLine="283"/>
        <w:rPr>
          <w:lang w:val="sv-SE"/>
        </w:rPr>
      </w:pPr>
      <w:r w:rsidRPr="0041705B">
        <w:rPr>
          <w:b/>
          <w:lang w:val="sv-SE"/>
        </w:rPr>
        <w:t xml:space="preserve">C. </w:t>
      </w:r>
      <w:r w:rsidRPr="0041705B">
        <w:rPr>
          <w:lang w:val="sv-SE"/>
        </w:rPr>
        <w:t>đường phân.</w:t>
      </w:r>
      <w:r w:rsidRPr="0041705B">
        <w:rPr>
          <w:lang w:val="sv-SE"/>
        </w:rPr>
        <w:tab/>
      </w:r>
      <w:r w:rsidRPr="0041705B">
        <w:rPr>
          <w:b/>
          <w:lang w:val="sv-SE"/>
        </w:rPr>
        <w:t xml:space="preserve">D. </w:t>
      </w:r>
      <w:r w:rsidRPr="0041705B">
        <w:rPr>
          <w:lang w:val="sv-SE"/>
        </w:rPr>
        <w:t>tổng hợp Axetyl – CoA.</w:t>
      </w:r>
    </w:p>
    <w:p w:rsidR="004A3987" w:rsidRPr="0041705B" w:rsidRDefault="004A3987" w:rsidP="0041705B">
      <w:pPr>
        <w:spacing w:before="60"/>
        <w:jc w:val="both"/>
        <w:rPr>
          <w:lang w:val="sv-SE"/>
        </w:rPr>
      </w:pPr>
      <w:r w:rsidRPr="0041705B">
        <w:rPr>
          <w:b/>
          <w:lang w:val="sv-SE"/>
        </w:rPr>
        <w:t>Câu 4:</w:t>
      </w:r>
      <w:r w:rsidRPr="0041705B">
        <w:rPr>
          <w:lang w:val="sv-SE"/>
        </w:rPr>
        <w:t xml:space="preserve"> Trong các loài thực vật dưới đây, loài thực vật thuộc nhóm thực vật CAM là</w:t>
      </w:r>
    </w:p>
    <w:p w:rsidR="004A3987" w:rsidRPr="0041705B" w:rsidRDefault="004A3987" w:rsidP="0041705B">
      <w:pPr>
        <w:tabs>
          <w:tab w:val="left" w:pos="2608"/>
          <w:tab w:val="left" w:pos="4939"/>
          <w:tab w:val="left" w:pos="7269"/>
        </w:tabs>
        <w:ind w:firstLine="283"/>
      </w:pPr>
      <w:r w:rsidRPr="0041705B">
        <w:rPr>
          <w:b/>
        </w:rPr>
        <w:t xml:space="preserve">A. </w:t>
      </w:r>
      <w:r w:rsidRPr="0041705B">
        <w:t>mía.</w:t>
      </w:r>
      <w:r w:rsidRPr="0041705B">
        <w:tab/>
      </w:r>
      <w:r w:rsidRPr="0041705B">
        <w:rPr>
          <w:b/>
        </w:rPr>
        <w:t xml:space="preserve">B. </w:t>
      </w:r>
      <w:r w:rsidRPr="0041705B">
        <w:t>lúa.</w:t>
      </w:r>
      <w:r w:rsidRPr="0041705B">
        <w:tab/>
      </w:r>
      <w:r w:rsidRPr="0041705B">
        <w:rPr>
          <w:b/>
        </w:rPr>
        <w:t xml:space="preserve">C. </w:t>
      </w:r>
      <w:r w:rsidRPr="0041705B">
        <w:t>xương rồng.</w:t>
      </w:r>
      <w:r w:rsidRPr="0041705B">
        <w:tab/>
      </w:r>
      <w:r w:rsidRPr="0041705B">
        <w:rPr>
          <w:b/>
        </w:rPr>
        <w:t xml:space="preserve">D. </w:t>
      </w:r>
      <w:r w:rsidRPr="0041705B">
        <w:t>ngô.</w:t>
      </w:r>
    </w:p>
    <w:p w:rsidR="004A3987" w:rsidRPr="0041705B" w:rsidRDefault="004A3987" w:rsidP="0041705B">
      <w:pPr>
        <w:spacing w:before="60"/>
        <w:jc w:val="both"/>
        <w:rPr>
          <w:lang w:val="vi-VN"/>
        </w:rPr>
      </w:pPr>
      <w:r w:rsidRPr="0041705B">
        <w:rPr>
          <w:b/>
        </w:rPr>
        <w:t>Câu 5:</w:t>
      </w:r>
      <w:r w:rsidRPr="0041705B">
        <w:t xml:space="preserve"> Nhóm động vật có ống tiêu hóa là</w:t>
      </w:r>
    </w:p>
    <w:p w:rsidR="004A3987" w:rsidRPr="0041705B" w:rsidRDefault="004A3987" w:rsidP="0041705B">
      <w:pPr>
        <w:tabs>
          <w:tab w:val="left" w:pos="4937"/>
        </w:tabs>
        <w:ind w:firstLine="283"/>
        <w:rPr>
          <w:lang w:val="vi-VN"/>
        </w:rPr>
      </w:pPr>
      <w:r w:rsidRPr="0041705B">
        <w:rPr>
          <w:b/>
          <w:lang w:val="vi-VN"/>
        </w:rPr>
        <w:t xml:space="preserve">A. </w:t>
      </w:r>
      <w:r w:rsidRPr="0041705B">
        <w:rPr>
          <w:lang w:val="vi-VN"/>
        </w:rPr>
        <w:t>trùng đế giày, thủy tức.</w:t>
      </w:r>
      <w:r w:rsidRPr="0041705B">
        <w:rPr>
          <w:lang w:val="vi-VN"/>
        </w:rPr>
        <w:tab/>
      </w:r>
      <w:r w:rsidRPr="0041705B">
        <w:rPr>
          <w:b/>
          <w:lang w:val="vi-VN"/>
        </w:rPr>
        <w:t xml:space="preserve">B. </w:t>
      </w:r>
      <w:r w:rsidRPr="0041705B">
        <w:rPr>
          <w:lang w:val="vi-VN"/>
        </w:rPr>
        <w:t>giun, trùng đế giày.</w:t>
      </w:r>
    </w:p>
    <w:p w:rsidR="004A3987" w:rsidRPr="0041705B" w:rsidRDefault="004A3987" w:rsidP="0041705B">
      <w:pPr>
        <w:tabs>
          <w:tab w:val="left" w:pos="4937"/>
        </w:tabs>
        <w:ind w:firstLine="283"/>
        <w:rPr>
          <w:lang w:val="vi-VN"/>
        </w:rPr>
      </w:pPr>
      <w:r w:rsidRPr="0041705B">
        <w:rPr>
          <w:b/>
          <w:lang w:val="vi-VN"/>
        </w:rPr>
        <w:t xml:space="preserve">C. </w:t>
      </w:r>
      <w:r w:rsidRPr="0041705B">
        <w:rPr>
          <w:lang w:val="vi-VN"/>
        </w:rPr>
        <w:t>thủy tức, giun.</w:t>
      </w:r>
      <w:r w:rsidRPr="0041705B">
        <w:rPr>
          <w:lang w:val="vi-VN"/>
        </w:rPr>
        <w:tab/>
      </w:r>
      <w:r w:rsidRPr="0041705B">
        <w:rPr>
          <w:b/>
          <w:lang w:val="vi-VN"/>
        </w:rPr>
        <w:t xml:space="preserve">D. </w:t>
      </w:r>
      <w:r w:rsidRPr="0041705B">
        <w:rPr>
          <w:lang w:val="vi-VN"/>
        </w:rPr>
        <w:t>gà, thỏ.</w:t>
      </w:r>
    </w:p>
    <w:p w:rsidR="004A3987" w:rsidRPr="0041705B" w:rsidRDefault="004A3987" w:rsidP="0041705B">
      <w:pPr>
        <w:spacing w:before="60"/>
        <w:jc w:val="both"/>
        <w:rPr>
          <w:lang w:val="vi-VN"/>
        </w:rPr>
      </w:pPr>
      <w:r w:rsidRPr="0041705B">
        <w:rPr>
          <w:b/>
          <w:lang w:val="vi-VN"/>
        </w:rPr>
        <w:t>Câu 6:</w:t>
      </w:r>
      <w:r w:rsidRPr="0041705B">
        <w:rPr>
          <w:lang w:val="vi-VN"/>
        </w:rPr>
        <w:t xml:space="preserve"> Nhóm động vật </w:t>
      </w:r>
      <w:r w:rsidRPr="0041705B">
        <w:rPr>
          <w:b/>
          <w:bCs/>
          <w:lang w:val="vi-VN"/>
        </w:rPr>
        <w:t>không</w:t>
      </w:r>
      <w:r w:rsidRPr="0041705B">
        <w:rPr>
          <w:lang w:val="vi-VN"/>
        </w:rPr>
        <w:t xml:space="preserve"> có sự pha trộn máu giàu O</w:t>
      </w:r>
      <w:r w:rsidRPr="0041705B">
        <w:rPr>
          <w:vertAlign w:val="subscript"/>
          <w:lang w:val="vi-VN"/>
        </w:rPr>
        <w:t>2</w:t>
      </w:r>
      <w:r w:rsidRPr="0041705B">
        <w:rPr>
          <w:lang w:val="vi-VN"/>
        </w:rPr>
        <w:t xml:space="preserve"> và máu giàu CO</w:t>
      </w:r>
      <w:r w:rsidRPr="0041705B">
        <w:rPr>
          <w:vertAlign w:val="subscript"/>
          <w:lang w:val="vi-VN"/>
        </w:rPr>
        <w:t>2</w:t>
      </w:r>
      <w:r w:rsidRPr="0041705B">
        <w:rPr>
          <w:lang w:val="vi-VN"/>
        </w:rPr>
        <w:t xml:space="preserve"> ở tim là</w:t>
      </w:r>
    </w:p>
    <w:p w:rsidR="004A3987" w:rsidRPr="0041705B" w:rsidRDefault="004A3987" w:rsidP="0041705B">
      <w:pPr>
        <w:tabs>
          <w:tab w:val="left" w:pos="4937"/>
        </w:tabs>
        <w:ind w:firstLine="283"/>
        <w:rPr>
          <w:lang w:val="vi-VN"/>
        </w:rPr>
      </w:pPr>
      <w:r w:rsidRPr="0041705B">
        <w:rPr>
          <w:b/>
          <w:lang w:val="vi-VN"/>
        </w:rPr>
        <w:t xml:space="preserve">A. </w:t>
      </w:r>
      <w:r w:rsidRPr="0041705B">
        <w:rPr>
          <w:lang w:val="vi-VN"/>
        </w:rPr>
        <w:t>lưỡng cư, thú.</w:t>
      </w:r>
      <w:r w:rsidRPr="0041705B">
        <w:rPr>
          <w:lang w:val="vi-VN"/>
        </w:rPr>
        <w:tab/>
      </w:r>
      <w:r w:rsidRPr="0041705B">
        <w:rPr>
          <w:b/>
          <w:lang w:val="vi-VN"/>
        </w:rPr>
        <w:t xml:space="preserve">B. </w:t>
      </w:r>
      <w:r w:rsidRPr="0041705B">
        <w:rPr>
          <w:lang w:val="vi-VN"/>
        </w:rPr>
        <w:t>chim, thú.</w:t>
      </w:r>
    </w:p>
    <w:p w:rsidR="004A3987" w:rsidRPr="0041705B" w:rsidRDefault="004A3987" w:rsidP="0041705B">
      <w:pPr>
        <w:tabs>
          <w:tab w:val="left" w:pos="4937"/>
        </w:tabs>
        <w:ind w:firstLine="283"/>
        <w:rPr>
          <w:lang w:val="vi-VN"/>
        </w:rPr>
      </w:pPr>
      <w:r w:rsidRPr="0041705B">
        <w:rPr>
          <w:b/>
          <w:lang w:val="vi-VN"/>
        </w:rPr>
        <w:t xml:space="preserve">C. </w:t>
      </w:r>
      <w:r w:rsidRPr="0041705B">
        <w:rPr>
          <w:lang w:val="vi-VN"/>
        </w:rPr>
        <w:t>bò sát, chim.</w:t>
      </w:r>
      <w:r w:rsidRPr="0041705B">
        <w:rPr>
          <w:lang w:val="vi-VN"/>
        </w:rPr>
        <w:tab/>
      </w:r>
      <w:r w:rsidRPr="0041705B">
        <w:rPr>
          <w:b/>
          <w:lang w:val="vi-VN"/>
        </w:rPr>
        <w:t xml:space="preserve">D. </w:t>
      </w:r>
      <w:r w:rsidRPr="0041705B">
        <w:rPr>
          <w:lang w:val="vi-VN"/>
        </w:rPr>
        <w:t>lưỡng cư, bò sát.</w:t>
      </w:r>
    </w:p>
    <w:p w:rsidR="004A3987" w:rsidRPr="0041705B" w:rsidRDefault="004A3987" w:rsidP="0041705B">
      <w:pPr>
        <w:spacing w:before="60"/>
        <w:jc w:val="both"/>
        <w:rPr>
          <w:lang w:val="vi-VN"/>
        </w:rPr>
      </w:pPr>
      <w:r w:rsidRPr="0041705B">
        <w:rPr>
          <w:b/>
          <w:lang w:val="vi-VN"/>
        </w:rPr>
        <w:t>Câu 7:</w:t>
      </w:r>
      <w:r w:rsidRPr="0041705B">
        <w:rPr>
          <w:lang w:val="vi-VN"/>
        </w:rPr>
        <w:t xml:space="preserve"> Ở các loài lưỡng cư, tim có mấy ngăn?</w:t>
      </w:r>
    </w:p>
    <w:p w:rsidR="004A3987" w:rsidRPr="0041705B" w:rsidRDefault="004A3987" w:rsidP="0041705B">
      <w:pPr>
        <w:tabs>
          <w:tab w:val="left" w:pos="2608"/>
          <w:tab w:val="left" w:pos="4939"/>
          <w:tab w:val="left" w:pos="7269"/>
        </w:tabs>
        <w:ind w:firstLine="283"/>
        <w:rPr>
          <w:lang w:val="vi-VN"/>
        </w:rPr>
      </w:pPr>
      <w:r w:rsidRPr="0041705B">
        <w:rPr>
          <w:b/>
          <w:lang w:val="vi-VN"/>
        </w:rPr>
        <w:t xml:space="preserve">A. </w:t>
      </w:r>
      <w:r w:rsidRPr="0041705B">
        <w:rPr>
          <w:lang w:val="vi-VN"/>
        </w:rPr>
        <w:t>1 ngăn.</w:t>
      </w:r>
      <w:r w:rsidRPr="0041705B">
        <w:rPr>
          <w:lang w:val="vi-VN"/>
        </w:rPr>
        <w:tab/>
      </w:r>
      <w:r w:rsidRPr="0041705B">
        <w:rPr>
          <w:b/>
          <w:lang w:val="vi-VN"/>
        </w:rPr>
        <w:t xml:space="preserve">B. </w:t>
      </w:r>
      <w:r w:rsidRPr="0041705B">
        <w:rPr>
          <w:lang w:val="vi-VN"/>
        </w:rPr>
        <w:t>4 ngăn.</w:t>
      </w:r>
      <w:r w:rsidRPr="0041705B">
        <w:rPr>
          <w:lang w:val="vi-VN"/>
        </w:rPr>
        <w:tab/>
      </w:r>
      <w:r w:rsidRPr="0041705B">
        <w:rPr>
          <w:b/>
          <w:lang w:val="vi-VN"/>
        </w:rPr>
        <w:t xml:space="preserve">C. </w:t>
      </w:r>
      <w:r w:rsidRPr="0041705B">
        <w:rPr>
          <w:lang w:val="vi-VN"/>
        </w:rPr>
        <w:t>3 ngăn.</w:t>
      </w:r>
      <w:r w:rsidRPr="0041705B">
        <w:rPr>
          <w:lang w:val="vi-VN"/>
        </w:rPr>
        <w:tab/>
      </w:r>
      <w:r w:rsidRPr="0041705B">
        <w:rPr>
          <w:b/>
          <w:lang w:val="vi-VN"/>
        </w:rPr>
        <w:t xml:space="preserve">D. </w:t>
      </w:r>
      <w:r w:rsidRPr="0041705B">
        <w:rPr>
          <w:lang w:val="vi-VN"/>
        </w:rPr>
        <w:t>2 ngăn.</w:t>
      </w:r>
    </w:p>
    <w:p w:rsidR="004A3987" w:rsidRPr="0041705B" w:rsidRDefault="004A3987" w:rsidP="0041705B">
      <w:pPr>
        <w:spacing w:before="60"/>
        <w:jc w:val="both"/>
        <w:rPr>
          <w:lang w:val="vi-VN"/>
        </w:rPr>
      </w:pPr>
      <w:r w:rsidRPr="0041705B">
        <w:rPr>
          <w:b/>
          <w:lang w:val="vi-VN"/>
        </w:rPr>
        <w:t>Câu 8:</w:t>
      </w:r>
      <w:r w:rsidRPr="0041705B">
        <w:rPr>
          <w:lang w:val="vi-VN"/>
        </w:rPr>
        <w:t xml:space="preserve"> Các kiểu hướng động dương của rễ gồm</w:t>
      </w:r>
    </w:p>
    <w:p w:rsidR="004A3987" w:rsidRPr="0041705B" w:rsidRDefault="004A3987" w:rsidP="0041705B">
      <w:pPr>
        <w:tabs>
          <w:tab w:val="left" w:pos="4937"/>
        </w:tabs>
        <w:ind w:firstLine="283"/>
        <w:rPr>
          <w:lang w:val="vi-VN"/>
        </w:rPr>
      </w:pPr>
      <w:r w:rsidRPr="0041705B">
        <w:rPr>
          <w:b/>
          <w:lang w:val="vi-VN"/>
        </w:rPr>
        <w:t xml:space="preserve">A. </w:t>
      </w:r>
      <w:r w:rsidRPr="0041705B">
        <w:rPr>
          <w:lang w:val="vi-VN"/>
        </w:rPr>
        <w:t>hướng đất, hướng nước, hướng hoá.</w:t>
      </w:r>
      <w:r w:rsidRPr="0041705B">
        <w:rPr>
          <w:lang w:val="vi-VN"/>
        </w:rPr>
        <w:tab/>
      </w:r>
      <w:r w:rsidRPr="0041705B">
        <w:rPr>
          <w:b/>
          <w:lang w:val="vi-VN"/>
        </w:rPr>
        <w:t xml:space="preserve">B. </w:t>
      </w:r>
      <w:r w:rsidRPr="0041705B">
        <w:rPr>
          <w:lang w:val="vi-VN"/>
        </w:rPr>
        <w:t>hướng sáng, hướng nước, hướng hoá.</w:t>
      </w:r>
    </w:p>
    <w:p w:rsidR="004A3987" w:rsidRPr="0041705B" w:rsidRDefault="004A3987" w:rsidP="0041705B">
      <w:pPr>
        <w:tabs>
          <w:tab w:val="left" w:pos="4937"/>
        </w:tabs>
        <w:ind w:firstLine="283"/>
        <w:rPr>
          <w:lang w:val="vi-VN"/>
        </w:rPr>
      </w:pPr>
      <w:r w:rsidRPr="0041705B">
        <w:rPr>
          <w:b/>
          <w:lang w:val="vi-VN"/>
        </w:rPr>
        <w:t xml:space="preserve">C. </w:t>
      </w:r>
      <w:r w:rsidRPr="0041705B">
        <w:rPr>
          <w:lang w:val="vi-VN"/>
        </w:rPr>
        <w:t>hướng đất, hướng nước, hướng sáng.</w:t>
      </w:r>
      <w:r w:rsidRPr="0041705B">
        <w:rPr>
          <w:lang w:val="vi-VN"/>
        </w:rPr>
        <w:tab/>
      </w:r>
      <w:r w:rsidRPr="0041705B">
        <w:rPr>
          <w:b/>
          <w:lang w:val="vi-VN"/>
        </w:rPr>
        <w:t xml:space="preserve">D. </w:t>
      </w:r>
      <w:r w:rsidRPr="0041705B">
        <w:rPr>
          <w:lang w:val="vi-VN"/>
        </w:rPr>
        <w:t>hướng đất, hướng sáng, hướng hoá.</w:t>
      </w:r>
    </w:p>
    <w:p w:rsidR="004A3987" w:rsidRPr="0041705B" w:rsidRDefault="004A3987" w:rsidP="0041705B">
      <w:pPr>
        <w:rPr>
          <w:b/>
          <w:lang w:val="vi-VN"/>
        </w:rPr>
      </w:pPr>
    </w:p>
    <w:p w:rsidR="004A3987" w:rsidRPr="0041705B" w:rsidRDefault="004A3987" w:rsidP="0041705B">
      <w:pPr>
        <w:rPr>
          <w:b/>
          <w:lang w:val="vi-VN"/>
        </w:rPr>
      </w:pPr>
      <w:r w:rsidRPr="0041705B">
        <w:rPr>
          <w:b/>
          <w:lang w:val="vi-VN"/>
        </w:rPr>
        <w:t>II. PHẦN TỰ LUẬN (8,0 điểm)</w:t>
      </w:r>
    </w:p>
    <w:p w:rsidR="004A3987" w:rsidRPr="0041705B" w:rsidRDefault="004A3987" w:rsidP="0041705B">
      <w:pPr>
        <w:tabs>
          <w:tab w:val="left" w:pos="284"/>
        </w:tabs>
        <w:jc w:val="both"/>
        <w:rPr>
          <w:b/>
          <w:lang w:val="vi-VN"/>
        </w:rPr>
      </w:pPr>
      <w:r w:rsidRPr="0041705B">
        <w:rPr>
          <w:b/>
          <w:lang w:val="vi-VN"/>
        </w:rPr>
        <w:t>Câu 9 (2,0 điểm)</w:t>
      </w:r>
    </w:p>
    <w:p w:rsidR="004A3987" w:rsidRPr="0041705B" w:rsidRDefault="004A3987" w:rsidP="0041705B">
      <w:pPr>
        <w:tabs>
          <w:tab w:val="left" w:pos="284"/>
          <w:tab w:val="left" w:pos="851"/>
        </w:tabs>
        <w:jc w:val="both"/>
        <w:rPr>
          <w:spacing w:val="-2"/>
          <w:lang w:val="vi-VN"/>
        </w:rPr>
      </w:pPr>
      <w:r w:rsidRPr="0041705B">
        <w:rPr>
          <w:lang w:val="vi-VN"/>
        </w:rPr>
        <w:tab/>
        <w:t>a</w:t>
      </w:r>
      <w:r w:rsidRPr="0041705B">
        <w:rPr>
          <w:spacing w:val="-2"/>
          <w:lang w:val="vi-VN"/>
        </w:rPr>
        <w:t>)</w:t>
      </w:r>
      <w:r w:rsidRPr="0041705B">
        <w:rPr>
          <w:b/>
          <w:spacing w:val="-2"/>
          <w:lang w:val="vi-VN"/>
        </w:rPr>
        <w:t xml:space="preserve"> </w:t>
      </w:r>
      <w:r w:rsidRPr="0041705B">
        <w:rPr>
          <w:spacing w:val="-2"/>
          <w:lang w:val="vi-VN"/>
        </w:rPr>
        <w:t>Những nguyên nhân nào làm cho dịch của tế bào lông hút rễ ưu trương so với dung dịch đất?</w:t>
      </w:r>
    </w:p>
    <w:p w:rsidR="004A3987" w:rsidRPr="0041705B" w:rsidRDefault="004A3987" w:rsidP="0041705B">
      <w:pPr>
        <w:tabs>
          <w:tab w:val="left" w:pos="284"/>
          <w:tab w:val="left" w:pos="851"/>
        </w:tabs>
        <w:jc w:val="both"/>
        <w:rPr>
          <w:spacing w:val="-6"/>
          <w:lang w:val="vi-VN"/>
        </w:rPr>
      </w:pPr>
      <w:r w:rsidRPr="0041705B">
        <w:rPr>
          <w:lang w:val="vi-VN"/>
        </w:rPr>
        <w:tab/>
        <w:t>b)</w:t>
      </w:r>
      <w:r w:rsidRPr="0041705B">
        <w:rPr>
          <w:b/>
          <w:lang w:val="vi-VN"/>
        </w:rPr>
        <w:t xml:space="preserve"> </w:t>
      </w:r>
      <w:r w:rsidRPr="0041705B">
        <w:rPr>
          <w:spacing w:val="-6"/>
          <w:lang w:val="vi-VN"/>
        </w:rPr>
        <w:t>Phân biệt dòng mạch gỗ và dòng mạch rây về: hướng vận chuyển và thành phần dịch vận chuyển.</w:t>
      </w:r>
    </w:p>
    <w:p w:rsidR="004A3987" w:rsidRPr="0041705B" w:rsidRDefault="004A3987" w:rsidP="0041705B">
      <w:pPr>
        <w:tabs>
          <w:tab w:val="left" w:pos="284"/>
          <w:tab w:val="left" w:pos="851"/>
        </w:tabs>
        <w:jc w:val="both"/>
        <w:rPr>
          <w:b/>
          <w:lang w:val="vi-VN"/>
        </w:rPr>
      </w:pPr>
      <w:r w:rsidRPr="0041705B">
        <w:rPr>
          <w:b/>
          <w:lang w:val="vi-VN"/>
        </w:rPr>
        <w:t>Câu 10 (2,0 điểm)</w:t>
      </w:r>
    </w:p>
    <w:p w:rsidR="004A3987" w:rsidRPr="0041705B" w:rsidRDefault="004A3987" w:rsidP="0041705B">
      <w:pPr>
        <w:tabs>
          <w:tab w:val="left" w:pos="284"/>
          <w:tab w:val="left" w:pos="851"/>
        </w:tabs>
        <w:jc w:val="both"/>
        <w:rPr>
          <w:lang w:val="vi-VN"/>
        </w:rPr>
      </w:pPr>
      <w:r w:rsidRPr="0041705B">
        <w:rPr>
          <w:lang w:val="vi-VN"/>
        </w:rPr>
        <w:tab/>
        <w:t>Viết phương trình tổng quát của quang hợp. Quang hợp có những vai trò gì?</w:t>
      </w:r>
    </w:p>
    <w:p w:rsidR="004A3987" w:rsidRPr="0041705B" w:rsidRDefault="004A3987" w:rsidP="0041705B">
      <w:pPr>
        <w:tabs>
          <w:tab w:val="left" w:pos="284"/>
          <w:tab w:val="left" w:pos="851"/>
        </w:tabs>
        <w:jc w:val="both"/>
        <w:rPr>
          <w:b/>
          <w:lang w:val="vi-VN"/>
        </w:rPr>
      </w:pPr>
      <w:r w:rsidRPr="0041705B">
        <w:rPr>
          <w:b/>
          <w:lang w:val="vi-VN"/>
        </w:rPr>
        <w:lastRenderedPageBreak/>
        <w:t>Câu 11 (2,0 điểm)</w:t>
      </w:r>
    </w:p>
    <w:p w:rsidR="004A3987" w:rsidRPr="0041705B" w:rsidRDefault="004A3987" w:rsidP="0041705B">
      <w:pPr>
        <w:tabs>
          <w:tab w:val="left" w:pos="284"/>
          <w:tab w:val="left" w:pos="851"/>
        </w:tabs>
        <w:jc w:val="both"/>
        <w:rPr>
          <w:lang w:val="vi-VN"/>
        </w:rPr>
      </w:pPr>
      <w:r w:rsidRPr="0041705B">
        <w:rPr>
          <w:lang w:val="vi-VN"/>
        </w:rPr>
        <w:tab/>
        <w:t>a) Trình bày ưu điểm của tiêu hóa trong túi tiêu hóa so với tiêu hóa ở động vật chưa có cơ quan tiêu hóa.</w:t>
      </w:r>
    </w:p>
    <w:p w:rsidR="004A3987" w:rsidRPr="0041705B" w:rsidRDefault="004A3987" w:rsidP="0041705B">
      <w:pPr>
        <w:tabs>
          <w:tab w:val="left" w:pos="284"/>
          <w:tab w:val="left" w:pos="851"/>
        </w:tabs>
        <w:jc w:val="both"/>
        <w:rPr>
          <w:lang w:val="vi-VN"/>
        </w:rPr>
      </w:pPr>
      <w:r w:rsidRPr="0041705B">
        <w:rPr>
          <w:lang w:val="vi-VN"/>
        </w:rPr>
        <w:tab/>
        <w:t>b)</w:t>
      </w:r>
      <w:r w:rsidRPr="0041705B">
        <w:rPr>
          <w:b/>
          <w:lang w:val="vi-VN"/>
        </w:rPr>
        <w:t xml:space="preserve"> </w:t>
      </w:r>
      <w:r w:rsidRPr="0041705B">
        <w:rPr>
          <w:lang w:val="vi-VN"/>
        </w:rPr>
        <w:t>Hô hấp ở cá xương có những đặc điểm gì làm tăng hiệu quả trao đổi khí?</w:t>
      </w:r>
    </w:p>
    <w:p w:rsidR="004A3987" w:rsidRPr="0041705B" w:rsidRDefault="004A3987" w:rsidP="0041705B">
      <w:pPr>
        <w:tabs>
          <w:tab w:val="left" w:pos="284"/>
          <w:tab w:val="left" w:pos="851"/>
        </w:tabs>
        <w:jc w:val="both"/>
        <w:rPr>
          <w:b/>
          <w:lang w:val="vi-VN"/>
        </w:rPr>
      </w:pPr>
      <w:r w:rsidRPr="0041705B">
        <w:rPr>
          <w:b/>
          <w:lang w:val="vi-VN"/>
        </w:rPr>
        <w:t>Câu 12 (2,0 điểm)</w:t>
      </w:r>
    </w:p>
    <w:p w:rsidR="004A3987" w:rsidRPr="0041705B" w:rsidRDefault="004A3987" w:rsidP="0041705B">
      <w:pPr>
        <w:tabs>
          <w:tab w:val="left" w:pos="284"/>
          <w:tab w:val="left" w:pos="851"/>
        </w:tabs>
        <w:jc w:val="both"/>
        <w:rPr>
          <w:lang w:val="vi-VN"/>
        </w:rPr>
      </w:pPr>
      <w:r w:rsidRPr="0041705B">
        <w:rPr>
          <w:lang w:val="vi-VN"/>
        </w:rPr>
        <w:tab/>
        <w:t>a)</w:t>
      </w:r>
      <w:r w:rsidRPr="0041705B">
        <w:rPr>
          <w:b/>
          <w:lang w:val="vi-VN"/>
        </w:rPr>
        <w:t xml:space="preserve"> </w:t>
      </w:r>
      <w:r w:rsidRPr="0041705B">
        <w:rPr>
          <w:lang w:val="vi-VN"/>
        </w:rPr>
        <w:t>Vận tốc máu liên quan chủ yếu đến những yếu tố nào?</w:t>
      </w:r>
    </w:p>
    <w:p w:rsidR="004A3987" w:rsidRPr="0041705B" w:rsidRDefault="004A3987" w:rsidP="0041705B">
      <w:pPr>
        <w:tabs>
          <w:tab w:val="left" w:pos="284"/>
          <w:tab w:val="left" w:pos="851"/>
        </w:tabs>
        <w:jc w:val="both"/>
        <w:rPr>
          <w:spacing w:val="-4"/>
          <w:lang w:val="vi-VN"/>
        </w:rPr>
      </w:pPr>
      <w:r w:rsidRPr="0041705B">
        <w:rPr>
          <w:lang w:val="vi-VN"/>
        </w:rPr>
        <w:tab/>
        <w:t>b)</w:t>
      </w:r>
      <w:r w:rsidRPr="0041705B">
        <w:rPr>
          <w:b/>
          <w:lang w:val="vi-VN"/>
        </w:rPr>
        <w:t xml:space="preserve"> </w:t>
      </w:r>
      <w:r w:rsidRPr="0041705B">
        <w:rPr>
          <w:spacing w:val="-4"/>
          <w:lang w:val="vi-VN"/>
        </w:rPr>
        <w:t>Một người chạy thể dục trong thời gian dài mất nhiều mồ hôi, áp suất thẩm thấu máu của người đó biến đổi như thế nào? Cơ thể đã có những điều chỉnh gì để cân bằng áp suất thẩm thấu máu?</w:t>
      </w:r>
    </w:p>
    <w:p w:rsidR="004A3987" w:rsidRPr="0041705B" w:rsidRDefault="004A3987" w:rsidP="0041705B">
      <w:pPr>
        <w:jc w:val="center"/>
        <w:rPr>
          <w:b/>
          <w:lang w:val="vi-VN"/>
        </w:rPr>
      </w:pPr>
    </w:p>
    <w:p w:rsidR="004A3987" w:rsidRPr="0041705B" w:rsidRDefault="004A3987" w:rsidP="0041705B">
      <w:pPr>
        <w:jc w:val="center"/>
        <w:rPr>
          <w:b/>
          <w:lang w:val="vi-VN"/>
        </w:rPr>
      </w:pPr>
      <w:r w:rsidRPr="0041705B">
        <w:rPr>
          <w:b/>
          <w:lang w:val="vi-VN"/>
        </w:rPr>
        <w:t>----------- HẾT ----------</w:t>
      </w:r>
    </w:p>
    <w:p w:rsidR="004A3987" w:rsidRPr="0041705B" w:rsidRDefault="004A3987" w:rsidP="0041705B">
      <w:pPr>
        <w:jc w:val="center"/>
        <w:rPr>
          <w:lang w:val="vi-VN"/>
        </w:rPr>
      </w:pPr>
    </w:p>
    <w:p w:rsidR="004A3987" w:rsidRPr="0041705B" w:rsidRDefault="004A3987" w:rsidP="0041705B">
      <w:pPr>
        <w:jc w:val="center"/>
        <w:rPr>
          <w:i/>
          <w:lang w:val="vi-VN"/>
        </w:rPr>
      </w:pPr>
      <w:r w:rsidRPr="0041705B">
        <w:rPr>
          <w:i/>
        </w:rPr>
        <w:t>(</w:t>
      </w:r>
      <w:r w:rsidRPr="0041705B">
        <w:rPr>
          <w:i/>
          <w:lang w:val="vi-VN"/>
        </w:rPr>
        <w:t>Thí sinh không được sử dụng tài liệu khi làm bài. Cán bộ coi thi không giải thích gì thêm)</w:t>
      </w:r>
      <w:r w:rsidRPr="0041705B">
        <w:rPr>
          <w:i/>
          <w:lang w:val="vi-VN"/>
        </w:rPr>
        <w:tab/>
      </w:r>
    </w:p>
    <w:p w:rsidR="004A3987" w:rsidRPr="0041705B" w:rsidRDefault="004A3987" w:rsidP="0041705B">
      <w:pPr>
        <w:rPr>
          <w:lang w:val="vi-VN"/>
        </w:rPr>
      </w:pPr>
    </w:p>
    <w:p w:rsidR="004A3987" w:rsidRPr="0041705B" w:rsidRDefault="004A3987" w:rsidP="0041705B">
      <w:r w:rsidRPr="0041705B">
        <w:rPr>
          <w:lang w:val="vi-VN"/>
        </w:rPr>
        <w:t>Họ và tên thí sinh:……………………………………………..</w:t>
      </w:r>
      <w:r w:rsidRPr="0041705B">
        <w:t xml:space="preserve"> </w:t>
      </w:r>
      <w:r w:rsidRPr="0041705B">
        <w:rPr>
          <w:lang w:val="vi-VN"/>
        </w:rPr>
        <w:t>Số báo danh:</w:t>
      </w:r>
      <w:r w:rsidRPr="0041705B">
        <w:t xml:space="preserve"> </w:t>
      </w:r>
      <w:r w:rsidRPr="0041705B">
        <w:rPr>
          <w:lang w:val="vi-VN"/>
        </w:rPr>
        <w:t>……………………</w:t>
      </w:r>
    </w:p>
    <w:p w:rsidR="004A3987" w:rsidRPr="0041705B" w:rsidRDefault="004A3987" w:rsidP="0041705B"/>
    <w:p w:rsidR="004A3987" w:rsidRPr="0041705B" w:rsidRDefault="0041705B" w:rsidP="0041705B">
      <w:pPr>
        <w:ind w:firstLine="283"/>
        <w:jc w:val="center"/>
        <w:rPr>
          <w:b/>
        </w:rPr>
      </w:pPr>
      <w:r w:rsidRPr="0041705B">
        <w:rPr>
          <w:b/>
        </w:rPr>
        <w:t>ĐÁP ÁN</w:t>
      </w:r>
    </w:p>
    <w:p w:rsidR="004A3987" w:rsidRPr="0041705B" w:rsidRDefault="004A3987" w:rsidP="0041705B">
      <w:pPr>
        <w:rPr>
          <w:b/>
        </w:rPr>
      </w:pPr>
      <w:r w:rsidRPr="0041705B">
        <w:rPr>
          <w:b/>
        </w:rPr>
        <w:t>I. PHẦN TRẮC NGHIỆM (2,0đ)</w:t>
      </w:r>
    </w:p>
    <w:p w:rsidR="004A3987" w:rsidRPr="0041705B" w:rsidRDefault="004A3987" w:rsidP="0041705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6"/>
        <w:gridCol w:w="1066"/>
        <w:gridCol w:w="1066"/>
        <w:gridCol w:w="1066"/>
        <w:gridCol w:w="1067"/>
        <w:gridCol w:w="1067"/>
        <w:gridCol w:w="1067"/>
        <w:gridCol w:w="1067"/>
        <w:gridCol w:w="1067"/>
      </w:tblGrid>
      <w:tr w:rsidR="004A3987" w:rsidRPr="0041705B" w:rsidTr="0041705B">
        <w:tc>
          <w:tcPr>
            <w:tcW w:w="1066" w:type="dxa"/>
            <w:shd w:val="clear" w:color="auto" w:fill="auto"/>
          </w:tcPr>
          <w:p w:rsidR="004A3987" w:rsidRPr="0041705B" w:rsidRDefault="004A3987" w:rsidP="0041705B">
            <w:pPr>
              <w:rPr>
                <w:b/>
              </w:rPr>
            </w:pPr>
            <w:r w:rsidRPr="0041705B">
              <w:rPr>
                <w:b/>
              </w:rPr>
              <w:t>Câu</w:t>
            </w:r>
          </w:p>
        </w:tc>
        <w:tc>
          <w:tcPr>
            <w:tcW w:w="1066" w:type="dxa"/>
            <w:shd w:val="clear" w:color="auto" w:fill="auto"/>
          </w:tcPr>
          <w:p w:rsidR="004A3987" w:rsidRPr="0041705B" w:rsidRDefault="004A3987" w:rsidP="0041705B">
            <w:pPr>
              <w:jc w:val="center"/>
            </w:pPr>
            <w:r w:rsidRPr="0041705B">
              <w:t>1</w:t>
            </w:r>
          </w:p>
        </w:tc>
        <w:tc>
          <w:tcPr>
            <w:tcW w:w="1066" w:type="dxa"/>
            <w:shd w:val="clear" w:color="auto" w:fill="auto"/>
          </w:tcPr>
          <w:p w:rsidR="004A3987" w:rsidRPr="0041705B" w:rsidRDefault="004A3987" w:rsidP="0041705B">
            <w:pPr>
              <w:jc w:val="center"/>
            </w:pPr>
            <w:r w:rsidRPr="0041705B">
              <w:t>2</w:t>
            </w:r>
          </w:p>
        </w:tc>
        <w:tc>
          <w:tcPr>
            <w:tcW w:w="1066" w:type="dxa"/>
            <w:shd w:val="clear" w:color="auto" w:fill="auto"/>
          </w:tcPr>
          <w:p w:rsidR="004A3987" w:rsidRPr="0041705B" w:rsidRDefault="004A3987" w:rsidP="0041705B">
            <w:pPr>
              <w:jc w:val="center"/>
            </w:pPr>
            <w:r w:rsidRPr="0041705B">
              <w:t>3</w:t>
            </w:r>
          </w:p>
        </w:tc>
        <w:tc>
          <w:tcPr>
            <w:tcW w:w="1067" w:type="dxa"/>
            <w:shd w:val="clear" w:color="auto" w:fill="auto"/>
          </w:tcPr>
          <w:p w:rsidR="004A3987" w:rsidRPr="0041705B" w:rsidRDefault="004A3987" w:rsidP="0041705B">
            <w:pPr>
              <w:jc w:val="center"/>
            </w:pPr>
            <w:r w:rsidRPr="0041705B">
              <w:t>4</w:t>
            </w:r>
          </w:p>
        </w:tc>
        <w:tc>
          <w:tcPr>
            <w:tcW w:w="1067" w:type="dxa"/>
            <w:shd w:val="clear" w:color="auto" w:fill="auto"/>
          </w:tcPr>
          <w:p w:rsidR="004A3987" w:rsidRPr="0041705B" w:rsidRDefault="004A3987" w:rsidP="0041705B">
            <w:pPr>
              <w:jc w:val="center"/>
            </w:pPr>
            <w:r w:rsidRPr="0041705B">
              <w:t>5</w:t>
            </w:r>
          </w:p>
        </w:tc>
        <w:tc>
          <w:tcPr>
            <w:tcW w:w="1067" w:type="dxa"/>
            <w:shd w:val="clear" w:color="auto" w:fill="auto"/>
          </w:tcPr>
          <w:p w:rsidR="004A3987" w:rsidRPr="0041705B" w:rsidRDefault="004A3987" w:rsidP="0041705B">
            <w:pPr>
              <w:jc w:val="center"/>
            </w:pPr>
            <w:r w:rsidRPr="0041705B">
              <w:t>6</w:t>
            </w:r>
          </w:p>
        </w:tc>
        <w:tc>
          <w:tcPr>
            <w:tcW w:w="1067" w:type="dxa"/>
            <w:shd w:val="clear" w:color="auto" w:fill="auto"/>
          </w:tcPr>
          <w:p w:rsidR="004A3987" w:rsidRPr="0041705B" w:rsidRDefault="004A3987" w:rsidP="0041705B">
            <w:pPr>
              <w:jc w:val="center"/>
            </w:pPr>
            <w:r w:rsidRPr="0041705B">
              <w:t>7</w:t>
            </w:r>
          </w:p>
        </w:tc>
        <w:tc>
          <w:tcPr>
            <w:tcW w:w="1067" w:type="dxa"/>
            <w:shd w:val="clear" w:color="auto" w:fill="auto"/>
          </w:tcPr>
          <w:p w:rsidR="004A3987" w:rsidRPr="0041705B" w:rsidRDefault="004A3987" w:rsidP="0041705B">
            <w:pPr>
              <w:jc w:val="center"/>
            </w:pPr>
            <w:r w:rsidRPr="0041705B">
              <w:t>8</w:t>
            </w:r>
          </w:p>
        </w:tc>
      </w:tr>
      <w:tr w:rsidR="004A3987" w:rsidRPr="0041705B" w:rsidTr="0041705B">
        <w:tc>
          <w:tcPr>
            <w:tcW w:w="1066" w:type="dxa"/>
            <w:shd w:val="clear" w:color="auto" w:fill="auto"/>
          </w:tcPr>
          <w:p w:rsidR="004A3987" w:rsidRPr="0041705B" w:rsidRDefault="004A3987" w:rsidP="0041705B">
            <w:pPr>
              <w:rPr>
                <w:b/>
              </w:rPr>
            </w:pPr>
            <w:r w:rsidRPr="0041705B">
              <w:rPr>
                <w:b/>
              </w:rPr>
              <w:t>Đáp án</w:t>
            </w:r>
          </w:p>
        </w:tc>
        <w:tc>
          <w:tcPr>
            <w:tcW w:w="1066" w:type="dxa"/>
            <w:shd w:val="clear" w:color="auto" w:fill="auto"/>
          </w:tcPr>
          <w:p w:rsidR="004A3987" w:rsidRPr="0041705B" w:rsidRDefault="004A3987" w:rsidP="0041705B">
            <w:pPr>
              <w:jc w:val="center"/>
            </w:pPr>
            <w:r w:rsidRPr="0041705B">
              <w:t>B</w:t>
            </w:r>
          </w:p>
        </w:tc>
        <w:tc>
          <w:tcPr>
            <w:tcW w:w="1066" w:type="dxa"/>
            <w:shd w:val="clear" w:color="auto" w:fill="auto"/>
          </w:tcPr>
          <w:p w:rsidR="004A3987" w:rsidRPr="0041705B" w:rsidRDefault="004A3987" w:rsidP="0041705B">
            <w:pPr>
              <w:jc w:val="center"/>
            </w:pPr>
            <w:r w:rsidRPr="0041705B">
              <w:t>A</w:t>
            </w:r>
          </w:p>
        </w:tc>
        <w:tc>
          <w:tcPr>
            <w:tcW w:w="1066" w:type="dxa"/>
            <w:shd w:val="clear" w:color="auto" w:fill="auto"/>
          </w:tcPr>
          <w:p w:rsidR="004A3987" w:rsidRPr="0041705B" w:rsidRDefault="004A3987" w:rsidP="0041705B">
            <w:pPr>
              <w:jc w:val="center"/>
            </w:pPr>
            <w:r w:rsidRPr="0041705B">
              <w:t>C</w:t>
            </w:r>
          </w:p>
        </w:tc>
        <w:tc>
          <w:tcPr>
            <w:tcW w:w="1067" w:type="dxa"/>
            <w:shd w:val="clear" w:color="auto" w:fill="auto"/>
          </w:tcPr>
          <w:p w:rsidR="004A3987" w:rsidRPr="0041705B" w:rsidRDefault="004A3987" w:rsidP="0041705B">
            <w:pPr>
              <w:jc w:val="center"/>
            </w:pPr>
            <w:r w:rsidRPr="0041705B">
              <w:t>C</w:t>
            </w:r>
          </w:p>
        </w:tc>
        <w:tc>
          <w:tcPr>
            <w:tcW w:w="1067" w:type="dxa"/>
            <w:shd w:val="clear" w:color="auto" w:fill="auto"/>
          </w:tcPr>
          <w:p w:rsidR="004A3987" w:rsidRPr="0041705B" w:rsidRDefault="004A3987" w:rsidP="0041705B">
            <w:pPr>
              <w:jc w:val="center"/>
            </w:pPr>
            <w:r w:rsidRPr="0041705B">
              <w:t>D</w:t>
            </w:r>
          </w:p>
        </w:tc>
        <w:tc>
          <w:tcPr>
            <w:tcW w:w="1067" w:type="dxa"/>
            <w:shd w:val="clear" w:color="auto" w:fill="auto"/>
          </w:tcPr>
          <w:p w:rsidR="004A3987" w:rsidRPr="0041705B" w:rsidRDefault="004A3987" w:rsidP="0041705B">
            <w:pPr>
              <w:jc w:val="center"/>
            </w:pPr>
            <w:r w:rsidRPr="0041705B">
              <w:t>B</w:t>
            </w:r>
          </w:p>
        </w:tc>
        <w:tc>
          <w:tcPr>
            <w:tcW w:w="1067" w:type="dxa"/>
            <w:shd w:val="clear" w:color="auto" w:fill="auto"/>
          </w:tcPr>
          <w:p w:rsidR="004A3987" w:rsidRPr="0041705B" w:rsidRDefault="004A3987" w:rsidP="0041705B">
            <w:pPr>
              <w:jc w:val="center"/>
            </w:pPr>
            <w:r w:rsidRPr="0041705B">
              <w:t>C</w:t>
            </w:r>
          </w:p>
        </w:tc>
        <w:tc>
          <w:tcPr>
            <w:tcW w:w="1067" w:type="dxa"/>
            <w:shd w:val="clear" w:color="auto" w:fill="auto"/>
          </w:tcPr>
          <w:p w:rsidR="004A3987" w:rsidRPr="0041705B" w:rsidRDefault="004A3987" w:rsidP="0041705B">
            <w:pPr>
              <w:jc w:val="center"/>
            </w:pPr>
            <w:r w:rsidRPr="0041705B">
              <w:t>A</w:t>
            </w:r>
          </w:p>
        </w:tc>
      </w:tr>
      <w:tr w:rsidR="004A3987" w:rsidRPr="0041705B" w:rsidTr="0041705B">
        <w:tc>
          <w:tcPr>
            <w:tcW w:w="1066" w:type="dxa"/>
            <w:shd w:val="clear" w:color="auto" w:fill="auto"/>
          </w:tcPr>
          <w:p w:rsidR="004A3987" w:rsidRPr="0041705B" w:rsidRDefault="004A3987" w:rsidP="0041705B">
            <w:pPr>
              <w:rPr>
                <w:b/>
              </w:rPr>
            </w:pPr>
            <w:r w:rsidRPr="0041705B">
              <w:rPr>
                <w:b/>
              </w:rPr>
              <w:t>Điểm</w:t>
            </w:r>
          </w:p>
        </w:tc>
        <w:tc>
          <w:tcPr>
            <w:tcW w:w="1066" w:type="dxa"/>
            <w:shd w:val="clear" w:color="auto" w:fill="auto"/>
          </w:tcPr>
          <w:p w:rsidR="004A3987" w:rsidRPr="0041705B" w:rsidRDefault="004A3987" w:rsidP="0041705B">
            <w:pPr>
              <w:jc w:val="center"/>
            </w:pPr>
            <w:r w:rsidRPr="0041705B">
              <w:t>0,25 đ</w:t>
            </w:r>
          </w:p>
        </w:tc>
        <w:tc>
          <w:tcPr>
            <w:tcW w:w="1066" w:type="dxa"/>
            <w:shd w:val="clear" w:color="auto" w:fill="auto"/>
          </w:tcPr>
          <w:p w:rsidR="004A3987" w:rsidRPr="0041705B" w:rsidRDefault="004A3987" w:rsidP="0041705B">
            <w:pPr>
              <w:jc w:val="center"/>
            </w:pPr>
            <w:r w:rsidRPr="0041705B">
              <w:t>0,25 đ</w:t>
            </w:r>
          </w:p>
        </w:tc>
        <w:tc>
          <w:tcPr>
            <w:tcW w:w="1066"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r>
    </w:tbl>
    <w:p w:rsidR="004A3987" w:rsidRPr="0041705B" w:rsidRDefault="004A3987" w:rsidP="0041705B">
      <w:pPr>
        <w:rPr>
          <w:b/>
        </w:rPr>
      </w:pPr>
    </w:p>
    <w:p w:rsidR="004A3987" w:rsidRPr="0041705B" w:rsidRDefault="004A3987" w:rsidP="0041705B">
      <w:pPr>
        <w:rPr>
          <w:b/>
        </w:rPr>
      </w:pPr>
      <w:r w:rsidRPr="0041705B">
        <w:rPr>
          <w:b/>
        </w:rPr>
        <w:t>II. PHẦN TỰ LUẬN (8,0đ)</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25"/>
        <w:gridCol w:w="7088"/>
        <w:gridCol w:w="1276"/>
      </w:tblGrid>
      <w:tr w:rsidR="004A3987" w:rsidRPr="0041705B" w:rsidTr="0041705B">
        <w:tc>
          <w:tcPr>
            <w:tcW w:w="817" w:type="dxa"/>
            <w:shd w:val="clear" w:color="auto" w:fill="auto"/>
          </w:tcPr>
          <w:p w:rsidR="004A3987" w:rsidRPr="0041705B" w:rsidRDefault="004A3987" w:rsidP="0041705B">
            <w:pPr>
              <w:jc w:val="center"/>
              <w:rPr>
                <w:b/>
              </w:rPr>
            </w:pPr>
            <w:r w:rsidRPr="0041705B">
              <w:rPr>
                <w:b/>
              </w:rPr>
              <w:t>Câu</w:t>
            </w:r>
          </w:p>
          <w:p w:rsidR="004A3987" w:rsidRPr="0041705B" w:rsidRDefault="004A3987" w:rsidP="0041705B">
            <w:pPr>
              <w:jc w:val="center"/>
              <w:rPr>
                <w:b/>
              </w:rPr>
            </w:pPr>
          </w:p>
        </w:tc>
        <w:tc>
          <w:tcPr>
            <w:tcW w:w="425" w:type="dxa"/>
            <w:shd w:val="clear" w:color="auto" w:fill="auto"/>
          </w:tcPr>
          <w:p w:rsidR="004A3987" w:rsidRPr="0041705B" w:rsidRDefault="004A3987" w:rsidP="0041705B">
            <w:pPr>
              <w:jc w:val="center"/>
              <w:rPr>
                <w:b/>
              </w:rPr>
            </w:pPr>
            <w:r w:rsidRPr="0041705B">
              <w:rPr>
                <w:b/>
              </w:rPr>
              <w:t>Ý</w:t>
            </w:r>
          </w:p>
        </w:tc>
        <w:tc>
          <w:tcPr>
            <w:tcW w:w="7088" w:type="dxa"/>
            <w:shd w:val="clear" w:color="auto" w:fill="auto"/>
          </w:tcPr>
          <w:p w:rsidR="004A3987" w:rsidRPr="0041705B" w:rsidRDefault="004A3987" w:rsidP="0041705B">
            <w:pPr>
              <w:jc w:val="center"/>
              <w:rPr>
                <w:b/>
              </w:rPr>
            </w:pPr>
            <w:r w:rsidRPr="0041705B">
              <w:rPr>
                <w:b/>
              </w:rPr>
              <w:t>Đáp án</w:t>
            </w:r>
          </w:p>
        </w:tc>
        <w:tc>
          <w:tcPr>
            <w:tcW w:w="1276" w:type="dxa"/>
            <w:shd w:val="clear" w:color="auto" w:fill="auto"/>
          </w:tcPr>
          <w:p w:rsidR="004A3987" w:rsidRPr="0041705B" w:rsidRDefault="004A3987" w:rsidP="0041705B">
            <w:pPr>
              <w:jc w:val="center"/>
              <w:rPr>
                <w:b/>
              </w:rPr>
            </w:pPr>
            <w:r w:rsidRPr="0041705B">
              <w:rPr>
                <w:b/>
              </w:rPr>
              <w:t>Điểm</w:t>
            </w:r>
          </w:p>
        </w:tc>
      </w:tr>
      <w:tr w:rsidR="004A3987" w:rsidRPr="0041705B" w:rsidTr="0041705B">
        <w:tc>
          <w:tcPr>
            <w:tcW w:w="817" w:type="dxa"/>
            <w:vMerge w:val="restart"/>
            <w:shd w:val="clear" w:color="auto" w:fill="auto"/>
          </w:tcPr>
          <w:p w:rsidR="004A3987" w:rsidRPr="0041705B" w:rsidRDefault="004A3987" w:rsidP="0041705B">
            <w:pPr>
              <w:rPr>
                <w:b/>
              </w:rPr>
            </w:pPr>
          </w:p>
          <w:p w:rsidR="004A3987" w:rsidRPr="0041705B" w:rsidRDefault="004A3987" w:rsidP="0041705B">
            <w:pPr>
              <w:rPr>
                <w:b/>
              </w:rPr>
            </w:pPr>
          </w:p>
          <w:p w:rsidR="004A3987" w:rsidRPr="0041705B" w:rsidRDefault="004A3987" w:rsidP="0041705B">
            <w:pPr>
              <w:rPr>
                <w:b/>
              </w:rPr>
            </w:pPr>
          </w:p>
          <w:p w:rsidR="004A3987" w:rsidRPr="0041705B" w:rsidRDefault="004A3987" w:rsidP="0041705B">
            <w:pPr>
              <w:rPr>
                <w:b/>
              </w:rPr>
            </w:pPr>
            <w:r w:rsidRPr="0041705B">
              <w:rPr>
                <w:b/>
              </w:rPr>
              <w:t>9</w:t>
            </w: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a</w:t>
            </w:r>
          </w:p>
        </w:tc>
        <w:tc>
          <w:tcPr>
            <w:tcW w:w="7088" w:type="dxa"/>
            <w:shd w:val="clear" w:color="auto" w:fill="auto"/>
          </w:tcPr>
          <w:p w:rsidR="004A3987" w:rsidRPr="0041705B" w:rsidRDefault="004A3987" w:rsidP="0041705B">
            <w:r w:rsidRPr="0041705B">
              <w:t>- Quá trình thoát hơi nước ở lá làm giảm lượng nước trong tế bào lông hút……………………………………………………………………</w:t>
            </w:r>
          </w:p>
          <w:p w:rsidR="004A3987" w:rsidRPr="0041705B" w:rsidRDefault="004A3987" w:rsidP="0041705B">
            <w:pPr>
              <w:jc w:val="both"/>
            </w:pPr>
            <w:r w:rsidRPr="0041705B">
              <w:t>- Nồng độ các chất tan ở tế bào lông hút cao do các quá trình chuyển hóa vật chất trong cây (gồm hô hấp và hút khoáng)………………….</w:t>
            </w:r>
          </w:p>
        </w:tc>
        <w:tc>
          <w:tcPr>
            <w:tcW w:w="1276" w:type="dxa"/>
            <w:shd w:val="clear" w:color="auto" w:fill="auto"/>
          </w:tcPr>
          <w:p w:rsidR="004A3987" w:rsidRPr="0041705B" w:rsidRDefault="004A3987" w:rsidP="0041705B">
            <w:pPr>
              <w:jc w:val="center"/>
              <w:rPr>
                <w:b/>
              </w:rPr>
            </w:pPr>
          </w:p>
          <w:p w:rsidR="004A3987" w:rsidRPr="0041705B" w:rsidRDefault="004A3987" w:rsidP="0041705B">
            <w:pPr>
              <w:jc w:val="center"/>
              <w:rPr>
                <w:b/>
              </w:rPr>
            </w:pPr>
            <w:r w:rsidRPr="0041705B">
              <w:rPr>
                <w:b/>
              </w:rPr>
              <w:t>0,5 đ</w:t>
            </w:r>
          </w:p>
          <w:p w:rsidR="004A3987" w:rsidRPr="0041705B" w:rsidRDefault="004A3987" w:rsidP="0041705B">
            <w:pPr>
              <w:jc w:val="center"/>
              <w:rPr>
                <w:b/>
              </w:rPr>
            </w:pPr>
          </w:p>
          <w:p w:rsidR="004A3987" w:rsidRPr="0041705B" w:rsidRDefault="004A3987" w:rsidP="0041705B">
            <w:pPr>
              <w:jc w:val="center"/>
              <w:rPr>
                <w:b/>
              </w:rPr>
            </w:pPr>
            <w:r w:rsidRPr="0041705B">
              <w:rPr>
                <w:b/>
              </w:rPr>
              <w:t>0,5 đ</w:t>
            </w:r>
          </w:p>
        </w:tc>
      </w:tr>
      <w:tr w:rsidR="004A3987" w:rsidRPr="0041705B" w:rsidTr="0041705B">
        <w:trPr>
          <w:trHeight w:val="828"/>
        </w:trPr>
        <w:tc>
          <w:tcPr>
            <w:tcW w:w="817" w:type="dxa"/>
            <w:vMerge/>
            <w:shd w:val="clear" w:color="auto" w:fill="auto"/>
          </w:tcPr>
          <w:p w:rsidR="004A3987" w:rsidRPr="0041705B" w:rsidRDefault="004A3987" w:rsidP="0041705B">
            <w:pPr>
              <w:rPr>
                <w:b/>
              </w:rPr>
            </w:pP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b</w:t>
            </w:r>
          </w:p>
        </w:tc>
        <w:tc>
          <w:tcPr>
            <w:tcW w:w="7088" w:type="dxa"/>
            <w:shd w:val="clear" w:color="auto" w:fill="auto"/>
          </w:tcPr>
          <w:p w:rsidR="004A3987" w:rsidRPr="0041705B" w:rsidRDefault="004A3987" w:rsidP="0041705B">
            <w:r w:rsidRPr="0041705B">
              <w:rPr>
                <w:b/>
              </w:rPr>
              <w:t xml:space="preserve">- </w:t>
            </w:r>
            <w:r w:rsidRPr="0041705B">
              <w:t>Dòng mạch gỗ: vận chuyển theo hướng đi lên, thành phần chủ yếu là nước và các ion khoáng…………………………………………….</w:t>
            </w:r>
          </w:p>
          <w:p w:rsidR="004A3987" w:rsidRPr="0041705B" w:rsidRDefault="004A3987" w:rsidP="0041705B">
            <w:r w:rsidRPr="0041705B">
              <w:rPr>
                <w:b/>
              </w:rPr>
              <w:t xml:space="preserve">- </w:t>
            </w:r>
            <w:r w:rsidRPr="0041705B">
              <w:t>Dòng mạch rây: vận chuyển theo hướng đi xuống, thành phần chủ yếu là sacarôzơ…….…………………………………………….</w:t>
            </w:r>
          </w:p>
        </w:tc>
        <w:tc>
          <w:tcPr>
            <w:tcW w:w="1276" w:type="dxa"/>
            <w:shd w:val="clear" w:color="auto" w:fill="auto"/>
          </w:tcPr>
          <w:p w:rsidR="004A3987" w:rsidRPr="0041705B" w:rsidRDefault="004A3987" w:rsidP="0041705B">
            <w:pPr>
              <w:jc w:val="center"/>
              <w:rPr>
                <w:b/>
              </w:rPr>
            </w:pPr>
          </w:p>
          <w:p w:rsidR="004A3987" w:rsidRPr="0041705B" w:rsidRDefault="004A3987" w:rsidP="0041705B">
            <w:pPr>
              <w:jc w:val="center"/>
              <w:rPr>
                <w:b/>
              </w:rPr>
            </w:pPr>
            <w:r w:rsidRPr="0041705B">
              <w:rPr>
                <w:b/>
              </w:rPr>
              <w:t>0,5 đ</w:t>
            </w:r>
          </w:p>
          <w:p w:rsidR="004A3987" w:rsidRPr="0041705B" w:rsidRDefault="004A3987" w:rsidP="0041705B">
            <w:pPr>
              <w:jc w:val="center"/>
              <w:rPr>
                <w:b/>
              </w:rPr>
            </w:pPr>
          </w:p>
          <w:p w:rsidR="004A3987" w:rsidRPr="0041705B" w:rsidRDefault="004A3987" w:rsidP="0041705B">
            <w:pPr>
              <w:jc w:val="center"/>
              <w:rPr>
                <w:b/>
              </w:rPr>
            </w:pPr>
            <w:r w:rsidRPr="0041705B">
              <w:rPr>
                <w:b/>
              </w:rPr>
              <w:t>0,5 đ</w:t>
            </w:r>
          </w:p>
        </w:tc>
      </w:tr>
      <w:tr w:rsidR="004A3987" w:rsidRPr="0041705B" w:rsidTr="0041705B">
        <w:trPr>
          <w:trHeight w:val="1467"/>
        </w:trPr>
        <w:tc>
          <w:tcPr>
            <w:tcW w:w="817"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10</w:t>
            </w:r>
          </w:p>
        </w:tc>
        <w:tc>
          <w:tcPr>
            <w:tcW w:w="425" w:type="dxa"/>
            <w:shd w:val="clear" w:color="auto" w:fill="auto"/>
          </w:tcPr>
          <w:p w:rsidR="004A3987" w:rsidRPr="0041705B" w:rsidRDefault="004A3987" w:rsidP="0041705B">
            <w:pPr>
              <w:rPr>
                <w:b/>
              </w:rPr>
            </w:pPr>
          </w:p>
          <w:p w:rsidR="004A3987" w:rsidRPr="0041705B" w:rsidRDefault="004A3987" w:rsidP="0041705B">
            <w:pPr>
              <w:rPr>
                <w:b/>
              </w:rPr>
            </w:pPr>
          </w:p>
        </w:tc>
        <w:tc>
          <w:tcPr>
            <w:tcW w:w="7088" w:type="dxa"/>
            <w:shd w:val="clear" w:color="auto" w:fill="auto"/>
          </w:tcPr>
          <w:p w:rsidR="004A3987" w:rsidRPr="0041705B" w:rsidRDefault="004A3987" w:rsidP="0041705B">
            <w:r w:rsidRPr="0041705B">
              <w:rPr>
                <w:b/>
              </w:rPr>
              <w:t xml:space="preserve">- </w:t>
            </w:r>
            <w:r w:rsidRPr="0041705B">
              <w:t>Phương trình quang hợp: 6CO</w:t>
            </w:r>
            <w:r w:rsidRPr="0041705B">
              <w:rPr>
                <w:vertAlign w:val="subscript"/>
              </w:rPr>
              <w:t>2</w:t>
            </w:r>
            <w:r w:rsidRPr="0041705B">
              <w:t xml:space="preserve"> + 12H</w:t>
            </w:r>
            <w:r w:rsidRPr="0041705B">
              <w:rPr>
                <w:vertAlign w:val="subscript"/>
              </w:rPr>
              <w:t>2</w:t>
            </w:r>
            <w:r w:rsidRPr="0041705B">
              <w:t xml:space="preserve">O </w:t>
            </w:r>
            <w:r w:rsidRPr="0041705B">
              <w:sym w:font="Wingdings" w:char="F0E0"/>
            </w:r>
            <w:r w:rsidRPr="0041705B">
              <w:t xml:space="preserve"> C</w:t>
            </w:r>
            <w:r w:rsidRPr="0041705B">
              <w:rPr>
                <w:vertAlign w:val="subscript"/>
              </w:rPr>
              <w:t>6</w:t>
            </w:r>
            <w:r w:rsidRPr="0041705B">
              <w:t>H</w:t>
            </w:r>
            <w:r w:rsidRPr="0041705B">
              <w:rPr>
                <w:vertAlign w:val="subscript"/>
              </w:rPr>
              <w:t>12</w:t>
            </w:r>
            <w:r w:rsidRPr="0041705B">
              <w:t>O</w:t>
            </w:r>
            <w:r w:rsidRPr="0041705B">
              <w:rPr>
                <w:vertAlign w:val="subscript"/>
              </w:rPr>
              <w:t>6</w:t>
            </w:r>
            <w:r w:rsidRPr="0041705B">
              <w:t xml:space="preserve"> + 6O</w:t>
            </w:r>
            <w:r w:rsidRPr="0041705B">
              <w:rPr>
                <w:vertAlign w:val="subscript"/>
              </w:rPr>
              <w:t>2</w:t>
            </w:r>
            <w:r w:rsidRPr="0041705B">
              <w:t xml:space="preserve"> + 6H</w:t>
            </w:r>
            <w:r w:rsidRPr="0041705B">
              <w:rPr>
                <w:vertAlign w:val="subscript"/>
              </w:rPr>
              <w:t>2</w:t>
            </w:r>
            <w:r w:rsidRPr="0041705B">
              <w:t>O..</w:t>
            </w:r>
          </w:p>
          <w:p w:rsidR="004A3987" w:rsidRPr="0041705B" w:rsidRDefault="004A3987" w:rsidP="0041705B">
            <w:r w:rsidRPr="0041705B">
              <w:t xml:space="preserve">+ </w:t>
            </w:r>
            <w:r w:rsidRPr="0041705B">
              <w:rPr>
                <w:b/>
              </w:rPr>
              <w:t>Vai trò</w:t>
            </w:r>
            <w:r w:rsidRPr="0041705B">
              <w:t xml:space="preserve">: </w:t>
            </w:r>
          </w:p>
          <w:p w:rsidR="004A3987" w:rsidRPr="0041705B" w:rsidRDefault="004A3987" w:rsidP="0041705B">
            <w:r w:rsidRPr="0041705B">
              <w:t>- Sản phẩm quang hợp làm thức ăn, nguyên liệu công nghiệp………...</w:t>
            </w:r>
          </w:p>
          <w:p w:rsidR="004A3987" w:rsidRPr="0041705B" w:rsidRDefault="004A3987" w:rsidP="0041705B">
            <w:r w:rsidRPr="0041705B">
              <w:t xml:space="preserve">- Chuyển hóa quang năng </w:t>
            </w:r>
            <w:r w:rsidRPr="0041705B">
              <w:sym w:font="Wingdings" w:char="F0E0"/>
            </w:r>
            <w:r w:rsidRPr="0041705B">
              <w:t xml:space="preserve"> hóa năng trong các liên kết hóa học…….</w:t>
            </w:r>
          </w:p>
          <w:p w:rsidR="004A3987" w:rsidRPr="0041705B" w:rsidRDefault="004A3987" w:rsidP="0041705B">
            <w:r w:rsidRPr="0041705B">
              <w:t>- Điều hòa không khí…………………………………………………...</w:t>
            </w:r>
          </w:p>
        </w:tc>
        <w:tc>
          <w:tcPr>
            <w:tcW w:w="1276" w:type="dxa"/>
            <w:shd w:val="clear" w:color="auto" w:fill="auto"/>
          </w:tcPr>
          <w:p w:rsidR="004A3987" w:rsidRPr="0041705B" w:rsidRDefault="004A3987" w:rsidP="0041705B">
            <w:pPr>
              <w:jc w:val="center"/>
              <w:rPr>
                <w:b/>
              </w:rPr>
            </w:pPr>
            <w:r w:rsidRPr="0041705B">
              <w:rPr>
                <w:b/>
              </w:rPr>
              <w:t>0,5 đ</w:t>
            </w:r>
          </w:p>
          <w:p w:rsidR="004A3987" w:rsidRPr="0041705B" w:rsidRDefault="004A3987" w:rsidP="0041705B">
            <w:pPr>
              <w:jc w:val="center"/>
              <w:rPr>
                <w:b/>
              </w:rPr>
            </w:pPr>
          </w:p>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5 đ</w:t>
            </w:r>
          </w:p>
        </w:tc>
      </w:tr>
      <w:tr w:rsidR="004A3987" w:rsidRPr="0041705B" w:rsidTr="0041705B">
        <w:tc>
          <w:tcPr>
            <w:tcW w:w="817" w:type="dxa"/>
            <w:vMerge w:val="restart"/>
            <w:shd w:val="clear" w:color="auto" w:fill="auto"/>
          </w:tcPr>
          <w:p w:rsidR="004A3987" w:rsidRPr="0041705B" w:rsidRDefault="004A3987" w:rsidP="0041705B">
            <w:pPr>
              <w:rPr>
                <w:b/>
              </w:rPr>
            </w:pPr>
          </w:p>
          <w:p w:rsidR="004A3987" w:rsidRPr="0041705B" w:rsidRDefault="004A3987" w:rsidP="0041705B">
            <w:pPr>
              <w:rPr>
                <w:b/>
              </w:rPr>
            </w:pPr>
            <w:r w:rsidRPr="0041705B">
              <w:rPr>
                <w:b/>
              </w:rPr>
              <w:t>11</w:t>
            </w: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a</w:t>
            </w:r>
          </w:p>
        </w:tc>
        <w:tc>
          <w:tcPr>
            <w:tcW w:w="7088" w:type="dxa"/>
            <w:shd w:val="clear" w:color="auto" w:fill="auto"/>
          </w:tcPr>
          <w:p w:rsidR="004A3987" w:rsidRPr="0041705B" w:rsidRDefault="004A3987" w:rsidP="0041705B">
            <w:pPr>
              <w:jc w:val="both"/>
            </w:pPr>
            <w:r w:rsidRPr="0041705B">
              <w:t>- Lượng thức ăn được tiêu hóa lớn hơn, thời gian tiêu hóa lâu hơn……</w:t>
            </w:r>
          </w:p>
          <w:p w:rsidR="004A3987" w:rsidRPr="0041705B" w:rsidRDefault="004A3987" w:rsidP="0041705B">
            <w:pPr>
              <w:jc w:val="both"/>
            </w:pPr>
            <w:r w:rsidRPr="0041705B">
              <w:t>- Quá trình tiêu hóa hiệu quả hơn do có tiêu hóa ngoại bào…………...</w:t>
            </w:r>
          </w:p>
        </w:tc>
        <w:tc>
          <w:tcPr>
            <w:tcW w:w="1276" w:type="dxa"/>
            <w:shd w:val="clear" w:color="auto" w:fill="auto"/>
          </w:tcPr>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5 đ</w:t>
            </w:r>
          </w:p>
        </w:tc>
      </w:tr>
      <w:tr w:rsidR="004A3987" w:rsidRPr="0041705B" w:rsidTr="0041705B">
        <w:tc>
          <w:tcPr>
            <w:tcW w:w="817" w:type="dxa"/>
            <w:vMerge/>
            <w:shd w:val="clear" w:color="auto" w:fill="auto"/>
          </w:tcPr>
          <w:p w:rsidR="004A3987" w:rsidRPr="0041705B" w:rsidRDefault="004A3987" w:rsidP="0041705B">
            <w:pPr>
              <w:rPr>
                <w:b/>
                <w:lang w:val="fr-FR"/>
              </w:rPr>
            </w:pP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b</w:t>
            </w:r>
          </w:p>
        </w:tc>
        <w:tc>
          <w:tcPr>
            <w:tcW w:w="7088" w:type="dxa"/>
            <w:shd w:val="clear" w:color="auto" w:fill="auto"/>
          </w:tcPr>
          <w:p w:rsidR="004A3987" w:rsidRPr="0041705B" w:rsidRDefault="004A3987" w:rsidP="0041705B">
            <w:pPr>
              <w:rPr>
                <w:b/>
              </w:rPr>
            </w:pPr>
            <w:r w:rsidRPr="0041705B">
              <w:rPr>
                <w:b/>
              </w:rPr>
              <w:t xml:space="preserve">- </w:t>
            </w:r>
            <w:r w:rsidRPr="0041705B">
              <w:t>Bề mặt mang rộng, mỏng, ẩm ướt, có nhiều mao mạch máu………...</w:t>
            </w:r>
          </w:p>
          <w:p w:rsidR="004A3987" w:rsidRPr="0041705B" w:rsidRDefault="004A3987" w:rsidP="0041705B">
            <w:r w:rsidRPr="0041705B">
              <w:rPr>
                <w:b/>
              </w:rPr>
              <w:t xml:space="preserve">- </w:t>
            </w:r>
            <w:r w:rsidRPr="0041705B">
              <w:t>Miệng và nắp mang đóng mở nhịp nhàng…………………………....</w:t>
            </w:r>
          </w:p>
          <w:p w:rsidR="004A3987" w:rsidRPr="0041705B" w:rsidRDefault="004A3987" w:rsidP="0041705B">
            <w:r w:rsidRPr="0041705B">
              <w:t>- Cách sắp xếp của mao mạch mang giúp cho dòng máu rong mao mạch mang song song và ngược chiều với dòng nước chảy bên ngoài..</w:t>
            </w:r>
          </w:p>
        </w:tc>
        <w:tc>
          <w:tcPr>
            <w:tcW w:w="1276" w:type="dxa"/>
            <w:shd w:val="clear" w:color="auto" w:fill="auto"/>
          </w:tcPr>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25 đ</w:t>
            </w:r>
          </w:p>
          <w:p w:rsidR="004A3987" w:rsidRPr="0041705B" w:rsidRDefault="004A3987" w:rsidP="0041705B">
            <w:pPr>
              <w:jc w:val="center"/>
              <w:rPr>
                <w:b/>
                <w:sz w:val="10"/>
              </w:rPr>
            </w:pPr>
          </w:p>
          <w:p w:rsidR="004A3987" w:rsidRPr="0041705B" w:rsidRDefault="004A3987" w:rsidP="0041705B">
            <w:pPr>
              <w:jc w:val="center"/>
              <w:rPr>
                <w:b/>
              </w:rPr>
            </w:pPr>
            <w:r w:rsidRPr="0041705B">
              <w:rPr>
                <w:b/>
              </w:rPr>
              <w:t>0,25 đ</w:t>
            </w:r>
          </w:p>
        </w:tc>
      </w:tr>
      <w:tr w:rsidR="004A3987" w:rsidRPr="0041705B" w:rsidTr="0041705B">
        <w:trPr>
          <w:trHeight w:val="274"/>
        </w:trPr>
        <w:tc>
          <w:tcPr>
            <w:tcW w:w="817" w:type="dxa"/>
            <w:vMerge w:val="restart"/>
            <w:shd w:val="clear" w:color="auto" w:fill="auto"/>
          </w:tcPr>
          <w:p w:rsidR="004A3987" w:rsidRPr="0041705B" w:rsidRDefault="004A3987" w:rsidP="0041705B">
            <w:pPr>
              <w:rPr>
                <w:b/>
              </w:rPr>
            </w:pPr>
          </w:p>
          <w:p w:rsidR="004A3987" w:rsidRPr="0041705B" w:rsidRDefault="004A3987" w:rsidP="0041705B">
            <w:pPr>
              <w:rPr>
                <w:b/>
              </w:rPr>
            </w:pPr>
            <w:r w:rsidRPr="0041705B">
              <w:rPr>
                <w:b/>
              </w:rPr>
              <w:t>12</w:t>
            </w: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a</w:t>
            </w:r>
          </w:p>
        </w:tc>
        <w:tc>
          <w:tcPr>
            <w:tcW w:w="7088" w:type="dxa"/>
            <w:shd w:val="clear" w:color="auto" w:fill="auto"/>
          </w:tcPr>
          <w:p w:rsidR="004A3987" w:rsidRPr="0041705B" w:rsidRDefault="004A3987" w:rsidP="0041705B">
            <w:pPr>
              <w:jc w:val="both"/>
            </w:pPr>
            <w:r w:rsidRPr="0041705B">
              <w:t xml:space="preserve">- Vận tốc máu liên quan chủ yếu đến </w:t>
            </w:r>
          </w:p>
          <w:p w:rsidR="004A3987" w:rsidRPr="0041705B" w:rsidRDefault="004A3987" w:rsidP="0041705B">
            <w:pPr>
              <w:jc w:val="both"/>
            </w:pPr>
            <w:r w:rsidRPr="0041705B">
              <w:t>+ tổng tiết diện của mạch……………………………………………….</w:t>
            </w:r>
          </w:p>
          <w:p w:rsidR="004A3987" w:rsidRPr="0041705B" w:rsidRDefault="004A3987" w:rsidP="0041705B">
            <w:pPr>
              <w:jc w:val="both"/>
            </w:pPr>
            <w:r w:rsidRPr="0041705B">
              <w:t>+ sự chênh lệch huyết áp giữa hai đầu đoạn mạch……………………..</w:t>
            </w:r>
          </w:p>
        </w:tc>
        <w:tc>
          <w:tcPr>
            <w:tcW w:w="1276" w:type="dxa"/>
            <w:shd w:val="clear" w:color="auto" w:fill="auto"/>
          </w:tcPr>
          <w:p w:rsidR="004A3987" w:rsidRPr="0041705B" w:rsidRDefault="004A3987" w:rsidP="0041705B">
            <w:pPr>
              <w:jc w:val="center"/>
              <w:rPr>
                <w:b/>
              </w:rPr>
            </w:pPr>
          </w:p>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5 đ</w:t>
            </w:r>
          </w:p>
        </w:tc>
      </w:tr>
      <w:tr w:rsidR="004A3987" w:rsidRPr="0041705B" w:rsidTr="0041705B">
        <w:tc>
          <w:tcPr>
            <w:tcW w:w="817" w:type="dxa"/>
            <w:vMerge/>
            <w:shd w:val="clear" w:color="auto" w:fill="auto"/>
          </w:tcPr>
          <w:p w:rsidR="004A3987" w:rsidRPr="0041705B" w:rsidRDefault="004A3987" w:rsidP="0041705B">
            <w:pPr>
              <w:rPr>
                <w:b/>
                <w:lang w:val="fr-FR"/>
              </w:rPr>
            </w:pPr>
          </w:p>
        </w:tc>
        <w:tc>
          <w:tcPr>
            <w:tcW w:w="425" w:type="dxa"/>
            <w:shd w:val="clear" w:color="auto" w:fill="auto"/>
          </w:tcPr>
          <w:p w:rsidR="004A3987" w:rsidRPr="0041705B" w:rsidRDefault="004A3987" w:rsidP="0041705B">
            <w:pPr>
              <w:rPr>
                <w:b/>
              </w:rPr>
            </w:pPr>
            <w:r w:rsidRPr="0041705B">
              <w:rPr>
                <w:b/>
              </w:rPr>
              <w:t>b</w:t>
            </w:r>
          </w:p>
        </w:tc>
        <w:tc>
          <w:tcPr>
            <w:tcW w:w="7088" w:type="dxa"/>
            <w:shd w:val="clear" w:color="auto" w:fill="auto"/>
          </w:tcPr>
          <w:p w:rsidR="004A3987" w:rsidRPr="0041705B" w:rsidRDefault="004A3987" w:rsidP="0041705B">
            <w:r w:rsidRPr="0041705B">
              <w:rPr>
                <w:b/>
              </w:rPr>
              <w:t xml:space="preserve">- </w:t>
            </w:r>
            <w:r w:rsidRPr="0041705B">
              <w:t>Áp suất thẩm thấu máu tăng…………………………………………</w:t>
            </w:r>
          </w:p>
          <w:p w:rsidR="004A3987" w:rsidRPr="0041705B" w:rsidRDefault="004A3987" w:rsidP="0041705B">
            <w:pPr>
              <w:jc w:val="both"/>
            </w:pPr>
            <w:r w:rsidRPr="0041705B">
              <w:t>- Cơ thể điều chỉnh bằng cách: tăng cảm giác khát, cơ thể tăng uống nước và  thận tăng hấp thu nước ……………………………………….</w:t>
            </w:r>
          </w:p>
        </w:tc>
        <w:tc>
          <w:tcPr>
            <w:tcW w:w="1276" w:type="dxa"/>
            <w:shd w:val="clear" w:color="auto" w:fill="auto"/>
          </w:tcPr>
          <w:p w:rsidR="004A3987" w:rsidRPr="0041705B" w:rsidRDefault="004A3987" w:rsidP="0041705B">
            <w:pPr>
              <w:jc w:val="center"/>
              <w:rPr>
                <w:b/>
              </w:rPr>
            </w:pPr>
            <w:r w:rsidRPr="0041705B">
              <w:rPr>
                <w:b/>
              </w:rPr>
              <w:t>0,5 đ</w:t>
            </w:r>
          </w:p>
          <w:p w:rsidR="004A3987" w:rsidRPr="0041705B" w:rsidRDefault="004A3987" w:rsidP="0041705B">
            <w:pPr>
              <w:jc w:val="center"/>
              <w:rPr>
                <w:b/>
              </w:rPr>
            </w:pPr>
          </w:p>
          <w:p w:rsidR="004A3987" w:rsidRPr="0041705B" w:rsidRDefault="004A3987" w:rsidP="0041705B">
            <w:pPr>
              <w:jc w:val="center"/>
              <w:rPr>
                <w:b/>
              </w:rPr>
            </w:pPr>
            <w:r w:rsidRPr="0041705B">
              <w:rPr>
                <w:b/>
              </w:rPr>
              <w:t>0,5 đ</w:t>
            </w:r>
          </w:p>
        </w:tc>
      </w:tr>
    </w:tbl>
    <w:p w:rsidR="004A3987" w:rsidRPr="0041705B" w:rsidRDefault="004A3987" w:rsidP="0041705B">
      <w:pPr>
        <w:jc w:val="center"/>
        <w:rPr>
          <w:b/>
        </w:rPr>
      </w:pPr>
    </w:p>
    <w:p w:rsidR="004A3987" w:rsidRPr="0041705B" w:rsidRDefault="004A3987" w:rsidP="0041705B">
      <w:pPr>
        <w:jc w:val="center"/>
        <w:rPr>
          <w:b/>
        </w:rPr>
      </w:pPr>
      <w:r w:rsidRPr="0041705B">
        <w:rPr>
          <w:b/>
        </w:rPr>
        <w:t>--- Hết ---</w:t>
      </w:r>
    </w:p>
    <w:p w:rsidR="004A3987" w:rsidRPr="0041705B" w:rsidRDefault="004A3987" w:rsidP="0041705B"/>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lastRenderedPageBreak/>
              <w:t xml:space="preserve">            </w:t>
            </w:r>
            <w:r w:rsidRPr="0041705B">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A3987" w:rsidRPr="0041705B" w:rsidRDefault="004A3987" w:rsidP="0041705B">
      <w:pPr>
        <w:tabs>
          <w:tab w:val="right" w:leader="dot" w:pos="4140"/>
        </w:tabs>
        <w:jc w:val="both"/>
        <w:rPr>
          <w:b/>
          <w:lang w:val="it-IT"/>
        </w:rPr>
      </w:pPr>
    </w:p>
    <w:p w:rsidR="004A3987" w:rsidRPr="0041705B" w:rsidRDefault="004A3987" w:rsidP="0041705B">
      <w:pPr>
        <w:jc w:val="both"/>
        <w:rPr>
          <w:b/>
          <w:sz w:val="23"/>
          <w:szCs w:val="23"/>
          <w:lang w:val="it-IT"/>
        </w:rPr>
      </w:pPr>
      <w:r w:rsidRPr="0041705B">
        <w:rPr>
          <w:b/>
          <w:sz w:val="23"/>
          <w:szCs w:val="23"/>
          <w:lang w:val="it-IT"/>
        </w:rPr>
        <w:t>A. PHẦN TRẮC NGHIỆM (24 câu, từ câu 1 đến câu 24 – 8 điểm)</w:t>
      </w:r>
    </w:p>
    <w:p w:rsidR="004A3987" w:rsidRPr="0041705B" w:rsidRDefault="004A3987" w:rsidP="0041705B">
      <w:pPr>
        <w:jc w:val="center"/>
        <w:rPr>
          <w:b/>
          <w:sz w:val="23"/>
          <w:szCs w:val="23"/>
          <w:lang w:val="it-IT"/>
        </w:rPr>
      </w:pPr>
      <w:r w:rsidRPr="0041705B">
        <w:rPr>
          <w:b/>
          <w:sz w:val="23"/>
          <w:szCs w:val="23"/>
          <w:lang w:val="it-IT"/>
        </w:rPr>
        <w:t>THÍ SINH CHỌN ĐÁP ÁN ĐÚNG NHẤT VÀ TÔ VÀO PHIẾU BÀI LÀM TRẮC NGHIỆM</w:t>
      </w:r>
    </w:p>
    <w:p w:rsidR="004A3987" w:rsidRPr="0041705B" w:rsidRDefault="004A3987" w:rsidP="0041705B">
      <w:pPr>
        <w:jc w:val="both"/>
        <w:rPr>
          <w:b/>
          <w:lang w:val="it-IT"/>
        </w:rPr>
      </w:pPr>
    </w:p>
    <w:p w:rsidR="004A3987" w:rsidRPr="0041705B" w:rsidRDefault="004A3987" w:rsidP="0041705B">
      <w:pPr>
        <w:jc w:val="both"/>
        <w:rPr>
          <w:lang w:val="pt-BR"/>
        </w:rPr>
      </w:pPr>
      <w:r w:rsidRPr="0041705B">
        <w:rPr>
          <w:b/>
          <w:lang w:val="it-IT"/>
        </w:rPr>
        <w:t xml:space="preserve">Câu 1: </w:t>
      </w:r>
      <w:bookmarkStart w:id="1" w:name="EasyMixer_Bookmark1"/>
      <w:bookmarkEnd w:id="1"/>
      <w:r w:rsidRPr="0041705B">
        <w:rPr>
          <w:lang w:val="pt-BR"/>
        </w:rPr>
        <w:t>Cho các loài cây sau: (1) Dứa</w:t>
      </w:r>
      <w:r w:rsidRPr="0041705B">
        <w:rPr>
          <w:lang w:val="it-IT"/>
        </w:rPr>
        <w:t>, (2) Ngô</w:t>
      </w:r>
      <w:r w:rsidRPr="0041705B">
        <w:rPr>
          <w:lang w:val="pt-BR"/>
        </w:rPr>
        <w:t xml:space="preserve">, (3) </w:t>
      </w:r>
      <w:r w:rsidRPr="0041705B">
        <w:rPr>
          <w:lang w:val="it-IT"/>
        </w:rPr>
        <w:t>Mía</w:t>
      </w:r>
      <w:r w:rsidRPr="0041705B">
        <w:rPr>
          <w:lang w:val="pt-BR"/>
        </w:rPr>
        <w:t xml:space="preserve">, (4) </w:t>
      </w:r>
      <w:r w:rsidRPr="0041705B">
        <w:rPr>
          <w:lang w:val="it-IT"/>
        </w:rPr>
        <w:t>Lúa</w:t>
      </w:r>
      <w:r w:rsidRPr="0041705B">
        <w:rPr>
          <w:lang w:val="pt-BR"/>
        </w:rPr>
        <w:t>, (5) Thuốc bỏng, (6) Xương rồng. Nhóm cây có khả năng chịu hạn tốt có thể là:</w:t>
      </w:r>
    </w:p>
    <w:p w:rsidR="004A3987" w:rsidRPr="0041705B" w:rsidRDefault="004A3987" w:rsidP="0041705B">
      <w:pPr>
        <w:tabs>
          <w:tab w:val="left" w:pos="567"/>
          <w:tab w:val="left" w:pos="2687"/>
          <w:tab w:val="left" w:pos="4807"/>
          <w:tab w:val="left" w:pos="6927"/>
        </w:tabs>
        <w:jc w:val="both"/>
        <w:rPr>
          <w:lang w:val="pt-BR"/>
        </w:rPr>
      </w:pPr>
      <w:r w:rsidRPr="0041705B">
        <w:rPr>
          <w:lang w:val="pt-BR"/>
        </w:rPr>
        <w:tab/>
        <w:t>A. (3), (5), (6).</w:t>
      </w:r>
      <w:r w:rsidRPr="0041705B">
        <w:rPr>
          <w:lang w:val="pt-BR"/>
        </w:rPr>
        <w:tab/>
        <w:t>B. (1), (3), (4).</w:t>
      </w:r>
      <w:r w:rsidRPr="0041705B">
        <w:rPr>
          <w:lang w:val="pt-BR"/>
        </w:rPr>
        <w:tab/>
        <w:t>C. (1), (3), (5).</w:t>
      </w:r>
      <w:r w:rsidRPr="0041705B">
        <w:rPr>
          <w:lang w:val="pt-BR"/>
        </w:rPr>
        <w:tab/>
        <w:t>D. (1), (5), (6).</w:t>
      </w:r>
    </w:p>
    <w:p w:rsidR="004A3987" w:rsidRPr="0041705B" w:rsidRDefault="004A3987" w:rsidP="0041705B">
      <w:pPr>
        <w:jc w:val="both"/>
        <w:rPr>
          <w:lang w:val="pt-BR"/>
        </w:rPr>
      </w:pPr>
      <w:r w:rsidRPr="0041705B">
        <w:rPr>
          <w:b/>
          <w:lang w:val="pt-BR"/>
        </w:rPr>
        <w:t xml:space="preserve">Câu 2: </w:t>
      </w:r>
      <w:bookmarkStart w:id="2" w:name="EasyMixer_Bookmark2"/>
      <w:bookmarkEnd w:id="2"/>
      <w:r w:rsidRPr="0041705B">
        <w:rPr>
          <w:lang w:val="pt-BR"/>
        </w:rPr>
        <w:t>Đặc điểm của con đường thoát nước qua khí khổng là:</w:t>
      </w:r>
    </w:p>
    <w:p w:rsidR="004A3987" w:rsidRPr="0041705B" w:rsidRDefault="004A3987" w:rsidP="0041705B">
      <w:pPr>
        <w:tabs>
          <w:tab w:val="left" w:pos="567"/>
        </w:tabs>
        <w:jc w:val="both"/>
        <w:rPr>
          <w:lang w:val="pt-BR"/>
        </w:rPr>
      </w:pPr>
      <w:r w:rsidRPr="0041705B">
        <w:rPr>
          <w:lang w:val="pt-BR"/>
        </w:rPr>
        <w:tab/>
        <w:t>A. Vận tốc lớn, không được điều chỉnh.</w:t>
      </w:r>
      <w:r w:rsidRPr="0041705B">
        <w:rPr>
          <w:lang w:val="pt-BR"/>
        </w:rPr>
        <w:tab/>
      </w:r>
      <w:r w:rsidRPr="0041705B">
        <w:rPr>
          <w:lang w:val="pt-BR"/>
        </w:rPr>
        <w:tab/>
        <w:t>B. Vận tốc lớn, được điều chỉnh.</w:t>
      </w:r>
    </w:p>
    <w:p w:rsidR="004A3987" w:rsidRPr="0041705B" w:rsidRDefault="004A3987" w:rsidP="0041705B">
      <w:pPr>
        <w:tabs>
          <w:tab w:val="left" w:pos="567"/>
        </w:tabs>
        <w:jc w:val="both"/>
        <w:rPr>
          <w:lang w:val="pt-BR"/>
        </w:rPr>
      </w:pPr>
      <w:r w:rsidRPr="0041705B">
        <w:rPr>
          <w:lang w:val="pt-BR"/>
        </w:rPr>
        <w:tab/>
        <w:t>C. Vận tốc nhỏ, được điều chỉnh.</w:t>
      </w:r>
      <w:r w:rsidRPr="0041705B">
        <w:rPr>
          <w:lang w:val="pt-BR"/>
        </w:rPr>
        <w:tab/>
      </w:r>
      <w:r w:rsidRPr="0041705B">
        <w:rPr>
          <w:lang w:val="pt-BR"/>
        </w:rPr>
        <w:tab/>
      </w:r>
      <w:r w:rsidRPr="0041705B">
        <w:rPr>
          <w:lang w:val="pt-BR"/>
        </w:rPr>
        <w:tab/>
        <w:t>D. Vận tốc nhỏ, không được điều chỉnh.</w:t>
      </w:r>
    </w:p>
    <w:p w:rsidR="004A3987" w:rsidRPr="0041705B" w:rsidRDefault="004A3987" w:rsidP="0041705B">
      <w:pPr>
        <w:jc w:val="both"/>
        <w:rPr>
          <w:lang w:val="pt-BR"/>
        </w:rPr>
      </w:pPr>
      <w:r w:rsidRPr="0041705B">
        <w:rPr>
          <w:b/>
          <w:lang w:val="pt-BR"/>
        </w:rPr>
        <w:t xml:space="preserve">Câu 3: </w:t>
      </w:r>
      <w:bookmarkStart w:id="3" w:name="EasyMixer_Bookmark3"/>
      <w:bookmarkEnd w:id="3"/>
      <w:r w:rsidRPr="0041705B">
        <w:rPr>
          <w:lang w:val="pt-BR"/>
        </w:rPr>
        <w:t>Cây xanh hấp thụ nitơ ở các dạng nào sau đây?</w:t>
      </w:r>
    </w:p>
    <w:p w:rsidR="004A3987" w:rsidRPr="0041705B" w:rsidRDefault="004A3987" w:rsidP="0041705B">
      <w:pPr>
        <w:tabs>
          <w:tab w:val="left" w:pos="567"/>
          <w:tab w:val="left" w:pos="2687"/>
          <w:tab w:val="left" w:pos="4807"/>
          <w:tab w:val="left" w:pos="6927"/>
        </w:tabs>
        <w:jc w:val="both"/>
        <w:rPr>
          <w:vertAlign w:val="subscript"/>
          <w:lang w:val="pt-BR"/>
        </w:rPr>
      </w:pPr>
      <w:r w:rsidRPr="0041705B">
        <w:rPr>
          <w:lang w:val="pt-BR"/>
        </w:rPr>
        <w:tab/>
      </w:r>
      <w:r w:rsidRPr="0041705B">
        <w:t xml:space="preserve">A. </w:t>
      </w:r>
      <w:r w:rsidRPr="0041705B">
        <w:rPr>
          <w:lang w:val="pt-BR"/>
        </w:rPr>
        <w:t>NO</w:t>
      </w:r>
      <w:r w:rsidRPr="0041705B">
        <w:rPr>
          <w:vertAlign w:val="subscript"/>
          <w:lang w:val="pt-BR"/>
        </w:rPr>
        <w:t>2</w:t>
      </w:r>
      <w:r w:rsidRPr="0041705B">
        <w:rPr>
          <w:vertAlign w:val="superscript"/>
          <w:lang w:val="pt-BR"/>
        </w:rPr>
        <w:t>-</w:t>
      </w:r>
      <w:r w:rsidRPr="0041705B">
        <w:rPr>
          <w:lang w:val="pt-BR"/>
        </w:rPr>
        <w:t xml:space="preserve">  và  NH</w:t>
      </w:r>
      <w:r w:rsidRPr="0041705B">
        <w:rPr>
          <w:vertAlign w:val="subscript"/>
          <w:lang w:val="pt-BR"/>
        </w:rPr>
        <w:t>4</w:t>
      </w:r>
      <w:r w:rsidRPr="0041705B">
        <w:rPr>
          <w:vertAlign w:val="superscript"/>
          <w:lang w:val="pt-BR"/>
        </w:rPr>
        <w:t>+</w:t>
      </w:r>
      <w:r w:rsidRPr="0041705B">
        <w:rPr>
          <w:lang w:val="pt-BR"/>
        </w:rPr>
        <w:t>.</w:t>
      </w:r>
      <w:r w:rsidRPr="0041705B">
        <w:rPr>
          <w:lang w:val="pt-BR"/>
        </w:rPr>
        <w:tab/>
        <w:t>B. NO</w:t>
      </w:r>
      <w:r w:rsidRPr="0041705B">
        <w:rPr>
          <w:vertAlign w:val="subscript"/>
          <w:lang w:val="pt-BR"/>
        </w:rPr>
        <w:t>3</w:t>
      </w:r>
      <w:r w:rsidRPr="0041705B">
        <w:rPr>
          <w:vertAlign w:val="superscript"/>
          <w:lang w:val="pt-BR"/>
        </w:rPr>
        <w:t>-</w:t>
      </w:r>
      <w:r w:rsidRPr="0041705B">
        <w:rPr>
          <w:lang w:val="pt-BR"/>
        </w:rPr>
        <w:t xml:space="preserve">  và  NH</w:t>
      </w:r>
      <w:r w:rsidRPr="0041705B">
        <w:rPr>
          <w:vertAlign w:val="subscript"/>
          <w:lang w:val="pt-BR"/>
        </w:rPr>
        <w:t>4</w:t>
      </w:r>
      <w:r w:rsidRPr="0041705B">
        <w:rPr>
          <w:vertAlign w:val="superscript"/>
          <w:lang w:val="pt-BR"/>
        </w:rPr>
        <w:t>+</w:t>
      </w:r>
      <w:r w:rsidRPr="0041705B">
        <w:rPr>
          <w:lang w:val="pt-BR"/>
        </w:rPr>
        <w:t>.</w:t>
      </w:r>
      <w:r w:rsidRPr="0041705B">
        <w:rPr>
          <w:lang w:val="pt-BR"/>
        </w:rPr>
        <w:tab/>
        <w:t>C. NO</w:t>
      </w:r>
      <w:r w:rsidRPr="0041705B">
        <w:rPr>
          <w:vertAlign w:val="subscript"/>
          <w:lang w:val="pt-BR"/>
        </w:rPr>
        <w:t>2</w:t>
      </w:r>
      <w:r w:rsidRPr="0041705B">
        <w:rPr>
          <w:vertAlign w:val="superscript"/>
          <w:lang w:val="pt-BR"/>
        </w:rPr>
        <w:t xml:space="preserve">-  </w:t>
      </w:r>
      <w:r w:rsidRPr="0041705B">
        <w:rPr>
          <w:lang w:val="pt-BR"/>
        </w:rPr>
        <w:t xml:space="preserve"> và   NO</w:t>
      </w:r>
      <w:r w:rsidRPr="0041705B">
        <w:rPr>
          <w:vertAlign w:val="subscript"/>
          <w:lang w:val="pt-BR"/>
        </w:rPr>
        <w:t>3</w:t>
      </w:r>
      <w:r w:rsidRPr="0041705B">
        <w:rPr>
          <w:vertAlign w:val="superscript"/>
          <w:lang w:val="pt-BR"/>
        </w:rPr>
        <w:t>-</w:t>
      </w:r>
      <w:r w:rsidRPr="0041705B">
        <w:rPr>
          <w:lang w:val="pt-BR"/>
        </w:rPr>
        <w:t>.</w:t>
      </w:r>
      <w:r w:rsidRPr="0041705B">
        <w:rPr>
          <w:lang w:val="pt-BR"/>
        </w:rPr>
        <w:tab/>
        <w:t>D. NH</w:t>
      </w:r>
      <w:r w:rsidRPr="0041705B">
        <w:rPr>
          <w:vertAlign w:val="subscript"/>
          <w:lang w:val="pt-BR"/>
        </w:rPr>
        <w:t>4</w:t>
      </w:r>
      <w:r w:rsidRPr="0041705B">
        <w:rPr>
          <w:vertAlign w:val="superscript"/>
          <w:lang w:val="pt-BR"/>
        </w:rPr>
        <w:t>+</w:t>
      </w:r>
      <w:r w:rsidRPr="0041705B">
        <w:rPr>
          <w:lang w:val="pt-BR"/>
        </w:rPr>
        <w:t xml:space="preserve">  và   N</w:t>
      </w:r>
      <w:r w:rsidRPr="0041705B">
        <w:rPr>
          <w:vertAlign w:val="subscript"/>
          <w:lang w:val="pt-BR"/>
        </w:rPr>
        <w:t>2.</w:t>
      </w:r>
    </w:p>
    <w:p w:rsidR="004A3987" w:rsidRPr="0041705B" w:rsidRDefault="004A3987" w:rsidP="0041705B">
      <w:pPr>
        <w:jc w:val="both"/>
        <w:rPr>
          <w:lang w:val="pt-BR"/>
        </w:rPr>
      </w:pPr>
      <w:r w:rsidRPr="0041705B">
        <w:rPr>
          <w:b/>
          <w:lang w:val="pt-BR"/>
        </w:rPr>
        <w:t xml:space="preserve">Câu 4: </w:t>
      </w:r>
      <w:bookmarkStart w:id="4" w:name="EasyMixer_Bookmark4"/>
      <w:bookmarkEnd w:id="4"/>
      <w:r w:rsidRPr="0041705B">
        <w:rPr>
          <w:lang w:val="pt-BR"/>
        </w:rPr>
        <w:t>Cho các nhận định sau:</w:t>
      </w:r>
    </w:p>
    <w:p w:rsidR="004A3987" w:rsidRPr="0041705B" w:rsidRDefault="004A3987" w:rsidP="0041705B">
      <w:pPr>
        <w:tabs>
          <w:tab w:val="left" w:pos="5136"/>
        </w:tabs>
        <w:ind w:firstLine="540"/>
        <w:jc w:val="both"/>
        <w:rPr>
          <w:lang w:val="pt-BR"/>
        </w:rPr>
      </w:pPr>
      <w:r w:rsidRPr="0041705B">
        <w:rPr>
          <w:lang w:val="pt-BR"/>
        </w:rPr>
        <w:t>(1) Bảo quản trong điều kiện nồng độ O</w:t>
      </w:r>
      <w:r w:rsidRPr="0041705B">
        <w:rPr>
          <w:vertAlign w:val="subscript"/>
          <w:lang w:val="pt-BR"/>
        </w:rPr>
        <w:t>2</w:t>
      </w:r>
      <w:r w:rsidRPr="0041705B">
        <w:rPr>
          <w:lang w:val="pt-BR"/>
        </w:rPr>
        <w:t xml:space="preserve"> cao.</w:t>
      </w:r>
    </w:p>
    <w:p w:rsidR="004A3987" w:rsidRPr="0041705B" w:rsidRDefault="004A3987" w:rsidP="0041705B">
      <w:pPr>
        <w:tabs>
          <w:tab w:val="left" w:pos="5136"/>
        </w:tabs>
        <w:ind w:firstLine="540"/>
        <w:jc w:val="both"/>
        <w:rPr>
          <w:lang w:val="pt-BR"/>
        </w:rPr>
      </w:pPr>
      <w:r w:rsidRPr="0041705B">
        <w:rPr>
          <w:lang w:val="pt-BR"/>
        </w:rPr>
        <w:t>(2) Bảo quản trong điều kiện nồng độ CO</w:t>
      </w:r>
      <w:r w:rsidRPr="0041705B">
        <w:rPr>
          <w:vertAlign w:val="subscript"/>
          <w:lang w:val="pt-BR"/>
        </w:rPr>
        <w:t>2</w:t>
      </w:r>
      <w:r w:rsidRPr="0041705B">
        <w:rPr>
          <w:lang w:val="pt-BR"/>
        </w:rPr>
        <w:t xml:space="preserve"> cao.</w:t>
      </w:r>
    </w:p>
    <w:p w:rsidR="004A3987" w:rsidRPr="0041705B" w:rsidRDefault="004A3987" w:rsidP="0041705B">
      <w:pPr>
        <w:tabs>
          <w:tab w:val="left" w:pos="5136"/>
        </w:tabs>
        <w:ind w:firstLine="540"/>
        <w:jc w:val="both"/>
        <w:rPr>
          <w:lang w:val="pt-BR"/>
        </w:rPr>
      </w:pPr>
      <w:r w:rsidRPr="0041705B">
        <w:rPr>
          <w:lang w:val="pt-BR"/>
        </w:rPr>
        <w:t>(3) Phơi khô nông sản.</w:t>
      </w:r>
    </w:p>
    <w:p w:rsidR="004A3987" w:rsidRPr="0041705B" w:rsidRDefault="004A3987" w:rsidP="0041705B">
      <w:pPr>
        <w:tabs>
          <w:tab w:val="left" w:pos="5136"/>
        </w:tabs>
        <w:ind w:firstLine="540"/>
        <w:jc w:val="both"/>
        <w:rPr>
          <w:lang w:val="pt-BR"/>
        </w:rPr>
      </w:pPr>
      <w:r w:rsidRPr="0041705B">
        <w:rPr>
          <w:lang w:val="pt-BR"/>
        </w:rPr>
        <w:t>(4) Bảo quản nông sản trong kho lạnh.</w:t>
      </w:r>
    </w:p>
    <w:p w:rsidR="004A3987" w:rsidRPr="0041705B" w:rsidRDefault="004A3987" w:rsidP="0041705B">
      <w:pPr>
        <w:jc w:val="both"/>
        <w:rPr>
          <w:lang w:val="pt-BR"/>
        </w:rPr>
      </w:pPr>
      <w:r w:rsidRPr="0041705B">
        <w:rPr>
          <w:lang w:val="pt-BR"/>
        </w:rPr>
        <w:t xml:space="preserve">Số nhận định </w:t>
      </w:r>
      <w:r w:rsidRPr="0041705B">
        <w:rPr>
          <w:b/>
          <w:lang w:val="pt-BR"/>
        </w:rPr>
        <w:t>đúng</w:t>
      </w:r>
      <w:r w:rsidRPr="0041705B">
        <w:rPr>
          <w:lang w:val="pt-BR"/>
        </w:rPr>
        <w:t xml:space="preserve"> khi chọn phương pháp bảo quản nông sản là:</w:t>
      </w:r>
      <w:r w:rsidRPr="0041705B">
        <w:rPr>
          <w:lang w:val="pt-BR"/>
        </w:rPr>
        <w:tab/>
        <w:t>A. 4</w:t>
      </w:r>
      <w:r w:rsidRPr="0041705B">
        <w:rPr>
          <w:lang w:val="pt-BR"/>
        </w:rPr>
        <w:tab/>
        <w:t>B. 1</w:t>
      </w:r>
      <w:r w:rsidRPr="0041705B">
        <w:rPr>
          <w:lang w:val="pt-BR"/>
        </w:rPr>
        <w:tab/>
        <w:t>C. 3</w:t>
      </w:r>
      <w:r w:rsidRPr="0041705B">
        <w:rPr>
          <w:lang w:val="pt-BR"/>
        </w:rPr>
        <w:tab/>
        <w:t>D. 2</w:t>
      </w:r>
    </w:p>
    <w:p w:rsidR="004A3987" w:rsidRPr="0041705B" w:rsidRDefault="004A3987" w:rsidP="0041705B">
      <w:pPr>
        <w:jc w:val="both"/>
      </w:pPr>
      <w:r w:rsidRPr="0041705B">
        <w:rPr>
          <w:b/>
        </w:rPr>
        <w:t xml:space="preserve">Câu 5: </w:t>
      </w:r>
      <w:bookmarkStart w:id="5" w:name="EasyMixer_Bookmark5"/>
      <w:bookmarkEnd w:id="5"/>
      <w:r w:rsidRPr="0041705B">
        <w:t>Enzim tham gia cố định nitơ tự do là:</w:t>
      </w:r>
    </w:p>
    <w:p w:rsidR="004A3987" w:rsidRPr="0041705B" w:rsidRDefault="004A3987" w:rsidP="0041705B">
      <w:pPr>
        <w:tabs>
          <w:tab w:val="left" w:pos="567"/>
          <w:tab w:val="left" w:pos="2687"/>
          <w:tab w:val="left" w:pos="4807"/>
          <w:tab w:val="left" w:pos="6927"/>
        </w:tabs>
        <w:jc w:val="both"/>
      </w:pPr>
      <w:r w:rsidRPr="0041705B">
        <w:tab/>
        <w:t>A. Nitrogenaza.</w:t>
      </w:r>
      <w:r w:rsidRPr="0041705B">
        <w:tab/>
        <w:t>B. Cacboxylaza.</w:t>
      </w:r>
      <w:r w:rsidRPr="0041705B">
        <w:tab/>
        <w:t>C. Restrictaza.</w:t>
      </w:r>
      <w:r w:rsidRPr="0041705B">
        <w:tab/>
        <w:t>D. Oxygenaza.</w:t>
      </w:r>
    </w:p>
    <w:p w:rsidR="004A3987" w:rsidRPr="0041705B" w:rsidRDefault="004A3987" w:rsidP="0041705B">
      <w:pPr>
        <w:jc w:val="both"/>
        <w:rPr>
          <w:spacing w:val="-4"/>
        </w:rPr>
      </w:pPr>
      <w:r w:rsidRPr="0041705B">
        <w:rPr>
          <w:b/>
          <w:spacing w:val="-4"/>
        </w:rPr>
        <w:t xml:space="preserve">Câu 6: </w:t>
      </w:r>
      <w:bookmarkStart w:id="6" w:name="EasyMixer_Bookmark6"/>
      <w:bookmarkEnd w:id="6"/>
      <w:r w:rsidRPr="0041705B">
        <w:rPr>
          <w:spacing w:val="-4"/>
        </w:rPr>
        <w:t>Khi trời nắng ta đứng dưới bóng cây cảm thấy mát hơn đứng dưới mái che bằng vật liệu xây dựng là vì:</w:t>
      </w:r>
    </w:p>
    <w:p w:rsidR="004A3987" w:rsidRPr="0041705B" w:rsidRDefault="004A3987" w:rsidP="0041705B">
      <w:pPr>
        <w:tabs>
          <w:tab w:val="left" w:pos="567"/>
        </w:tabs>
        <w:jc w:val="both"/>
      </w:pPr>
      <w:r w:rsidRPr="0041705B">
        <w:tab/>
        <w:t>A. lá cây đóng mở khí khổng thường xuyên ngay cả khi ở trong bóng tối.</w:t>
      </w:r>
    </w:p>
    <w:p w:rsidR="004A3987" w:rsidRPr="0041705B" w:rsidRDefault="004A3987" w:rsidP="0041705B">
      <w:pPr>
        <w:tabs>
          <w:tab w:val="left" w:pos="567"/>
        </w:tabs>
        <w:jc w:val="both"/>
      </w:pPr>
      <w:r w:rsidRPr="0041705B">
        <w:tab/>
        <w:t>B. lá cây đã làm cho không khí ẩm thường xuyên nhờ quá trình hút nước ở rễ liên tục.</w:t>
      </w:r>
    </w:p>
    <w:p w:rsidR="004A3987" w:rsidRPr="0041705B" w:rsidRDefault="004A3987" w:rsidP="0041705B">
      <w:pPr>
        <w:tabs>
          <w:tab w:val="left" w:pos="567"/>
        </w:tabs>
        <w:jc w:val="both"/>
      </w:pPr>
      <w:r w:rsidRPr="0041705B">
        <w:tab/>
        <w:t>C. lá cây thoát hơi nước thường xuyên làm hạ nhiệt độ môi trường xung quanh tán lá.</w:t>
      </w:r>
    </w:p>
    <w:p w:rsidR="004A3987" w:rsidRPr="0041705B" w:rsidRDefault="004A3987" w:rsidP="0041705B">
      <w:pPr>
        <w:tabs>
          <w:tab w:val="left" w:pos="567"/>
        </w:tabs>
        <w:jc w:val="both"/>
      </w:pPr>
      <w:r w:rsidRPr="0041705B">
        <w:tab/>
        <w:t>D. lá cây đã tạo ra sức hút nước trong cây.</w:t>
      </w:r>
    </w:p>
    <w:p w:rsidR="004A3987" w:rsidRPr="0041705B" w:rsidRDefault="004A3987" w:rsidP="0041705B">
      <w:pPr>
        <w:jc w:val="both"/>
      </w:pPr>
      <w:r w:rsidRPr="0041705B">
        <w:rPr>
          <w:b/>
        </w:rPr>
        <w:t xml:space="preserve">Câu 7: </w:t>
      </w:r>
      <w:bookmarkStart w:id="7" w:name="EasyMixer_Bookmark7"/>
      <w:bookmarkEnd w:id="7"/>
      <w:r w:rsidRPr="0041705B">
        <w:t>Cho các nhận định sau về vai trò của quang hợp:</w:t>
      </w:r>
    </w:p>
    <w:p w:rsidR="004A3987" w:rsidRPr="0041705B" w:rsidRDefault="004A3987" w:rsidP="0041705B">
      <w:pPr>
        <w:ind w:firstLine="540"/>
        <w:jc w:val="both"/>
      </w:pPr>
      <w:r w:rsidRPr="0041705B">
        <w:t>(1) Tổng hợp chất hữu cơ: thông qua quang hợp, cây xanh tạo ra nguồn chất hữu cơ là tinh bột là đường glucôzơ.</w:t>
      </w:r>
    </w:p>
    <w:p w:rsidR="004A3987" w:rsidRPr="0041705B" w:rsidRDefault="004A3987" w:rsidP="0041705B">
      <w:pPr>
        <w:ind w:firstLine="540"/>
        <w:jc w:val="both"/>
      </w:pPr>
      <w:r w:rsidRPr="0041705B">
        <w:t>(2) Tích luỹ năng lượng: mỗi năm, cây xanh tích lũy một nguồn năng lượng khổng lồ.</w:t>
      </w:r>
    </w:p>
    <w:p w:rsidR="004A3987" w:rsidRPr="0041705B" w:rsidRDefault="004A3987" w:rsidP="0041705B">
      <w:pPr>
        <w:ind w:firstLine="540"/>
        <w:jc w:val="both"/>
      </w:pPr>
      <w:r w:rsidRPr="0041705B">
        <w:t>(3) Điều hoà không khí: cây xanh khi quang hợp giúp điều hoà lượng hơi nước, CO</w:t>
      </w:r>
      <w:r w:rsidRPr="0041705B">
        <w:rPr>
          <w:vertAlign w:val="subscript"/>
        </w:rPr>
        <w:t>2</w:t>
      </w:r>
      <w:r w:rsidRPr="0041705B">
        <w:t> và O</w:t>
      </w:r>
      <w:r w:rsidRPr="0041705B">
        <w:rPr>
          <w:vertAlign w:val="subscript"/>
        </w:rPr>
        <w:t>2</w:t>
      </w:r>
      <w:r w:rsidRPr="0041705B">
        <w:t> trong không khí, góp phần điều hoà nhiệt độ không khí.</w:t>
      </w:r>
    </w:p>
    <w:p w:rsidR="004A3987" w:rsidRPr="0041705B" w:rsidRDefault="004A3987" w:rsidP="0041705B">
      <w:pPr>
        <w:ind w:firstLine="540"/>
        <w:jc w:val="both"/>
      </w:pPr>
      <w:r w:rsidRPr="0041705B">
        <w:t>(4) Quá trình quang hợp chỉ diễn ra ở 3 nhóm thực vật C</w:t>
      </w:r>
      <w:r w:rsidRPr="0041705B">
        <w:rPr>
          <w:vertAlign w:val="subscript"/>
        </w:rPr>
        <w:t>3</w:t>
      </w:r>
      <w:r w:rsidRPr="0041705B">
        <w:t>, C</w:t>
      </w:r>
      <w:r w:rsidRPr="0041705B">
        <w:rPr>
          <w:vertAlign w:val="subscript"/>
        </w:rPr>
        <w:t>4</w:t>
      </w:r>
      <w:r w:rsidRPr="0041705B">
        <w:t xml:space="preserve"> và CAM.</w:t>
      </w:r>
    </w:p>
    <w:p w:rsidR="004A3987" w:rsidRPr="0041705B" w:rsidRDefault="004A3987" w:rsidP="0041705B">
      <w:pPr>
        <w:ind w:firstLine="540"/>
        <w:jc w:val="both"/>
      </w:pPr>
      <w:r w:rsidRPr="0041705B">
        <w:t>(5) Ở các loài cây mà lá cây không có màu xanh thì không có diệp lục nên quá trình quang hợp không thể diễn ra.</w:t>
      </w:r>
    </w:p>
    <w:p w:rsidR="004A3987" w:rsidRPr="0041705B" w:rsidRDefault="004A3987" w:rsidP="0041705B">
      <w:pPr>
        <w:jc w:val="both"/>
        <w:rPr>
          <w:lang w:val="fr-FR"/>
        </w:rPr>
      </w:pPr>
      <w:r w:rsidRPr="0041705B">
        <w:rPr>
          <w:lang w:val="fr-FR"/>
        </w:rPr>
        <w:t xml:space="preserve">Số nhận định </w:t>
      </w:r>
      <w:r w:rsidRPr="0041705B">
        <w:rPr>
          <w:b/>
          <w:lang w:val="fr-FR"/>
        </w:rPr>
        <w:t>đúng</w:t>
      </w:r>
      <w:r w:rsidRPr="0041705B">
        <w:rPr>
          <w:lang w:val="fr-FR"/>
        </w:rPr>
        <w:t xml:space="preserve"> là:</w:t>
      </w:r>
      <w:r w:rsidRPr="0041705B">
        <w:rPr>
          <w:lang w:val="fr-FR"/>
        </w:rPr>
        <w:tab/>
      </w:r>
      <w:r w:rsidRPr="0041705B">
        <w:rPr>
          <w:lang w:val="fr-FR"/>
        </w:rPr>
        <w:tab/>
        <w:t>A. 3.</w:t>
      </w:r>
      <w:r w:rsidRPr="0041705B">
        <w:rPr>
          <w:lang w:val="fr-FR"/>
        </w:rPr>
        <w:tab/>
      </w:r>
      <w:r w:rsidRPr="0041705B">
        <w:rPr>
          <w:lang w:val="fr-FR"/>
        </w:rPr>
        <w:tab/>
        <w:t>B. 2.</w:t>
      </w:r>
      <w:r w:rsidRPr="0041705B">
        <w:rPr>
          <w:lang w:val="fr-FR"/>
        </w:rPr>
        <w:tab/>
      </w:r>
      <w:r w:rsidRPr="0041705B">
        <w:rPr>
          <w:lang w:val="fr-FR"/>
        </w:rPr>
        <w:tab/>
      </w:r>
      <w:r w:rsidRPr="0041705B">
        <w:rPr>
          <w:lang w:val="fr-FR"/>
        </w:rPr>
        <w:tab/>
        <w:t>C. 4.</w:t>
      </w:r>
      <w:r w:rsidRPr="0041705B">
        <w:rPr>
          <w:lang w:val="fr-FR"/>
        </w:rPr>
        <w:tab/>
      </w:r>
      <w:r w:rsidRPr="0041705B">
        <w:rPr>
          <w:lang w:val="fr-FR"/>
        </w:rPr>
        <w:tab/>
        <w:t>D. 1.</w:t>
      </w:r>
    </w:p>
    <w:p w:rsidR="004A3987" w:rsidRPr="0041705B" w:rsidRDefault="004A3987" w:rsidP="0041705B">
      <w:pPr>
        <w:jc w:val="both"/>
        <w:rPr>
          <w:lang w:val="fr-FR"/>
        </w:rPr>
      </w:pPr>
      <w:r w:rsidRPr="0041705B">
        <w:rPr>
          <w:b/>
          <w:lang w:val="fr-FR"/>
        </w:rPr>
        <w:t xml:space="preserve">Câu 8: </w:t>
      </w:r>
      <w:bookmarkStart w:id="8" w:name="EasyMixer_Bookmark9"/>
      <w:bookmarkEnd w:id="8"/>
      <w:r w:rsidRPr="0041705B">
        <w:rPr>
          <w:lang w:val="fr-FR"/>
        </w:rPr>
        <w:t>Khi được chiếu sáng cây xanh giải phóng O</w:t>
      </w:r>
      <w:r w:rsidRPr="0041705B">
        <w:rPr>
          <w:vertAlign w:val="subscript"/>
          <w:lang w:val="fr-FR"/>
        </w:rPr>
        <w:t>2</w:t>
      </w:r>
      <w:r w:rsidRPr="0041705B">
        <w:rPr>
          <w:lang w:val="fr-FR"/>
        </w:rPr>
        <w:t>, các phân tử O</w:t>
      </w:r>
      <w:r w:rsidRPr="0041705B">
        <w:rPr>
          <w:vertAlign w:val="subscript"/>
          <w:lang w:val="fr-FR"/>
        </w:rPr>
        <w:t>2</w:t>
      </w:r>
      <w:r w:rsidRPr="0041705B">
        <w:rPr>
          <w:lang w:val="fr-FR"/>
        </w:rPr>
        <w:t xml:space="preserve"> đó được bắt nguồn từ:</w:t>
      </w:r>
    </w:p>
    <w:p w:rsidR="004A3987" w:rsidRPr="0041705B" w:rsidRDefault="004A3987" w:rsidP="0041705B">
      <w:pPr>
        <w:tabs>
          <w:tab w:val="left" w:pos="567"/>
          <w:tab w:val="left" w:pos="4787"/>
        </w:tabs>
        <w:jc w:val="both"/>
        <w:rPr>
          <w:lang w:val="fr-FR"/>
        </w:rPr>
      </w:pPr>
      <w:r w:rsidRPr="0041705B">
        <w:rPr>
          <w:lang w:val="fr-FR"/>
        </w:rPr>
        <w:tab/>
        <w:t>A. quá trình hô hấp sáng.</w:t>
      </w:r>
      <w:r w:rsidRPr="0041705B">
        <w:rPr>
          <w:lang w:val="fr-FR"/>
        </w:rPr>
        <w:tab/>
        <w:t>B. quá trình quang phân li nước.</w:t>
      </w:r>
    </w:p>
    <w:p w:rsidR="004A3987" w:rsidRPr="0041705B" w:rsidRDefault="004A3987" w:rsidP="0041705B">
      <w:pPr>
        <w:tabs>
          <w:tab w:val="left" w:pos="567"/>
          <w:tab w:val="left" w:pos="4787"/>
        </w:tabs>
        <w:jc w:val="both"/>
      </w:pPr>
      <w:r w:rsidRPr="0041705B">
        <w:rPr>
          <w:lang w:val="fr-FR"/>
        </w:rPr>
        <w:tab/>
      </w:r>
      <w:r w:rsidRPr="0041705B">
        <w:t>C. sự khử CO</w:t>
      </w:r>
      <w:r w:rsidRPr="0041705B">
        <w:rPr>
          <w:vertAlign w:val="subscript"/>
        </w:rPr>
        <w:t>2</w:t>
      </w:r>
      <w:r w:rsidRPr="0041705B">
        <w:t>.</w:t>
      </w:r>
      <w:r w:rsidRPr="0041705B">
        <w:tab/>
        <w:t>D. phân giải đường.</w:t>
      </w:r>
    </w:p>
    <w:p w:rsidR="004A3987" w:rsidRPr="0041705B" w:rsidRDefault="004A3987" w:rsidP="0041705B">
      <w:pPr>
        <w:jc w:val="both"/>
      </w:pPr>
      <w:r w:rsidRPr="0041705B">
        <w:rPr>
          <w:b/>
        </w:rPr>
        <w:t xml:space="preserve">Câu 9: </w:t>
      </w:r>
      <w:bookmarkStart w:id="9" w:name="EasyMixer_Bookmark10"/>
      <w:bookmarkEnd w:id="9"/>
      <w:r w:rsidRPr="0041705B">
        <w:t>Các giai đoạn của hô hấp tế bào diễn ra theo trật tự nào?</w:t>
      </w:r>
    </w:p>
    <w:p w:rsidR="004A3987" w:rsidRPr="0041705B" w:rsidRDefault="004A3987" w:rsidP="0041705B">
      <w:pPr>
        <w:tabs>
          <w:tab w:val="left" w:pos="567"/>
        </w:tabs>
        <w:jc w:val="both"/>
      </w:pPr>
      <w:r w:rsidRPr="0041705B">
        <w:tab/>
        <w:t xml:space="preserve">A. Đường phân </w:t>
      </w:r>
      <w:r w:rsidRPr="0041705B">
        <w:sym w:font="Wingdings" w:char="F0E0"/>
      </w:r>
      <w:r w:rsidRPr="0041705B">
        <w:t xml:space="preserve"> Chu trình crep </w:t>
      </w:r>
      <w:r w:rsidRPr="0041705B">
        <w:sym w:font="Wingdings" w:char="F0E0"/>
      </w:r>
      <w:r w:rsidRPr="0041705B">
        <w:t xml:space="preserve"> Chuổi chuyền êlectron hô hấp.</w:t>
      </w:r>
    </w:p>
    <w:p w:rsidR="004A3987" w:rsidRPr="0041705B" w:rsidRDefault="004A3987" w:rsidP="0041705B">
      <w:pPr>
        <w:tabs>
          <w:tab w:val="left" w:pos="567"/>
        </w:tabs>
        <w:jc w:val="both"/>
      </w:pPr>
      <w:r w:rsidRPr="0041705B">
        <w:tab/>
        <w:t xml:space="preserve">B. Chu trình crep </w:t>
      </w:r>
      <w:r w:rsidRPr="0041705B">
        <w:sym w:font="Wingdings" w:char="F0E0"/>
      </w:r>
      <w:r w:rsidRPr="0041705B">
        <w:t xml:space="preserve"> Đường phân </w:t>
      </w:r>
      <w:r w:rsidRPr="0041705B">
        <w:sym w:font="Wingdings" w:char="F0E0"/>
      </w:r>
      <w:r w:rsidRPr="0041705B">
        <w:t xml:space="preserve"> Chuổi chuyền êlectron hô hấp.</w:t>
      </w:r>
    </w:p>
    <w:p w:rsidR="004A3987" w:rsidRPr="0041705B" w:rsidRDefault="004A3987" w:rsidP="0041705B">
      <w:pPr>
        <w:tabs>
          <w:tab w:val="left" w:pos="567"/>
        </w:tabs>
        <w:jc w:val="both"/>
      </w:pPr>
      <w:r w:rsidRPr="0041705B">
        <w:tab/>
        <w:t xml:space="preserve">C. Đường phân </w:t>
      </w:r>
      <w:r w:rsidRPr="0041705B">
        <w:sym w:font="Wingdings" w:char="F0E0"/>
      </w:r>
      <w:r w:rsidRPr="0041705B">
        <w:t xml:space="preserve"> Chuổi chuyền êlectron hô hấp </w:t>
      </w:r>
      <w:r w:rsidRPr="0041705B">
        <w:sym w:font="Wingdings" w:char="F0E0"/>
      </w:r>
      <w:r w:rsidRPr="0041705B">
        <w:t xml:space="preserve"> Chu trình crep.</w:t>
      </w:r>
    </w:p>
    <w:p w:rsidR="004A3987" w:rsidRPr="0041705B" w:rsidRDefault="004A3987" w:rsidP="0041705B">
      <w:pPr>
        <w:tabs>
          <w:tab w:val="left" w:pos="567"/>
        </w:tabs>
        <w:jc w:val="both"/>
      </w:pPr>
      <w:r w:rsidRPr="0041705B">
        <w:tab/>
        <w:t xml:space="preserve">D. Chuổi chuyền êlectron hô hấp </w:t>
      </w:r>
      <w:r w:rsidRPr="0041705B">
        <w:sym w:font="Wingdings" w:char="F0E0"/>
      </w:r>
      <w:r w:rsidRPr="0041705B">
        <w:t xml:space="preserve"> Chu trình crep </w:t>
      </w:r>
      <w:r w:rsidRPr="0041705B">
        <w:sym w:font="Wingdings" w:char="F0E0"/>
      </w:r>
      <w:r w:rsidRPr="0041705B">
        <w:t xml:space="preserve"> Đường phân.</w:t>
      </w:r>
    </w:p>
    <w:p w:rsidR="004A3987" w:rsidRPr="0041705B" w:rsidRDefault="004A3987" w:rsidP="0041705B">
      <w:pPr>
        <w:jc w:val="both"/>
        <w:rPr>
          <w:lang w:val="pt-BR"/>
        </w:rPr>
      </w:pPr>
      <w:r w:rsidRPr="0041705B">
        <w:rPr>
          <w:b/>
        </w:rPr>
        <w:t xml:space="preserve">Câu 10: </w:t>
      </w:r>
      <w:bookmarkStart w:id="10" w:name="EasyMixer_Bookmark11"/>
      <w:bookmarkEnd w:id="10"/>
      <w:r w:rsidRPr="0041705B">
        <w:rPr>
          <w:lang w:val="pt-BR"/>
        </w:rPr>
        <w:t>Nhóm các nguyên tố nào sau đây là các nguyên tố đại lượng ở thực vật:</w:t>
      </w:r>
    </w:p>
    <w:p w:rsidR="004A3987" w:rsidRPr="0041705B" w:rsidRDefault="004A3987" w:rsidP="0041705B">
      <w:pPr>
        <w:tabs>
          <w:tab w:val="left" w:pos="567"/>
          <w:tab w:val="left" w:pos="4787"/>
        </w:tabs>
        <w:jc w:val="both"/>
        <w:rPr>
          <w:lang w:val="pt-BR"/>
        </w:rPr>
      </w:pPr>
      <w:r w:rsidRPr="0041705B">
        <w:tab/>
        <w:t xml:space="preserve">A. </w:t>
      </w:r>
      <w:r w:rsidRPr="0041705B">
        <w:rPr>
          <w:lang w:val="pt-BR"/>
        </w:rPr>
        <w:t>C, H, O, N, P, K, S, Ca, Fe.</w:t>
      </w:r>
      <w:r w:rsidRPr="0041705B">
        <w:rPr>
          <w:lang w:val="pt-BR"/>
        </w:rPr>
        <w:tab/>
        <w:t>B. C, H, O, N, P, K, S, Ca, Cu.</w:t>
      </w:r>
    </w:p>
    <w:p w:rsidR="004A3987" w:rsidRPr="0041705B" w:rsidRDefault="004A3987" w:rsidP="0041705B">
      <w:pPr>
        <w:tabs>
          <w:tab w:val="left" w:pos="567"/>
          <w:tab w:val="left" w:pos="4787"/>
        </w:tabs>
        <w:jc w:val="both"/>
        <w:rPr>
          <w:lang w:val="pt-BR"/>
        </w:rPr>
      </w:pPr>
      <w:r w:rsidRPr="0041705B">
        <w:tab/>
        <w:t xml:space="preserve">C. </w:t>
      </w:r>
      <w:r w:rsidRPr="0041705B">
        <w:rPr>
          <w:lang w:val="pt-BR"/>
        </w:rPr>
        <w:t>C, H, O, N, P, K, S, Ca, Mg.</w:t>
      </w:r>
      <w:r w:rsidRPr="0041705B">
        <w:rPr>
          <w:lang w:val="pt-BR"/>
        </w:rPr>
        <w:tab/>
        <w:t>D. C, H, O, N, P, K, S, Ca, Mn.</w:t>
      </w:r>
    </w:p>
    <w:p w:rsidR="004A3987" w:rsidRPr="0041705B" w:rsidRDefault="004A3987" w:rsidP="0041705B">
      <w:pPr>
        <w:jc w:val="both"/>
        <w:rPr>
          <w:lang w:val="pt-BR"/>
        </w:rPr>
      </w:pPr>
      <w:r w:rsidRPr="0041705B">
        <w:rPr>
          <w:b/>
          <w:lang w:val="pt-BR"/>
        </w:rPr>
        <w:t xml:space="preserve">Câu 11: </w:t>
      </w:r>
      <w:bookmarkStart w:id="11" w:name="EasyMixer_Bookmark8"/>
      <w:bookmarkEnd w:id="11"/>
      <w:r w:rsidRPr="0041705B">
        <w:rPr>
          <w:lang w:val="pt-BR"/>
        </w:rPr>
        <w:t xml:space="preserve">Cho sơ đồ mô tóm tắt mối quan hệ giữa pha sáng và pha tối trong quang hợp như sau: </w:t>
      </w:r>
    </w:p>
    <w:p w:rsidR="004A3987" w:rsidRPr="0041705B" w:rsidRDefault="00066141" w:rsidP="0041705B">
      <w:pPr>
        <w:ind w:firstLine="283"/>
        <w:jc w:val="both"/>
        <w:rPr>
          <w:lang w:val="pt-BR"/>
        </w:rPr>
      </w:pPr>
      <w:r>
        <w:rPr>
          <w:noProof/>
        </w:rPr>
        <mc:AlternateContent>
          <mc:Choice Requires="wpg">
            <w:drawing>
              <wp:anchor distT="0" distB="0" distL="114300" distR="114300" simplePos="0" relativeHeight="251671040" behindDoc="0" locked="0" layoutInCell="1" allowOverlap="1">
                <wp:simplePos x="0" y="0"/>
                <wp:positionH relativeFrom="column">
                  <wp:posOffset>882650</wp:posOffset>
                </wp:positionH>
                <wp:positionV relativeFrom="paragraph">
                  <wp:posOffset>12700</wp:posOffset>
                </wp:positionV>
                <wp:extent cx="4189730" cy="1572260"/>
                <wp:effectExtent l="0" t="0" r="1270" b="8890"/>
                <wp:wrapNone/>
                <wp:docPr id="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9730" cy="1572260"/>
                          <a:chOff x="3240" y="11880"/>
                          <a:chExt cx="6480" cy="1980"/>
                        </a:xfrm>
                      </wpg:grpSpPr>
                      <wps:wsp>
                        <wps:cNvPr id="3" name="Text Box 3"/>
                        <wps:cNvSpPr txBox="1">
                          <a:spLocks noChangeArrowheads="1"/>
                        </wps:cNvSpPr>
                        <wps:spPr bwMode="auto">
                          <a:xfrm>
                            <a:off x="3240" y="11880"/>
                            <a:ext cx="8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r w:rsidRPr="001F7014">
                                <w:t>1</w:t>
                              </w:r>
                            </w:p>
                          </w:txbxContent>
                        </wps:txbx>
                        <wps:bodyPr rot="0" vert="horz" wrap="square" lIns="91440" tIns="45720" rIns="91440" bIns="45720" anchor="t" anchorCtr="0" upright="1">
                          <a:noAutofit/>
                        </wps:bodyPr>
                      </wps:wsp>
                      <wps:wsp>
                        <wps:cNvPr id="4" name="Text Box 4"/>
                        <wps:cNvSpPr txBox="1">
                          <a:spLocks noChangeArrowheads="1"/>
                        </wps:cNvSpPr>
                        <wps:spPr bwMode="auto">
                          <a:xfrm>
                            <a:off x="3240" y="13320"/>
                            <a:ext cx="6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pPr>
                                <w:rPr>
                                  <w:vertAlign w:val="subscript"/>
                                </w:rPr>
                              </w:pPr>
                              <w:r w:rsidRPr="001F7014">
                                <w:t>O</w:t>
                              </w:r>
                              <w:r w:rsidRPr="001F7014">
                                <w:rPr>
                                  <w:vertAlign w:val="subscript"/>
                                </w:rPr>
                                <w:t>2</w:t>
                              </w:r>
                            </w:p>
                          </w:txbxContent>
                        </wps:txbx>
                        <wps:bodyPr rot="0" vert="horz" wrap="square" lIns="91440" tIns="45720" rIns="91440" bIns="45720" anchor="t" anchorCtr="0" upright="1">
                          <a:noAutofit/>
                        </wps:bodyPr>
                      </wps:wsp>
                      <wps:wsp>
                        <wps:cNvPr id="5" name="AutoShape 5"/>
                        <wps:cNvSpPr>
                          <a:spLocks noChangeArrowheads="1"/>
                        </wps:cNvSpPr>
                        <wps:spPr bwMode="auto">
                          <a:xfrm>
                            <a:off x="3720" y="12240"/>
                            <a:ext cx="240" cy="1260"/>
                          </a:xfrm>
                          <a:prstGeom prst="curvedLeftArrow">
                            <a:avLst>
                              <a:gd name="adj1" fmla="val 121406"/>
                              <a:gd name="adj2" fmla="val 226406"/>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Text Box 6"/>
                        <wps:cNvSpPr txBox="1">
                          <a:spLocks noChangeArrowheads="1"/>
                        </wps:cNvSpPr>
                        <wps:spPr bwMode="auto">
                          <a:xfrm>
                            <a:off x="3960" y="12420"/>
                            <a:ext cx="1320" cy="540"/>
                          </a:xfrm>
                          <a:prstGeom prst="rect">
                            <a:avLst/>
                          </a:prstGeom>
                          <a:solidFill>
                            <a:srgbClr val="FFFFFF"/>
                          </a:solidFill>
                          <a:ln w="9525">
                            <a:solidFill>
                              <a:srgbClr val="000000"/>
                            </a:solidFill>
                            <a:miter lim="800000"/>
                            <a:headEnd/>
                            <a:tailEnd/>
                          </a:ln>
                        </wps:spPr>
                        <wps:txbx>
                          <w:txbxContent>
                            <w:p w:rsidR="0041705B" w:rsidRPr="00C66AFA" w:rsidRDefault="0041705B" w:rsidP="0041705B">
                              <w:pPr>
                                <w:spacing w:before="120" w:after="120"/>
                                <w:jc w:val="center"/>
                              </w:pPr>
                              <w:r w:rsidRPr="00C66AFA">
                                <w:t>Pha sáng</w:t>
                              </w:r>
                            </w:p>
                          </w:txbxContent>
                        </wps:txbx>
                        <wps:bodyPr rot="0" vert="horz" wrap="square" lIns="91440" tIns="45720" rIns="91440" bIns="45720" anchor="t" anchorCtr="0" upright="1">
                          <a:noAutofit/>
                        </wps:bodyPr>
                      </wps:wsp>
                      <wps:wsp>
                        <wps:cNvPr id="7" name="Text Box 7"/>
                        <wps:cNvSpPr txBox="1">
                          <a:spLocks noChangeArrowheads="1"/>
                        </wps:cNvSpPr>
                        <wps:spPr bwMode="auto">
                          <a:xfrm>
                            <a:off x="5880" y="12060"/>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r w:rsidRPr="001F7014">
                                <w:t>2</w:t>
                              </w:r>
                            </w:p>
                          </w:txbxContent>
                        </wps:txbx>
                        <wps:bodyPr rot="0" vert="horz" wrap="square" lIns="91440" tIns="45720" rIns="91440" bIns="45720" anchor="t" anchorCtr="0" upright="1">
                          <a:noAutofit/>
                        </wps:bodyPr>
                      </wps:wsp>
                      <wps:wsp>
                        <wps:cNvPr id="8" name="Text Box 8"/>
                        <wps:cNvSpPr txBox="1">
                          <a:spLocks noChangeArrowheads="1"/>
                        </wps:cNvSpPr>
                        <wps:spPr bwMode="auto">
                          <a:xfrm>
                            <a:off x="6000" y="126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r w:rsidRPr="001F7014">
                                <w:t>3</w:t>
                              </w:r>
                            </w:p>
                          </w:txbxContent>
                        </wps:txbx>
                        <wps:bodyPr rot="0" vert="horz" wrap="square" lIns="91440" tIns="45720" rIns="91440" bIns="45720" anchor="t" anchorCtr="0" upright="1">
                          <a:noAutofit/>
                        </wps:bodyPr>
                      </wps:wsp>
                      <wps:wsp>
                        <wps:cNvPr id="9" name="Line 9"/>
                        <wps:cNvCnPr/>
                        <wps:spPr bwMode="auto">
                          <a:xfrm>
                            <a:off x="5280" y="12420"/>
                            <a:ext cx="1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0"/>
                        <wps:cNvCnPr/>
                        <wps:spPr bwMode="auto">
                          <a:xfrm>
                            <a:off x="5280" y="12960"/>
                            <a:ext cx="1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11"/>
                        <wps:cNvSpPr txBox="1">
                          <a:spLocks noChangeArrowheads="1"/>
                        </wps:cNvSpPr>
                        <wps:spPr bwMode="auto">
                          <a:xfrm>
                            <a:off x="6840" y="12420"/>
                            <a:ext cx="1200" cy="540"/>
                          </a:xfrm>
                          <a:prstGeom prst="rect">
                            <a:avLst/>
                          </a:prstGeom>
                          <a:solidFill>
                            <a:srgbClr val="FFFFFF"/>
                          </a:solidFill>
                          <a:ln w="9525">
                            <a:solidFill>
                              <a:srgbClr val="000000"/>
                            </a:solidFill>
                            <a:miter lim="800000"/>
                            <a:headEnd/>
                            <a:tailEnd/>
                          </a:ln>
                        </wps:spPr>
                        <wps:txbx>
                          <w:txbxContent>
                            <w:p w:rsidR="0041705B" w:rsidRPr="00C66AFA" w:rsidRDefault="0041705B" w:rsidP="0041705B">
                              <w:pPr>
                                <w:spacing w:before="120" w:after="120"/>
                                <w:jc w:val="center"/>
                              </w:pPr>
                              <w:r w:rsidRPr="00C66AFA">
                                <w:t>Pha tối</w:t>
                              </w:r>
                            </w:p>
                          </w:txbxContent>
                        </wps:txbx>
                        <wps:bodyPr rot="0" vert="horz" wrap="square" lIns="91440" tIns="45720" rIns="91440" bIns="45720" anchor="t" anchorCtr="0" upright="1">
                          <a:noAutofit/>
                        </wps:bodyPr>
                      </wps:wsp>
                      <wps:wsp>
                        <wps:cNvPr id="12" name="AutoShape 12"/>
                        <wps:cNvSpPr>
                          <a:spLocks noChangeArrowheads="1"/>
                        </wps:cNvSpPr>
                        <wps:spPr bwMode="auto">
                          <a:xfrm>
                            <a:off x="8040" y="12240"/>
                            <a:ext cx="360" cy="1080"/>
                          </a:xfrm>
                          <a:prstGeom prst="curvedRightArrow">
                            <a:avLst>
                              <a:gd name="adj1" fmla="val 60000"/>
                              <a:gd name="adj2" fmla="val 12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Text Box 13"/>
                        <wps:cNvSpPr txBox="1">
                          <a:spLocks noChangeArrowheads="1"/>
                        </wps:cNvSpPr>
                        <wps:spPr bwMode="auto">
                          <a:xfrm>
                            <a:off x="8400" y="1188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pPr>
                                <w:rPr>
                                  <w:vertAlign w:val="subscript"/>
                                </w:rPr>
                              </w:pPr>
                              <w:r w:rsidRPr="001F7014">
                                <w:t>4</w:t>
                              </w:r>
                            </w:p>
                          </w:txbxContent>
                        </wps:txbx>
                        <wps:bodyPr rot="0" vert="horz" wrap="square" lIns="91440" tIns="45720" rIns="91440" bIns="45720" anchor="t" anchorCtr="0" upright="1">
                          <a:noAutofit/>
                        </wps:bodyPr>
                      </wps:wsp>
                      <wps:wsp>
                        <wps:cNvPr id="28" name="Text Box 14"/>
                        <wps:cNvSpPr txBox="1">
                          <a:spLocks noChangeArrowheads="1"/>
                        </wps:cNvSpPr>
                        <wps:spPr bwMode="auto">
                          <a:xfrm>
                            <a:off x="8520" y="13140"/>
                            <a:ext cx="12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C66AFA" w:rsidRDefault="0041705B" w:rsidP="0041705B">
                              <w:pPr>
                                <w:jc w:val="center"/>
                              </w:pPr>
                              <w:r w:rsidRPr="00C66AFA">
                                <w:t>glucôzơ</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70" style="position:absolute;left:0;text-align:left;margin-left:69.5pt;margin-top:1pt;width:329.9pt;height:123.8pt;z-index:251671040;mso-position-horizontal-relative:text;mso-position-vertical-relative:text" coordorigin="3240,11880" coordsize="6480,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mdInmgUAACspAAAOAAAAZHJzL2Uyb0RvYy54bWzsWm1zozYQ/t6Z/gcN3x0jDDYwcW4SO77p TNpmetcfIPNi0wKigsROO/3v3V0Bxi9prpc532WKP9gCyULa3Ue7+yyX77ZZyh4jVSYynxr8wjRY lAcyTPLV1Pj142LgGqysRB6KVObR1HiKSuPd1fffXW4KP7LkWqZhpBhMkpf+ppga66oq/OGwDNZR JsoLWUQ5dMZSZaKCS7UahkpsYPYsHVqmOR5upAoLJYOoLOHuXHcaVzR/HEdB9XMcl1HF0qkBa6vo W9H3Er+HV5fCXylRrJOgXob4jFVkIsnhoe1Uc1EJ9qCSo6myJFCylHF1EchsKOM4CSLaA+yGmwe7 ea/kQ0F7WfmbVdGKCUR7IKfPnjb46fFesSScGpbBcpGBiuipjKNoNsXKhxHvVfGhuFd6f9C8k8Hv JXQPD/vxeqUHs+XmRxnCdOKhkiSabawynAI2zbakgadWA9G2YgHctLnrTUagqAD6uDOxrHGto2AN isT/jSwb+rGbu27beVtPMLbhnv63p3uHwtdPptXWq8OtgcGVO5mWr5Pph7UoIlJViRKrZTpqZPoR N3gjt2ykxUqDUKas2sJt2AyJqNSiZbmcrUW+iq6Vkpt1JEJYHSkE9tD+Ve+hxElekvUpmTUid1Gc KG4HGqjURl7CL1RZvY9kxrAxNRSgiZYpHu/KSg9thqBiS5km4SJJU7pQq+UsVexRAPIW9Kln3xuW 5jg4l/g3PaO+A6uDZ2AfrpOQ9JfHQfU3ljdYjN3JwF7YzsCbmO7A5N6NNzZtz54v/sYFcttfJ2EY 5XdJHjWo5vanabg+XzQeCddsMzU8x3K0ip7dpEmfU5vMkgoOuTTJpobbDhI+KvY2D2Hbwq9Ekur2 cH/5pBCQQfNLUiEzQM1rG6i2yy1hmHuNeS1l+ASGoSToDfQLJzQ01lL9abANnHZTo/zjQajIYOkP ORiXx200g4oubMAdXKhuz7LbI/IAppoalcF0c1bpI/WhUMlqDU/S5pzLawB/nJCtoOXqVdHBQeg7 EwztIxjajZwAq18DhqMRSJgU38BwbPYw7PrEtwxDrdudwfcwpNPJaWCIpwI5TOYc4BCPwi/mBOlU w8DBwhBiD30UU1DMUQccz3vB4EE9RuFdFFfknXcOEde+CusgSoS/cYPFWQrRJLhAxi1um2P90O4g iLp2gyDaOTkIwojdoBF+cCJYIjliar3eD5/by/no6A8cWe+1OsHjuIFLGzyS/XQiwDMFjxBb6YDb sg+9Fkc/9jWjx2/Batvwy6qTpibQ6c99OvcnR4Y8OTj2z2PIDuaLlDlaZpNWNuFXmzaOdM/z53+f BaGP/pazIMtqzKv3Jx1/AkycJnhaf+I2cjprFgSZTgNDTHr24jBEH7mTHobEDL7pLKjlunoYdmDo NTAkcqolbACCs/xeARowwPskVs+xWn92HJg5DZJeIPVSoMh2OYxOK7rJREvNCQjYXx1tAaFdE14n yC9WPRVAGFcqAe4zBW4KeLcsCoGjiqC2gC29vH9hCE3v1r117YFtjW8HtjmfD64XM3swXvCJMx/N Z7M532cIkXd8PUOIqV8rqA6Bp8lQiCVeIPA0QHB3qHygpc9EjHE4bbVPIGOEy9r+XmeNmDDARJq7 RVqf99bYW2OnTHe6WsKBMTmIUODWziLPR9SOqShCVNHxyQplxz7lbSoOVsuk906+4+R5W03dcZ1w b9+WvyTZ6ZpYzzlNdrZBNjcPSqRHJT9Ndv6CRZ3/wnZiiF+7gGfJTg44OjWoJzv/jyU6flwqh1v7 eDkPSwRHf42c3fsFDUtEFYS+Vt6+uPKm09O29tR7ro7nso5pIt76+LPyRK6DtQV0YSOonR0kFG0Q 1hNFb58oautabwWJkKbTG3lUeq3fHsRX/rrXlMzv3nG8+gcAAP//AwBQSwMEFAAGAAgAAAAhALC5 UNbfAAAACQEAAA8AAABkcnMvZG93bnJldi54bWxMj0FrwkAQhe+F/odlCr3VTbS1Js1GRNqeRKgW xNuaHZNgdjZk1yT++05P7Wn4eI8372XL0Taix87XjhTEkwgEUuFMTaWC7/3H0wKED5qMbhyhght6 WOb3d5lOjRvoC/tdKAWHkE+1giqENpXSFxVa7SeuRWLt7DqrA2NXStPpgcNtI6dRNJdW18QfKt3i usLisrtaBZ+DHlaz+L3fXM7r23H/sj1sYlTq8WFcvYEIOIY/M/zW5+qQc6eTu5LxomGeJbwlKJjy Yf01WfCUE/NzMgeZZ/L/gvwHAAD//wMAUEsBAi0AFAAGAAgAAAAhALaDOJL+AAAA4QEAABMAAAAA AAAAAAAAAAAAAAAAAFtDb250ZW50X1R5cGVzXS54bWxQSwECLQAUAAYACAAAACEAOP0h/9YAAACU AQAACwAAAAAAAAAAAAAAAAAvAQAAX3JlbHMvLnJlbHNQSwECLQAUAAYACAAAACEAh5nSJ5oFAAAr KQAADgAAAAAAAAAAAAAAAAAuAgAAZHJzL2Uyb0RvYy54bWxQSwECLQAUAAYACAAAACEAsLlQ1t8A AAAJAQAADwAAAAAAAAAAAAAAAAD0BwAAZHJzL2Rvd25yZXYueG1sUEsFBgAAAAAEAAQA8wAAAAAJ AAAAAA== ">
                <v:shape id="Text Box 3" o:spid="_x0000_s1071" type="#_x0000_t202" style="position:absolute;left:3240;top:11880;width:8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CoI8IA AADaAAAADwAAAGRycy9kb3ducmV2LnhtbESP0YrCMBRE3wX/IVxhX2RNddVq1yjuguKrrh9w21zb ss1NaaKtf28EwcdhZs4wq01nKnGjxpWWFYxHEQjizOqScwXnv93nAoTzyBory6TgTg42635vhYm2 LR/pdvK5CBB2CSoovK8TKV1WkEE3sjVx8C62MeiDbHKpG2wD3FRyEkVzabDksFBgTb8FZf+nq1Fw ObTD2bJN9/4cH6fzHyzj1N6V+hh0228Qnjr/Dr/aB63gC55Xwg2Q6wcAAAD//wMAUEsBAi0AFAAG AAgAAAAhAPD3irv9AAAA4gEAABMAAAAAAAAAAAAAAAAAAAAAAFtDb250ZW50X1R5cGVzXS54bWxQ SwECLQAUAAYACAAAACEAMd1fYdIAAACPAQAACwAAAAAAAAAAAAAAAAAuAQAAX3JlbHMvLnJlbHNQ SwECLQAUAAYACAAAACEAMy8FnkEAAAA5AAAAEAAAAAAAAAAAAAAAAAApAgAAZHJzL3NoYXBleG1s LnhtbFBLAQItABQABgAIAAAAIQBG0KgjwgAAANoAAAAPAAAAAAAAAAAAAAAAAJgCAABkcnMvZG93 bnJldi54bWxQSwUGAAAAAAQABAD1AAAAhwMAAAAA " stroked="f">
                  <v:textbox>
                    <w:txbxContent>
                      <w:p w:rsidR="0041705B" w:rsidRPr="001F7014" w:rsidRDefault="0041705B" w:rsidP="0041705B">
                        <w:r w:rsidRPr="001F7014">
                          <w:t>1</w:t>
                        </w:r>
                      </w:p>
                    </w:txbxContent>
                  </v:textbox>
                </v:shape>
                <v:shape id="Text Box 4" o:spid="_x0000_s1072" type="#_x0000_t202" style="position:absolute;left:3240;top:13320;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kwV8MA AADaAAAADwAAAGRycy9kb3ducmV2LnhtbESP0WrCQBRE34X+w3ILvkizqWhso5tQCy2+mvoBN9lr EszeDdnVxL/vFgo+DjNzhtnlk+nEjQbXWlbwGsUgiCurW64VnH6+Xt5AOI+ssbNMCu7kIM+eZjtM tR35SLfC1yJA2KWooPG+T6V0VUMGXWR74uCd7WDQBznUUg84Brjp5DKOE2mw5bDQYE+fDVWX4moU nA/jYv0+lt/+tDmukj22m9LelZo/Tx9bEJ4m/wj/tw9awQr+roQbILNfAAAA//8DAFBLAQItABQA BgAIAAAAIQDw94q7/QAAAOIBAAATAAAAAAAAAAAAAAAAAAAAAABbQ29udGVudF9UeXBlc10ueG1s UEsBAi0AFAAGAAgAAAAhADHdX2HSAAAAjwEAAAsAAAAAAAAAAAAAAAAALgEAAF9yZWxzLy5yZWxz UEsBAi0AFAAGAAgAAAAhADMvBZ5BAAAAOQAAABAAAAAAAAAAAAAAAAAAKQIAAGRycy9zaGFwZXht bC54bWxQSwECLQAUAAYACAAAACEAyTkwV8MAAADaAAAADwAAAAAAAAAAAAAAAACYAgAAZHJzL2Rv d25yZXYueG1sUEsFBgAAAAAEAAQA9QAAAIgDAAAAAA== " stroked="f">
                  <v:textbox>
                    <w:txbxContent>
                      <w:p w:rsidR="0041705B" w:rsidRPr="001F7014" w:rsidRDefault="0041705B" w:rsidP="0041705B">
                        <w:pPr>
                          <w:rPr>
                            <w:vertAlign w:val="subscript"/>
                          </w:rPr>
                        </w:pPr>
                        <w:r w:rsidRPr="001F7014">
                          <w:t>O</w:t>
                        </w:r>
                        <w:r w:rsidRPr="001F7014">
                          <w:rPr>
                            <w:vertAlign w:val="subscript"/>
                          </w:rPr>
                          <w:t>2</w:t>
                        </w:r>
                      </w:p>
                    </w:txbxContent>
                  </v:textbox>
                </v:shape>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5" o:spid="_x0000_s1073" type="#_x0000_t103" style="position:absolute;left:3720;top:12240;width:24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iQpcAA AADaAAAADwAAAGRycy9kb3ducmV2LnhtbESPT4vCMBTE7wt+h/AEb2uq4CLVKKKoPSz4//5Inm2x eSlN1O633wiCx2FmfsNM562txIMaXzpWMOgnIIi1MyXnCs6n9fcYhA/IBivHpOCPPMxnna8ppsY9 +UCPY8hFhLBPUUERQp1K6XVBFn3f1cTRu7rGYoiyyaVp8BnhtpLDJPmRFkuOCwXWtCxI3453q2Bz 0yHLfu1uvHVytW8vem8qr1Sv2y4mIAK14RN+tzOjYASvK/EGyNk/AAAA//8DAFBLAQItABQABgAI AAAAIQDw94q7/QAAAOIBAAATAAAAAAAAAAAAAAAAAAAAAABbQ29udGVudF9UeXBlc10ueG1sUEsB Ai0AFAAGAAgAAAAhADHdX2HSAAAAjwEAAAsAAAAAAAAAAAAAAAAALgEAAF9yZWxzLy5yZWxzUEsB Ai0AFAAGAAgAAAAhADMvBZ5BAAAAOQAAABAAAAAAAAAAAAAAAAAAKQIAAGRycy9zaGFwZXhtbC54 bWxQSwECLQAUAAYACAAAACEA3siQpcAAAADaAAAADwAAAAAAAAAAAAAAAACYAgAAZHJzL2Rvd25y ZXYueG1sUEsFBgAAAAAEAAQA9QAAAIUDAAAAAA== " adj="12285"/>
                <v:shape id="Text Box 6" o:spid="_x0000_s1074" type="#_x0000_t202" style="position:absolute;left:3960;top:12420;width:13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UgHcMA AADaAAAADwAAAGRycy9kb3ducmV2LnhtbESPQWvCQBSE70L/w/IKXkQ3tSVq6ioiWPTWWtHrI/tM QrNv0901xn/vCoUeh5n5hpkvO1OLlpyvLCt4GSUgiHOrKy4UHL43wykIH5A11pZJwY08LBdPvTlm 2l75i9p9KESEsM9QQRlCk0np85IM+pFtiKN3ts5giNIVUju8Rrip5ThJUmmw4rhQYkPrkvKf/cUo mL5t25PfvX4e8/Rcz8Jg0n78OqX6z93qHUSgLvyH/9pbrSCFx5V4A+TiDgAA//8DAFBLAQItABQA BgAIAAAAIQDw94q7/QAAAOIBAAATAAAAAAAAAAAAAAAAAAAAAABbQ29udGVudF9UeXBlc10ueG1s UEsBAi0AFAAGAAgAAAAhADHdX2HSAAAAjwEAAAsAAAAAAAAAAAAAAAAALgEAAF9yZWxzLy5yZWxz UEsBAi0AFAAGAAgAAAAhADMvBZ5BAAAAOQAAABAAAAAAAAAAAAAAAAAAKQIAAGRycy9zaGFwZXht bC54bWxQSwECLQAUAAYACAAAACEAeRUgHcMAAADaAAAADwAAAAAAAAAAAAAAAACYAgAAZHJzL2Rv d25yZXYueG1sUEsFBgAAAAAEAAQA9QAAAIgDAAAAAA== ">
                  <v:textbox>
                    <w:txbxContent>
                      <w:p w:rsidR="0041705B" w:rsidRPr="00C66AFA" w:rsidRDefault="0041705B" w:rsidP="0041705B">
                        <w:pPr>
                          <w:spacing w:before="120" w:after="120"/>
                          <w:jc w:val="center"/>
                        </w:pPr>
                        <w:r w:rsidRPr="00C66AFA">
                          <w:t>Pha sáng</w:t>
                        </w:r>
                      </w:p>
                    </w:txbxContent>
                  </v:textbox>
                </v:shape>
                <v:shape id="Text Box 7" o:spid="_x0000_s1075" type="#_x0000_t202" style="position:absolute;left:5880;top:12060;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uuIMIA AADaAAAADwAAAGRycy9kb3ducmV2LnhtbESP3YrCMBSE7wXfIZwFb0RTZbVut1FWQfHWnwc4Nqc/ bHNSmqytb28WBC+HmfmGSTe9qcWdWldZVjCbRiCIM6srLhRcL/vJCoTzyBpry6TgQQ426+EgxUTb jk90P/tCBAi7BBWU3jeJlC4ryaCb2oY4eLltDfog20LqFrsAN7WcR9FSGqw4LJTY0K6k7Pf8ZxTk x268+OpuB3+NT5/LLVbxzT6UGn30P98gPPX+HX61j1pBDP9Xwg2Q6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5664gwgAAANoAAAAPAAAAAAAAAAAAAAAAAJgCAABkcnMvZG93 bnJldi54bWxQSwUGAAAAAAQABAD1AAAAhwMAAAAA " stroked="f">
                  <v:textbox>
                    <w:txbxContent>
                      <w:p w:rsidR="0041705B" w:rsidRPr="001F7014" w:rsidRDefault="0041705B" w:rsidP="0041705B">
                        <w:r w:rsidRPr="001F7014">
                          <w:t>2</w:t>
                        </w:r>
                      </w:p>
                    </w:txbxContent>
                  </v:textbox>
                </v:shape>
                <v:shape id="Text Box 8" o:spid="_x0000_s1076" type="#_x0000_t202" style="position:absolute;left:6000;top:1260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Q6UrsA AADaAAAADwAAAGRycy9kb3ducmV2LnhtbERPSwrCMBDdC94hjOBGNFX8VqOooLj1c4CxGdtiMylN tPX2ZiG4fLz/atOYQrypcrllBcNBBII4sTrnVMHteujPQTiPrLGwTAo+5GCzbrdWGGtb85neF5+K EMIuRgWZ92UspUsyMugGtiQO3MNWBn2AVSp1hXUIN4UcRdFUGsw5NGRY0j6j5Hl5GQWPU92bLOr7 0d9m5/F0h/nsbj9KdTvNdgnCU+P/4p/7pBWEreFKuAFy/QUAAP//AwBQSwECLQAUAAYACAAAACEA 8PeKu/0AAADiAQAAEwAAAAAAAAAAAAAAAAAAAAAAW0NvbnRlbnRfVHlwZXNdLnhtbFBLAQItABQA BgAIAAAAIQAx3V9h0gAAAI8BAAALAAAAAAAAAAAAAAAAAC4BAABfcmVscy8ucmVsc1BLAQItABQA BgAIAAAAIQAzLwWeQQAAADkAAAAQAAAAAAAAAAAAAAAAACkCAABkcnMvc2hhcGV4bWwueG1sUEsB Ai0AFAAGAAgAAAAhAEh0OlK7AAAA2gAAAA8AAAAAAAAAAAAAAAAAmAIAAGRycy9kb3ducmV2Lnht bFBLBQYAAAAABAAEAPUAAACAAwAAAAA= " stroked="f">
                  <v:textbox>
                    <w:txbxContent>
                      <w:p w:rsidR="0041705B" w:rsidRPr="001F7014" w:rsidRDefault="0041705B" w:rsidP="0041705B">
                        <w:r w:rsidRPr="001F7014">
                          <w:t>3</w:t>
                        </w:r>
                      </w:p>
                    </w:txbxContent>
                  </v:textbox>
                </v:shape>
                <v:line id="Line 9" o:spid="_x0000_s1077" style="position:absolute;visibility:visible;mso-wrap-style:square" from="5280,12420" to="684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c9PsMAAADaAAAADwAAAGRycy9kb3ducmV2LnhtbESPT2sCMRTE7wW/Q3hCbzWrB+1ujVJc BA+14B88Pzevm6Wbl2UT1/TbN0Khx2FmfsMs19G2YqDeN44VTCcZCOLK6YZrBefT9uUVhA/IGlvH pOCHPKxXo6clFtrd+UDDMdQiQdgXqMCE0BVS+sqQRT9xHXHyvlxvMSTZ11L3eE9w28pZls2lxYbT gsGONoaq7+PNKliY8iAXsvw4fZZDM83jPl6uuVLP4/j+BiJQDP/hv/ZOK8jhcSXdALn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znPT7DAAAA2gAAAA8AAAAAAAAAAAAA AAAAoQIAAGRycy9kb3ducmV2LnhtbFBLBQYAAAAABAAEAPkAAACRAwAAAAA= ">
                  <v:stroke endarrow="block"/>
                </v:line>
                <v:line id="Line 10" o:spid="_x0000_s1078" style="position:absolute;visibility:visible;mso-wrap-style:square" from="5280,12960" to="6840,12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kIPMUAAADbAAAADwAAAGRycy9kb3ducmV2LnhtbESPT0/DMAzF70h8h8hIu7F0O+xPWTYh qkkcBtI2xNk0pqlonKoJXfbt8QFpN1vv+b2fN7vsOzXSENvABmbTAhRxHWzLjYGP8/5xBSomZItd YDJwpQi77f3dBksbLnyk8ZQaJSEcSzTgUupLrWPtyGOchp5YtO8weEyyDo22A14k3Hd6XhQL7bFl aXDY04uj+uf06w0sXXXUS10dzu/V2M7W+S1/fq2NmTzk5ydQiXK6mf+vX63gC738IgPo7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kIPMUAAADbAAAADwAAAAAAAAAA AAAAAAChAgAAZHJzL2Rvd25yZXYueG1sUEsFBgAAAAAEAAQA+QAAAJMDAAAAAA== ">
                  <v:stroke endarrow="block"/>
                </v:line>
                <v:shape id="Text Box 11" o:spid="_x0000_s1079" type="#_x0000_t202" style="position:absolute;left:6840;top:12420;width:12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spTcIA AADbAAAADwAAAGRycy9kb3ducmV2LnhtbERPTWsCMRC9C/0PYQpeRLNqUbs1SikoerMqeh024+7S zWSbxHX990Yo9DaP9znzZWsq0ZDzpWUFw0ECgjizuuRcwfGw6s9A+ICssbJMCu7kYbl46cwx1fbG 39TsQy5iCPsUFRQh1KmUPivIoB/YmjhyF+sMhghdLrXDWww3lRwlyUQaLDk2FFjTV0HZz/5qFMze Ns3Zb8e7Uza5VO+hN23Wv06p7mv7+QEiUBv+xX/ujY7zh/D8JR4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JOylNwgAAANsAAAAPAAAAAAAAAAAAAAAAAJgCAABkcnMvZG93 bnJldi54bWxQSwUGAAAAAAQABAD1AAAAhwMAAAAA ">
                  <v:textbox>
                    <w:txbxContent>
                      <w:p w:rsidR="0041705B" w:rsidRPr="00C66AFA" w:rsidRDefault="0041705B" w:rsidP="0041705B">
                        <w:pPr>
                          <w:spacing w:before="120" w:after="120"/>
                          <w:jc w:val="center"/>
                        </w:pPr>
                        <w:r w:rsidRPr="00C66AFA">
                          <w:t>Pha tối</w:t>
                        </w:r>
                      </w:p>
                    </w:txbxContent>
                  </v:textbox>
                </v:shape>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AutoShape 12" o:spid="_x0000_s1080" type="#_x0000_t102" style="position:absolute;left:8040;top:12240;width:36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OMqcAA AADbAAAADwAAAGRycy9kb3ducmV2LnhtbERPTWvCQBC9F/wPywi91Y05lBBdRQTRQwutVbwOu2MS zM6G3TWJ/94tFHqbx/uc5Xq0rejJh8axgvksA0GsnWm4UnD62b0VIEJENtg6JgUPCrBeTV6WWBo3 8Df1x1iJFMKhRAV1jF0pZdA1WQwz1xEn7uq8xZigr6TxOKRw28o8y96lxYZTQ40dbWvSt+PdKrB5 87WfX/oi+2hpHzsy+uw/lXqdjpsFiEhj/Bf/uQ8mzc/h95d0gFw9AQAA//8DAFBLAQItABQABgAI AAAAIQDw94q7/QAAAOIBAAATAAAAAAAAAAAAAAAAAAAAAABbQ29udGVudF9UeXBlc10ueG1sUEsB Ai0AFAAGAAgAAAAhADHdX2HSAAAAjwEAAAsAAAAAAAAAAAAAAAAALgEAAF9yZWxzLy5yZWxzUEsB Ai0AFAAGAAgAAAAhADMvBZ5BAAAAOQAAABAAAAAAAAAAAAAAAAAAKQIAAGRycy9zaGFwZXhtbC54 bWxQSwECLQAUAAYACAAAACEAmBOMqcAAAADbAAAADwAAAAAAAAAAAAAAAACYAgAAZHJzL2Rvd25y ZXYueG1sUEsFBgAAAAAEAAQA9QAAAIUDAAAAAA== "/>
                <v:shape id="Text Box 13" o:spid="_x0000_s1081" type="#_x0000_t202" style="position:absolute;left:8400;top:1188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NlCsAA AADbAAAADwAAAGRycy9kb3ducmV2LnhtbERPzYrCMBC+C75DGGEvsqa6arVrFHdB8arrA0ybsS3b TEoTbX17Iwje5uP7ndWmM5W4UeNKywrGowgEcWZ1ybmC89/ucwHCeWSNlWVScCcHm3W/t8JE25aP dDv5XIQQdgkqKLyvEyldVpBBN7I1ceAutjHoA2xyqRtsQ7ip5CSK5tJgyaGhwJp+C8r+T1ej4HJo h7Nlm+79OT5O5z9Yxqm9K/Ux6LbfIDx1/i1+uQ86zP+C5y/hALl+AAAA//8DAFBLAQItABQABgAI AAAAIQDw94q7/QAAAOIBAAATAAAAAAAAAAAAAAAAAAAAAABbQ29udGVudF9UeXBlc10ueG1sUEsB Ai0AFAAGAAgAAAAhADHdX2HSAAAAjwEAAAsAAAAAAAAAAAAAAAAALgEAAF9yZWxzLy5yZWxzUEsB Ai0AFAAGAAgAAAAhADMvBZ5BAAAAOQAAABAAAAAAAAAAAAAAAAAAKQIAAGRycy9zaGFwZXhtbC54 bWxQSwECLQAUAAYACAAAACEAfbNlCsAAAADbAAAADwAAAAAAAAAAAAAAAACYAgAAZHJzL2Rvd25y ZXYueG1sUEsFBgAAAAAEAAQA9QAAAIUDAAAAAA== " stroked="f">
                  <v:textbox>
                    <w:txbxContent>
                      <w:p w:rsidR="0041705B" w:rsidRPr="001F7014" w:rsidRDefault="0041705B" w:rsidP="0041705B">
                        <w:pPr>
                          <w:rPr>
                            <w:vertAlign w:val="subscript"/>
                          </w:rPr>
                        </w:pPr>
                        <w:r w:rsidRPr="001F7014">
                          <w:t>4</w:t>
                        </w:r>
                      </w:p>
                    </w:txbxContent>
                  </v:textbox>
                </v:shape>
                <v:shape id="Text Box 14" o:spid="_x0000_s1082" type="#_x0000_t202" style="position:absolute;left:8520;top:13140;width:12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s9xrwA AADbAAAADwAAAGRycy9kb3ducmV2LnhtbERPSwrCMBDdC94hjOBGNFX8VqOooLj1c4CxGdtiMylN tPX2ZiG4fLz/atOYQrypcrllBcNBBII4sTrnVMHteujPQTiPrLGwTAo+5GCzbrdWGGtb85neF5+K EMIuRgWZ92UspUsyMugGtiQO3MNWBn2AVSp1hXUIN4UcRdFUGsw5NGRY0j6j5Hl5GQWPU92bLOr7 0d9m5/F0h/nsbj9KdTvNdgnCU+P/4p/7pBWMwtj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C9ez3GvAAAANsAAAAPAAAAAAAAAAAAAAAAAJgCAABkcnMvZG93bnJldi54 bWxQSwUGAAAAAAQABAD1AAAAgQMAAAAA " stroked="f">
                  <v:textbox>
                    <w:txbxContent>
                      <w:p w:rsidR="0041705B" w:rsidRPr="00C66AFA" w:rsidRDefault="0041705B" w:rsidP="0041705B">
                        <w:pPr>
                          <w:jc w:val="center"/>
                        </w:pPr>
                        <w:r w:rsidRPr="00C66AFA">
                          <w:t>glucôzơ</w:t>
                        </w:r>
                      </w:p>
                    </w:txbxContent>
                  </v:textbox>
                </v:shape>
              </v:group>
            </w:pict>
          </mc:Fallback>
        </mc:AlternateContent>
      </w:r>
    </w:p>
    <w:p w:rsidR="004A3987" w:rsidRPr="0041705B" w:rsidRDefault="004A3987" w:rsidP="0041705B">
      <w:pPr>
        <w:ind w:firstLine="283"/>
        <w:jc w:val="both"/>
        <w:rPr>
          <w:lang w:val="pt-BR"/>
        </w:rPr>
      </w:pPr>
    </w:p>
    <w:p w:rsidR="004A3987" w:rsidRPr="0041705B" w:rsidRDefault="004A3987" w:rsidP="0041705B">
      <w:pPr>
        <w:ind w:firstLine="283"/>
        <w:jc w:val="both"/>
        <w:rPr>
          <w:lang w:val="pt-BR"/>
        </w:rPr>
      </w:pPr>
    </w:p>
    <w:p w:rsidR="004A3987" w:rsidRPr="0041705B" w:rsidRDefault="004A3987" w:rsidP="0041705B">
      <w:pPr>
        <w:ind w:firstLine="283"/>
        <w:jc w:val="both"/>
        <w:rPr>
          <w:lang w:val="pt-BR"/>
        </w:rPr>
      </w:pPr>
    </w:p>
    <w:p w:rsidR="004A3987" w:rsidRPr="0041705B" w:rsidRDefault="004A3987" w:rsidP="0041705B">
      <w:pPr>
        <w:ind w:firstLine="283"/>
        <w:jc w:val="both"/>
        <w:rPr>
          <w:lang w:val="pt-BR"/>
        </w:rPr>
      </w:pPr>
    </w:p>
    <w:p w:rsidR="004A3987" w:rsidRPr="0041705B" w:rsidRDefault="004A3987" w:rsidP="0041705B">
      <w:pPr>
        <w:jc w:val="both"/>
        <w:rPr>
          <w:lang w:val="pt-BR"/>
        </w:rPr>
      </w:pPr>
    </w:p>
    <w:p w:rsidR="004A3987" w:rsidRPr="0041705B" w:rsidRDefault="004A3987" w:rsidP="0041705B">
      <w:pPr>
        <w:jc w:val="both"/>
        <w:rPr>
          <w:lang w:val="pt-BR"/>
        </w:rPr>
      </w:pPr>
    </w:p>
    <w:p w:rsidR="004A3987" w:rsidRPr="0041705B" w:rsidRDefault="004A3987" w:rsidP="0041705B">
      <w:pPr>
        <w:jc w:val="both"/>
        <w:rPr>
          <w:lang w:val="pt-BR"/>
        </w:rPr>
      </w:pPr>
    </w:p>
    <w:p w:rsidR="004A3987" w:rsidRPr="0041705B" w:rsidRDefault="004A3987" w:rsidP="0041705B">
      <w:pPr>
        <w:jc w:val="both"/>
        <w:rPr>
          <w:lang w:val="pt-BR"/>
        </w:rPr>
      </w:pPr>
    </w:p>
    <w:p w:rsidR="004A3987" w:rsidRPr="0041705B" w:rsidRDefault="004A3987" w:rsidP="0041705B">
      <w:pPr>
        <w:jc w:val="both"/>
        <w:rPr>
          <w:lang w:val="fr-FR"/>
        </w:rPr>
      </w:pPr>
      <w:r w:rsidRPr="0041705B">
        <w:rPr>
          <w:lang w:val="fr-FR"/>
        </w:rPr>
        <w:t>Các số tương ứng 1, 2, 3, 4 sẽ là:</w:t>
      </w:r>
    </w:p>
    <w:p w:rsidR="004A3987" w:rsidRPr="0041705B" w:rsidRDefault="004A3987" w:rsidP="0041705B">
      <w:pPr>
        <w:tabs>
          <w:tab w:val="left" w:pos="567"/>
          <w:tab w:val="left" w:pos="4787"/>
        </w:tabs>
        <w:jc w:val="both"/>
      </w:pPr>
      <w:r w:rsidRPr="0041705B">
        <w:rPr>
          <w:lang w:val="fr-FR"/>
        </w:rPr>
        <w:tab/>
      </w:r>
      <w:r w:rsidRPr="0041705B">
        <w:t>A. CO</w:t>
      </w:r>
      <w:r w:rsidRPr="0041705B">
        <w:softHyphen/>
      </w:r>
      <w:r w:rsidRPr="0041705B">
        <w:rPr>
          <w:vertAlign w:val="subscript"/>
        </w:rPr>
        <w:t>2</w:t>
      </w:r>
      <w:r w:rsidRPr="0041705B">
        <w:t>, ATP, NADPH, RiDP.</w:t>
      </w:r>
      <w:r w:rsidRPr="0041705B">
        <w:tab/>
        <w:t>B. H</w:t>
      </w:r>
      <w:r w:rsidRPr="0041705B">
        <w:rPr>
          <w:vertAlign w:val="superscript"/>
        </w:rPr>
        <w:t>+</w:t>
      </w:r>
      <w:r w:rsidRPr="0041705B">
        <w:t>, ATP, NADPH, CO</w:t>
      </w:r>
      <w:r w:rsidRPr="0041705B">
        <w:softHyphen/>
      </w:r>
      <w:r w:rsidRPr="0041705B">
        <w:rPr>
          <w:vertAlign w:val="subscript"/>
        </w:rPr>
        <w:t>2</w:t>
      </w:r>
      <w:r w:rsidRPr="0041705B">
        <w:t>.</w:t>
      </w:r>
    </w:p>
    <w:p w:rsidR="004A3987" w:rsidRPr="0041705B" w:rsidRDefault="004A3987" w:rsidP="0041705B">
      <w:pPr>
        <w:tabs>
          <w:tab w:val="left" w:pos="567"/>
          <w:tab w:val="left" w:pos="4787"/>
        </w:tabs>
        <w:jc w:val="both"/>
      </w:pPr>
      <w:r w:rsidRPr="0041705B">
        <w:tab/>
        <w:t>C. CO</w:t>
      </w:r>
      <w:r w:rsidRPr="0041705B">
        <w:softHyphen/>
      </w:r>
      <w:r w:rsidRPr="0041705B">
        <w:rPr>
          <w:vertAlign w:val="subscript"/>
        </w:rPr>
        <w:t>2</w:t>
      </w:r>
      <w:r w:rsidRPr="0041705B">
        <w:t>, ATP, NADPH, H</w:t>
      </w:r>
      <w:r w:rsidRPr="0041705B">
        <w:rPr>
          <w:vertAlign w:val="subscript"/>
        </w:rPr>
        <w:t>2</w:t>
      </w:r>
      <w:r w:rsidRPr="0041705B">
        <w:t>O.</w:t>
      </w:r>
      <w:r w:rsidRPr="0041705B">
        <w:tab/>
        <w:t>D. H</w:t>
      </w:r>
      <w:r w:rsidRPr="0041705B">
        <w:rPr>
          <w:vertAlign w:val="subscript"/>
        </w:rPr>
        <w:t>2</w:t>
      </w:r>
      <w:r w:rsidRPr="0041705B">
        <w:t>O, ATP, NADPH, CO</w:t>
      </w:r>
      <w:r w:rsidRPr="0041705B">
        <w:softHyphen/>
      </w:r>
      <w:r w:rsidRPr="0041705B">
        <w:rPr>
          <w:vertAlign w:val="subscript"/>
        </w:rPr>
        <w:t>2</w:t>
      </w:r>
      <w:r w:rsidRPr="0041705B">
        <w:t>.</w:t>
      </w:r>
    </w:p>
    <w:p w:rsidR="004A3987" w:rsidRPr="0041705B" w:rsidRDefault="004A3987" w:rsidP="0041705B">
      <w:pPr>
        <w:jc w:val="both"/>
      </w:pPr>
      <w:r w:rsidRPr="0041705B">
        <w:rPr>
          <w:b/>
        </w:rPr>
        <w:t xml:space="preserve">Câu 12: </w:t>
      </w:r>
      <w:bookmarkStart w:id="12" w:name="EasyMixer_Bookmark12"/>
      <w:bookmarkEnd w:id="12"/>
      <w:r w:rsidRPr="0041705B">
        <w:t>Quan sát hình sau và bảng thông tin sau:</w:t>
      </w:r>
    </w:p>
    <w:p w:rsidR="004A3987" w:rsidRPr="0041705B" w:rsidRDefault="00066141" w:rsidP="0041705B">
      <w:pPr>
        <w:ind w:left="1800"/>
        <w:jc w:val="both"/>
      </w:pPr>
      <w:r>
        <w:rPr>
          <w:noProof/>
        </w:rPr>
        <mc:AlternateContent>
          <mc:Choice Requires="wpg">
            <w:drawing>
              <wp:inline distT="0" distB="0" distL="0" distR="0">
                <wp:extent cx="3130550" cy="3627755"/>
                <wp:effectExtent l="19050" t="19050" r="12700" b="10795"/>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130550" cy="3627755"/>
                          <a:chOff x="0" y="0"/>
                          <a:chExt cx="3130907" cy="3628339"/>
                        </a:xfrm>
                      </wpg:grpSpPr>
                      <wpg:grpSp>
                        <wpg:cNvPr id="15" name="Group 7"/>
                        <wpg:cNvGrpSpPr/>
                        <wpg:grpSpPr>
                          <a:xfrm>
                            <a:off x="7316" y="0"/>
                            <a:ext cx="3123591" cy="3628339"/>
                            <a:chOff x="0" y="0"/>
                            <a:chExt cx="3123591" cy="3628339"/>
                          </a:xfrm>
                        </wpg:grpSpPr>
                        <pic:pic xmlns:pic="http://schemas.openxmlformats.org/drawingml/2006/picture">
                          <pic:nvPicPr>
                            <pic:cNvPr id="16" name="Picture 1" descr="C:\Users\Dell6420\Desktop\anh cui\ANH SINH 11\Figure-5-Carbon-fixation-in-C4-and-CAM-plants-A-Carbon-fixation-in-C4-plants.png"/>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23591" cy="3628339"/>
                            </a:xfrm>
                            <a:prstGeom prst="rect">
                              <a:avLst/>
                            </a:prstGeom>
                            <a:noFill/>
                            <a:ln>
                              <a:solidFill>
                                <a:sysClr val="windowText" lastClr="000000"/>
                              </a:solidFill>
                            </a:ln>
                          </pic:spPr>
                        </pic:pic>
                        <wpg:grpSp>
                          <wpg:cNvPr id="17" name="Group 6"/>
                          <wpg:cNvGrpSpPr/>
                          <wpg:grpSpPr>
                            <a:xfrm>
                              <a:off x="329184" y="1236269"/>
                              <a:ext cx="2684145" cy="694055"/>
                              <a:chOff x="0" y="0"/>
                              <a:chExt cx="2684399" cy="694259"/>
                            </a:xfrm>
                          </wpg:grpSpPr>
                          <wps:wsp>
                            <wps:cNvPr id="18" name="Rectangle 2"/>
                            <wps:cNvSpPr/>
                            <wps:spPr>
                              <a:xfrm>
                                <a:off x="0" y="0"/>
                                <a:ext cx="526415" cy="247650"/>
                              </a:xfrm>
                              <a:prstGeom prst="rect">
                                <a:avLst/>
                              </a:prstGeom>
                              <a:solidFill>
                                <a:sysClr val="window" lastClr="FFFFFF"/>
                              </a:solidFill>
                              <a:ln w="25400" cap="flat" cmpd="sng" algn="ctr">
                                <a:noFill/>
                                <a:prstDash val="solid"/>
                              </a:ln>
                              <a:effectLst/>
                            </wps:spPr>
                            <wps:txbx>
                              <w:txbxContent>
                                <w:p w:rsidR="0041705B" w:rsidRPr="00E53ED8" w:rsidRDefault="0041705B" w:rsidP="0041705B">
                                  <w:pPr>
                                    <w:jc w:val="center"/>
                                    <w:rPr>
                                      <w:b/>
                                      <w:color w:val="000000"/>
                                      <w:sz w:val="18"/>
                                    </w:rPr>
                                  </w:pPr>
                                  <w:r w:rsidRPr="00E53ED8">
                                    <w:rPr>
                                      <w:b/>
                                      <w:color w:val="000000"/>
                                      <w:sz w:val="18"/>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ectangle 3"/>
                            <wps:cNvSpPr/>
                            <wps:spPr>
                              <a:xfrm>
                                <a:off x="2157984" y="21947"/>
                                <a:ext cx="526415" cy="232486"/>
                              </a:xfrm>
                              <a:prstGeom prst="rect">
                                <a:avLst/>
                              </a:prstGeom>
                              <a:solidFill>
                                <a:sysClr val="window" lastClr="FFFFFF"/>
                              </a:solidFill>
                              <a:ln w="25400" cap="flat" cmpd="sng" algn="ctr">
                                <a:noFill/>
                                <a:prstDash val="solid"/>
                              </a:ln>
                              <a:effectLst/>
                            </wps:spPr>
                            <wps:txbx>
                              <w:txbxContent>
                                <w:p w:rsidR="0041705B" w:rsidRPr="00E53ED8" w:rsidRDefault="0041705B" w:rsidP="0041705B">
                                  <w:pPr>
                                    <w:jc w:val="center"/>
                                    <w:rPr>
                                      <w:b/>
                                      <w:color w:val="000000"/>
                                      <w:sz w:val="18"/>
                                    </w:rPr>
                                  </w:pPr>
                                  <w:r w:rsidRPr="00E53ED8">
                                    <w:rPr>
                                      <w:b/>
                                      <w:color w:val="000000"/>
                                      <w:sz w:val="18"/>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Rectangle 4"/>
                            <wps:cNvSpPr/>
                            <wps:spPr>
                              <a:xfrm>
                                <a:off x="299923" y="446228"/>
                                <a:ext cx="716890" cy="248031"/>
                              </a:xfrm>
                              <a:prstGeom prst="rect">
                                <a:avLst/>
                              </a:prstGeom>
                              <a:solidFill>
                                <a:sysClr val="window" lastClr="FFFFFF"/>
                              </a:solidFill>
                              <a:ln w="25400" cap="flat" cmpd="sng" algn="ctr">
                                <a:noFill/>
                                <a:prstDash val="solid"/>
                              </a:ln>
                              <a:effectLst/>
                            </wps:spPr>
                            <wps:txbx>
                              <w:txbxContent>
                                <w:p w:rsidR="0041705B" w:rsidRPr="00E53ED8" w:rsidRDefault="0041705B" w:rsidP="0041705B">
                                  <w:pPr>
                                    <w:jc w:val="center"/>
                                    <w:rPr>
                                      <w:b/>
                                      <w:color w:val="000000"/>
                                      <w:sz w:val="18"/>
                                    </w:rPr>
                                  </w:pPr>
                                  <w:r w:rsidRPr="00E53ED8">
                                    <w:rPr>
                                      <w:b/>
                                      <w:color w:val="000000"/>
                                      <w:sz w:val="18"/>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Rectangle 5"/>
                            <wps:cNvSpPr/>
                            <wps:spPr>
                              <a:xfrm>
                                <a:off x="1784909" y="446228"/>
                                <a:ext cx="716890" cy="248031"/>
                              </a:xfrm>
                              <a:prstGeom prst="rect">
                                <a:avLst/>
                              </a:prstGeom>
                              <a:solidFill>
                                <a:sysClr val="window" lastClr="FFFFFF"/>
                              </a:solidFill>
                              <a:ln w="25400" cap="flat" cmpd="sng" algn="ctr">
                                <a:noFill/>
                                <a:prstDash val="solid"/>
                              </a:ln>
                              <a:effectLst/>
                            </wps:spPr>
                            <wps:txbx>
                              <w:txbxContent>
                                <w:p w:rsidR="0041705B" w:rsidRPr="00E53ED8" w:rsidRDefault="0041705B" w:rsidP="0041705B">
                                  <w:pPr>
                                    <w:jc w:val="center"/>
                                    <w:rPr>
                                      <w:b/>
                                      <w:color w:val="000000"/>
                                      <w:sz w:val="18"/>
                                    </w:rPr>
                                  </w:pPr>
                                  <w:r w:rsidRPr="00E53ED8">
                                    <w:rPr>
                                      <w:b/>
                                      <w:color w:val="000000"/>
                                      <w:sz w:val="18"/>
                                    </w:rP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2" name="Straight Connector 8"/>
                        <wps:cNvCnPr/>
                        <wps:spPr>
                          <a:xfrm>
                            <a:off x="0" y="1602029"/>
                            <a:ext cx="3130881" cy="0"/>
                          </a:xfrm>
                          <a:prstGeom prst="line">
                            <a:avLst/>
                          </a:prstGeom>
                          <a:noFill/>
                          <a:ln w="9525" cap="flat" cmpd="sng" algn="ctr">
                            <a:solidFill>
                              <a:srgbClr val="4F81BD">
                                <a:shade val="95000"/>
                                <a:satMod val="105000"/>
                              </a:srgbClr>
                            </a:solidFill>
                            <a:prstDash val="solid"/>
                          </a:ln>
                          <a:effectLst/>
                        </wps:spPr>
                        <wps:bodyPr/>
                      </wps:wsp>
                    </wpg:wgp>
                  </a:graphicData>
                </a:graphic>
              </wp:inline>
            </w:drawing>
          </mc:Choice>
          <mc:Fallback>
            <w:pict>
              <v:group id="Group 14" o:spid="_x0000_s1083" style="width:246.5pt;height:285.65pt;mso-position-horizontal-relative:char;mso-position-vertical-relative:line" coordsize="31309,36283"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PO5RgjBgAA+xcAAA4AAABkcnMvZTJvRG9jLnhtbOxYXW/bNhR9H7D/ IOjdsURJtiU0KVyn6QqkabC06EteaJmyhEqkRtKxs2H/fYek/BE7XbwAK9AtAWJcil/3Xt5z7iVf vV41tXfHpKoEP/XDk8D3GM/FrOLzU//zp4veyPeUpnxGa8HZqX/PlP/67OefXi3bjBFRinrGpIdF uMqW7alfat1m/b7KS9ZQdSJaxtFZCNlQjaac92eSLrF6U/dJEAz6SyFnrRQ5Uwpfz12nf2bXLwqW 649FoZj26lMfumn7K+3v1Pz2z17RbC5pW1Z5pwZ9hhYNrTg23Sx1TjX1FrI6WKqpcimUKPRJLpq+ KIoqZ9YGWBMGe9a8k2LRWlvm2XLebtwE1+756dnL5ld319KrZji72Pc4bXBGdlsPbThn2c4zjHkn 25v2WjoLIV6K/KtCd3+/37Tn28GrQjZmEgz1Vtbr9xuvs5X2cnyMwihIEhxOjr5oQIbDJHHnkpc4 vIN5efl2Z2YaDDczR1GUmpl9mrmNrXobdTa6bcxam548NH14aHnnis1a6x02pg2jcOB7j1lHoiQN D3Sk2dPWPT7zG9a1VZ7hvwsSSAdB8jSYMEsvJPO7RZqj1mio/Lpoe4jnlupqWtWVvrfYROQapfjd dZWb2DGNnXiDu1y8odvs6sFJM6ZyoHOS3X5WIJXbc1bXg5gEENRXLdpbyksvX1S346tfvJv3+AnD 24tqjum9pDehcip4r6hWUARCxXuTuAfy6U3GH3ptTblWvfE3hrnuk5bPzemvdXWaU+NZG/MeF5OS 8jkbqxbkAtjYgHs4vG+aD8ye1lV7UdW1wYKROwfD1D0gP3JGjiTORb5oGNeO9SSrrYmqrFrlezJj zZQBxPL9LITbaQZwXSrdSY6J/iCjcRCk5E1vkgSTXhwM3/bGaTzsDYO3wziIR+EknPxpZodxtlAM 9tL6vK06XfH1QNtHaacjaEdolhi9O2rp10ETqlmIrlVEPBuXGF2VzH+FVzEOspZM56URC3iu+47B mw7r5q1njdMVSMqbLj+IGXiMLrSwzjiOhZ5AG2JAKv2OicYzAnwNTe3y9A6udrathxituTAnbm2p ubVI1NVsHQXqXk1q6TyDfDYTy09wiO/VVGl0gCXtX0dnajsVHjDLWeONuZ0I6x2tWYo6YDiQ5C65 D57BcBFJwxGSBDguJODpgeVaG2qWx8lgFIcxqNTw+CCNQepml6eJzkyM0nQzkSR/z+KoFNQaQctW HReVpk54LMfelLRlOEYstEtOKFucv0zcAe8184jzmR1mkiFsM5PcGRzkA+Szw2SQkEEcdh4i8XCA rOfiZh2h6/g5MsR2wgK4OIionWi6sH/dbg+m1dxbnvokiQOTgilqsALcArFpQSgKdOjReo7iLtfS hvtOXBt1z6kqXRjbZbstXMQzW4F16Ng6y0h6NV3ZuoN02VZlUzG7B3ylALigi2rziwobXAIR11Si LMNHlJr6I36KWkBr0Um+Vwr5+2PfzXgECHp9b4kyDxb9tqAmxdXvOUInDeMYy2rbiJMhQUPu9kx3 e/iimQhQGTIVtLOiGa/rtVhI0XxBpI3NruiiPMfeznddY6INuH0PNW3OxmMru9x5yW9aZFxH4Ma1 n1ZfqGy7WNCghyuxDlea7bGOG+t4ZwziKypLScbVzq/gCdMAdFzc/vsYAqL3MRSZ8DBqoA54GkMk TIZpRzkkRKoys7eE8wBNEYlHltU25dE/Jmwbv9/m5x8DTaO1h1/Q9J9CkyGmfTR1N7Rj0ZSmKYls WorjASE2UrZoGoaDUYpNTPYGloLIVbbbxPZ/zE22ENly6EtushXAj5+bCDL4PppstXp0bgqHozgN kOIAlxc4gUaOKPUiW+6+wInq71fqbZ/AbAHYvc59pxKQkDXMbrSk1bzU3kRwjiuVkN6mUkEtOOHH 3afCQUACsnfxNA+Io1H3xPbEjaquuLntHZTP5l7viuedS7u5GKUJMRe2I+5FD8tHOZ9u7vfxxSh8 c263VSWdMXddShPc8F1Fq6jGk4X7HAbr7+atwy2Do4O8fQNwpe0zb16uMDT3ToNEex+wQYIXZrtP 9xpunrB323b89s3+7C8AAAD//wMAUEsDBBQABgAIAAAAIQBYYLMbugAAACIBAAAZAAAAZHJzL19y ZWxzL2Uyb0RvYy54bWwucmVsc4SPywrCMBBF94L/EGZv07oQkaZuRHAr9QOGZJpGmwdJFPv3Btwo CC7nXu45TLt/2ok9KCbjnYCmqoGRk14ZpwVc+uNqCyxldAon70jATAn23XLRnmnCXEZpNCGxQnFJ wJhz2HGe5EgWU+UDudIMPlrM5YyaB5Q31MTXdb3h8ZMB3ReTnZSAeFINsH4Oxfyf7YfBSDp4ebfk 8g8FN7a4CxCjpizAkjL4DpvqGkgD71r+9Vn3AgAA//8DAFBLAwQUAAYACAAAACEAntvFS90AAAAF AQAADwAAAGRycy9kb3ducmV2LnhtbEyPT0vDQBDF74LfYRnBm93EWP/EbEop6qkUbAXxNk2mSWh2 NmS3SfrtHb3o5cHjDe/9JltMtlUD9b5xbCCeRaCIC1c2XBn42L3ePILyAbnE1jEZOJOHRX55kWFa upHfadiGSkkJ+xQN1CF0qda+qMmin7mOWLKD6y0GsX2lyx5HKbetvo2ie22xYVmosaNVTcVxe7IG 3kYcl0n8MqyPh9X5azfffK5jMub6alo+gwo0hb9j+MEXdMiFae9OXHrVGpBHwq9KdveUiN0bmD/E Ceg80//p828AAAD//wMAUEsDBAoAAAAAAAAAIQBw2zpjLY4DAC2OAwAVAAAAZHJzL21lZGlhL2lt YWdlMS5qcGVn/9j/4SzERXhpZgAASUkqAAgAAAAOAAABAwABAAAAsA8AAAEBAwABAAAABxIAAAIB AwADAAAAtgAAAAMBAwABAAAABQAAAAYBAwABAAAAAgAAABIBAwABAAAAAQAAABUBAwABAAAAAwAA ABoBBQABAAAAvAAAABsBBQABAAAAxAAAABwBAwABAAAAAQAAACgBAwABAAAAAgAAADEBAgAeAAAA zAAAADIBAgAUAAAA6gAAAGmHBAABAAAAAAEAACwBAAAIAAgACACA/AoAECcAAID8CgAQJwAAQWRv YmUgUGhvdG9zaG9wIENTNS4xIFdpbmRvd3MAMjAxMzoxMToyMCAwOToxMjo0NgAAAAMAAaADAAEA AAD//wAAAqAEAAEAAAA3AgAAA6AEAAEAAACVAgAAAAAAAAAABgADAQMAAQAAAAYAAAAaAQUAAQAA AHoBAAAbAQUAAQAAAIIBAAAoAQMAAQAAAAIAAAABAgQAAQAAAIoBAAACAgQAAQAAADIrAAAAAAAA SAAAAAEAAABIAAAAAQAAAP/Y/+IMWElDQ19QUk9GSUxFAAEBAAAMSExpbm8CEAAAbW50clJHQiBY WVogB84AAgAJAAYAMQAAYWNzcE1TRlQAAAAASUVDIHNSR0IAAAAAAAAAAAAAAAEAAPbWAAEAAAAA 0y1IUCAgAAAAAAAAAAAAAAAAAAAAAAAAAAAAAAAAAAAAAAAAAAAAAAAAAAAAAAAAAAAAAAARY3By dAAAAVAAAAAzZGVzYwAAAYQAAABsd3RwdAAAAfAAAAAUYmtwdAAAAgQAAAAUclhZWgAAAhgAAAAU Z1hZWgAAAiwAAAAUYlhZWgAAAkAAAAAUZG1uZAAAAlQAAABwZG1kZAAAAsQAAACIdnVlZAAAA0wA AACGdmlldwAAA9QAAAAkbHVtaQAAA/gAAAAUbWVhcwAABAwAAAAkdGVjaAAABDAAAAAMclRSQwAA BDwAAAgMZ1RSQwAABDwAAAgMYlRSQwAABDwAAAgMdGV4dAAAAABDb3B5cmlnaHQgKGMpIDE5OTgg SGV3bGV0dC1QYWNrYXJkIENvbXBhbnkAAGRlc2MAAAAAAAAAEnNSR0IgSUVDNjE5NjYtMi4xAAAA AAAAAAAAAAASc1JHQiBJRUM2MTk2Ni0yLjEAAAAAAAAAAAAAAAAAAAAAAAAAAAAAAAAAAAAAAAAA AAAAAAAAAAAAAAAAAAAAAAAAAFhZWiAAAAAAAADzUQABAAAAARbMWFlaIAAAAAAAAAAAAAAAAAAA AABYWVogAAAAAAAAb6IAADj1AAADkFhZWiAAAAAAAABimQAAt4UAABjaWFlaIAAAAAAAACSgAAAP hAAAts9kZXNjAAAAAAAAABZJRUMgaHR0cDovL3d3dy5pZWMuY2gAAAAAAAAAAAAAABZJRUMgaHR0 cDovL3d3dy5pZWMuY2gAAAAAAAAAAAAAAAAAAAAAAAAAAAAAAAAAAAAAAAAAAAAAAAAAAAAAAAAA AAAAZGVzYwAAAAAAAAAuSUVDIDYxOTY2LTIuMSBEZWZhdWx0IFJHQiBjb2xvdXIgc3BhY2UgLSBz UkdCAAAAAAAAAAAAAAAuSUVDIDYxOTY2LTIuMSBEZWZhdWx0IFJHQiBjb2xvdXIgc3BhY2UgLSBz UkdCAAAAAAAAAAAAAAAAAAAAAAAAAAAAAGRlc2MAAAAAAAAALFJlZmVyZW5jZSBWaWV3aW5nIENv bmRpdGlvbiBpbiBJRUM2MTk2Ni0yLjEAAAAAAAAAAAAAACxSZWZlcmVuY2UgVmlld2luZyBDb25k aXRpb24gaW4gSUVDNjE5NjYtMi4xAAAAAAAAAAAAAAAAAAAAAAAAAAAAAAAAAAB2aWV3AAAAAAAT pP4AFF8uABDPFAAD7cwABBMLAANcngAAAAFYWVogAAAAAABMCVYAUAAAAFcf521lYXMAAAAAAAAA AQAAAAAAAAAAAAAAAAAAAAAAAAKPAAAAAnNpZyAAAAAAQ1JUIGN1cnYAAAAAAAAEAAAAAAUACgAP ABQAGQAeACMAKAAtADIANwA7AEAARQBKAE8AVABZAF4AYwBoAG0AcgB3AHwAgQCGAIsAkACVAJoA nwCkAKkArgCyALcAvADBAMYAywDQANUA2wDgAOUA6wDwAPYA+wEBAQcBDQETARkBHwElASsBMgE4 AT4BRQFMAVIBWQFgAWcBbgF1AXwBgwGLAZIBmgGhAakBsQG5AcEByQHRAdkB4QHpAfIB+gIDAgwC FAIdAiYCLwI4AkECSwJUAl0CZwJxAnoChAKOApgCogKsArYCwQLLAtUC4ALrAvUDAAMLAxYDIQMt AzgDQwNPA1oDZgNyA34DigOWA6IDrgO6A8cD0wPgA+wD+QQGBBMEIAQtBDsESARVBGMEcQR+BIwE mgSoBLYExATTBOEE8AT+BQ0FHAUrBToFSQVYBWcFdwWGBZYFpgW1BcUF1QXlBfYGBgYWBicGNwZI BlkGagZ7BowGnQavBsAG0QbjBvUHBwcZBysHPQdPB2EHdAeGB5kHrAe/B9IH5Qf4CAsIHwgyCEYI WghuCIIIlgiqCL4I0gjnCPsJEAklCToJTwlkCXkJjwmkCboJzwnlCfsKEQonCj0KVApqCoEKmAqu CsUK3ArzCwsLIgs5C1ELaQuAC5gLsAvIC+EL+QwSDCoMQwxcDHUMjgynDMAM2QzzDQ0NJg1ADVoN dA2ODakNww3eDfgOEw4uDkkOZA5/DpsOtg7SDu4PCQ8lD0EPXg96D5YPsw/PD+wQCRAmEEMQYRB+ EJsQuRDXEPURExExEU8RbRGMEaoRyRHoEgcSJhJFEmQShBKjEsMS4xMDEyMTQxNjE4MTpBPFE+UU BhQnFEkUahSLFK0UzhTwFRIVNBVWFXgVmxW9FeAWAxYmFkkWbBaPFrIW1hb6Fx0XQRdlF4kXrhfS F/cYGxhAGGUYihivGNUY+hkgGUUZaxmRGbcZ3RoEGioaURp3Gp4axRrsGxQbOxtjG4obshvaHAIc KhxSHHscoxzMHPUdHh1HHXAdmR3DHeweFh5AHmoelB6+HukfEx8+H2kflB+/H+ogFSBBIGwgmCDE IPAhHCFIIXUhoSHOIfsiJyJVIoIiryLdIwojOCNmI5QjwiPwJB8kTSR8JKsk2iUJJTglaCWXJccl 9yYnJlcmhya3JugnGCdJJ3onqyfcKA0oPyhxKKIo1CkGKTgpaymdKdAqAio1KmgqmyrPKwIrNitp K50r0SwFLDksbiyiLNctDC1BLXYtqy3hLhYuTC6CLrcu7i8kL1ovkS/HL/4wNTBsMKQw2zESMUox gjG6MfIyKjJjMpsy1DMNM0YzfzO4M/E0KzRlNJ402DUTNU01hzXCNf02NzZyNq426TckN2A3nDfX OBQ4UDiMOMg5BTlCOX85vDn5OjY6dDqyOu87LTtrO6o76DwnPGU8pDzjPSI9YT2hPeA+ID5gPqA+ 4D8hP2E/oj/iQCNAZECmQOdBKUFqQaxB7kIwQnJCtUL3QzpDfUPARANER0SKRM5FEkVVRZpF3kYi RmdGq0bwRzVHe0fASAVIS0iRSNdJHUljSalJ8Eo3Sn1KxEsMS1NLmkviTCpMcky6TQJNSk2TTdxO JU5uTrdPAE9JT5NP3VAnUHFQu1EGUVBRm1HmUjFSfFLHUxNTX1OqU/ZUQlSPVNtVKFV1VcJWD1Zc VqlW91dEV5JX4FgvWH1Yy1kaWWlZuFoHWlZaplr1W0VblVvlXDVchlzWXSddeF3JXhpebF69Xw9f YV+zYAVgV2CqYPxhT2GiYfViSWKcYvBjQ2OXY+tkQGSUZOllPWWSZedmPWaSZuhnPWeTZ+loP2iW aOxpQ2maafFqSGqfavdrT2una/9sV2yvbQhtYG25bhJua27Ebx5veG/RcCtwhnDgcTpxlXHwckty pnMBc11zuHQUdHB0zHUodYV14XY+dpt2+HdWd7N4EXhueMx5KnmJeed6RnqlewR7Y3vCfCF8gXzh fUF9oX4BfmJ+wn8jf4R/5YBHgKiBCoFrgc2CMIKSgvSDV4O6hB2EgITjhUeFq4YOhnKG14c7h5+I BIhpiM6JM4mZif6KZIrKizCLlov8jGOMyo0xjZiN/45mjs6PNo+ekAaQbpDWkT+RqJIRknqS45NN k7aUIJSKlPSVX5XJljSWn5cKl3WX4JhMmLiZJJmQmfyaaJrVm0Kbr5wcnImc951kndKeQJ6unx2f i5/6oGmg2KFHobaiJqKWowajdqPmpFakx6U4pammGqaLpv2nbqfgqFKoxKk3qamqHKqPqwKrdavp rFys0K1ErbiuLa6hrxavi7AAsHWw6rFgsdayS7LCszizrrQltJy1E7WKtgG2ebbwt2i34LhZuNG5 SrnCuju6tbsuu6e8IbybvRW9j74KvoS+/796v/XAcMDswWfB48JfwtvDWMPUxFHEzsVLxcjGRsbD x0HHv8g9yLzJOsm5yjjKt8s2y7bMNcy1zTXNtc42zrbPN8+40DnQutE80b7SP9LB00TTxtRJ1MvV TtXR1lXW2Ndc1+DYZNjo2WzZ8dp22vvbgNwF3IrdEN2W3hzeot8p36/gNuC94UThzOJT4tvjY+Pr 5HPk/OWE5g3mlucf56noMui86Ubp0Opb6uXrcOv77IbtEe2c7ijutO9A78zwWPDl8XLx//KM8xnz p/Q09ML1UPXe9m32+/eK+Bn4qPk4+cf6V/rn+3f8B/yY/Sn9uv5L/tz/bf///+0ADEFkb2JlX0NN AAL/7gAOQWRvYmUAZIAAAAAB/9sAhAAMCAgICQgMCQkMEQsKCxEVDwwMDxUYExMVExMYEQwMDAwM DBEMDAwMDAwMDAwMDAwMDAwMDAwMDAwMDAwMDAwMAQ0LCw0ODRAODhAUDg4OFBQODg4OFBEMDAwM DBERDAwMDAwMEQwMDAwMDAwMDAwMDAwMDAwMDAwMDAwMDAwMDAz/wAARCACgAIkDASIAAhEBAxEB /90ABAAJ/8QBPwAAAQUBAQEBAQEAAAAAAAAAAwABAgQFBgcICQoLAQABBQEBAQEBAQAAAAAAAAAB AAIDBAUGBwgJCgsQAAEEAQMCBAIFBwYIBQMMMwEAAhEDBCESMQVBUWETInGBMgYUkaGxQiMkFVLB YjM0coLRQwclklPw4fFjczUWorKDJkSTVGRFwqN0NhfSVeJl8rOEw9N14/NGJ5SkhbSVxNTk9KW1 xdXl9VZmdoaWprbG1ub2N0dXZ3eHl6e3x9fn9xEAAgIBAgQEAwQFBgcHBgU1AQACEQMhMRIEQVFh cSITBTKBkRShsUIjwVLR8DMkYuFygpJDUxVjczTxJQYWorKDByY1wtJEk1SjF2RFVTZ0ZeLys4TD 03Xj80aUpIW0lcTU5PSltcXV5fVWZnaGlqa2xtbm9ic3R1dnd4eXp7fH/9oADAMBAAIRAxEAPwD0 LDp643rOZdlW1O6Zc1oxKGk76jXA3O9jWv8AtfqXPs9/6H0aPp/pFj2G7rGZl25N91eJjXvxcbFp sdU0mkhl2RkPoLLLX2W/zTN2yqtdP69PuPqN9n09RpqW+7933NXM9KIdXmvaQ5h6hlw4agzZ4qDm ZGMNDVmlLfsfC/eyf/YrI/8ASyX7Hwv3sn/2KyP/AEsrqSp+5P8Ael9pU0v2PhfvZP8A7FZH/pZL 9j4X72T/AOxWR/6WUuqZN2PjM9Ahtt1rKW2Ebtu7cXP2H6TvYs/1upf9z7f8yv8A8ggcshvOQ+sl ksgiaonyb37Hwv3sn/2KyP8A0sl+x8L97J/9isj/ANLKj63Uv+59v+ZX/wCQS9bqX/c+3/Mr/wDI Ie+f85L7ZLfej2P4N79j4X72T/7FZH/pZVs7Lz/q+wXYF1l1GTOP9nybHWiq5wLqMqmy7fb6bNr/ AFsfd+kQHZvUcbbecp17WuaH1WMYA5rnBjvcxrXMf7kX62CMLHHhlsH/AELlLhyyM41IkXWpP/dL 4TEtund1mfV/EDQMq/Kyr/8ACXuybmFzu59Om2uqtv7lbGp/2B0z/uz/AOxeT/6XRet512FiGygN N9traai/VrXPJ/SOb+dsa1Yn23q//lhZ/wBt1D/viEsxG8yL8108sIGiCTXR1v2B0z/uz/7F5P8A 6XS/YHTP+7P/ALF5P/pdZP23q/8A5YWf9t1f+QS+29X/APLCz/tur/yCb94/ry/5y37xD90/811v 2B0z/uz/AOxeT/6XS/YHTP8Auz/7F5P/AKXWT9t6v/5YWf8AbdX/AJBL7b1f/wAsLP8Atur/AMgl 94/ry/5yvvEP3T/zW51LC/ZGHZ1Tpl19VuEPWfVZfbdVaxv87TbXkPt+lXu9OxnvrXS+szzXKZOd fmfVXq4ydpvxqranvaNof7WvZZs/Mdtd710qn9yXtE8R3Gv9WuJfxxrj6Vb/AP/Q9J/ZHT9240hw 0lj5ewxt2eyze39Hsb6f7i5SjGqqrzMjH3Y2QzqOSxttFYcSwWyaLqJZXfQ+trqm+p/M2PZ9m/TL t1xbMj0sbqNTQd92Z1AB0loY0O99pcwPs9m9vsrZvUPMAmMRHcyU6lVzL2CysENJI2u+k0jljv5T ULOuvx6HW1iqKw51zr3emxjWjdve/wDNY38//Wyuv0q97savEuebrG1vH2neXmz03mi/c6xlVnqM e72v/wAL/OV2IHU2ijCsxMD1LRXS+mzBa027m3N2sd6rmu2X4+/1WV+r+ko/nP8AAqn7chPgrX7d FIuuWdT9LDmmtgN8na/f7hP2fXb/AKI/27PU/kKq6zqbRuNNEe2Wtsc4ydo2V+xvq+72M9lfv9Na PWMqi0UVscQ8ZVZ2Oa5hgB43NFjW7tsqi/JrJdW6m9wna7bW7sfpMeCP67XsUUxUhxR8x1A8GLNM HgjwgcANyHzT4j+l/dQHPyHE+lXjWMJ9hblMc5w0c/bTUxz3WV0n1PTZvRn2Z+4+lTS5kna42kS3 8wken/bQduS5lYa179r3faGllVO9hFmxjHurru/Pr9Syr3/mf4RXK3WOYDYwVO/cDg6B21aGtSze zp7UT14uI/Z+kxy4dOEfa0+oPzfsMitgsJG8BxcAQ79Hsljd+72f9QtXqhbZj0ftivGqr9astLsu 2mb4dtZNOL+d+l/Rb/TVHN/ozv61f/nxit/W0kYdEf8Acxn/AFNydy4sjxkzYZgw4OEDhPFxfpS4 +h/u8KX60W9X9LFDqKWVnIBca7HWe8D9GHb6MfZ+f++s59me2vd6NAIDi/8ASu2tgnad5qbuZ6X6 Sxb31pE4dIkicusSNCJ9TVq5y9ljKrmU2vuvcx1dbb7WNY55G01ta51Dnu92z1GMs9GxKcDOYERx WNvV6R8qs8uIxgIi4DWQ+afH+9/cbFD8l+4311sbANZreXzP70tZ+aiqNZBrZE6NDSDoQW+xzXD9 5rmqLszExr2jKba+sNNrxWwvG1vth+z3NZu/nn/4Kv8AnP5xihjAymIAUSa8muBZpsVY2Tc3dTU+ xv7wGn+c6GqD2PrcWWNLHj81wg/iqd3Xqb3OfczJOxu4AUP2AS2v06Q32ezeiUdexbmHFsryXAtL qCaXEtfG9vpuJ9zLG+x9X7/6P+e9ilGKEjwx47/RlL5ZH+7+hxLuEHQX5lsj/wATn1i/t/8Anqtd auOx72ZH1U69ewOay0Pc1r2ljh+iYIfW73McuxU9fqCPL/oMv+R+n/dP/9H1VchjDEGPn2ZmxtNf UcxxseYDD6mwP3t2uZ9JdeuV6Z9HOnX/ACjmc6/4RQc0agD/AFgpH0Rja8QMtsZdmAfp7mF7tzSX Op/SZH6T09ip9VZi3i63EdXluqD8m2QLaai1m57/AFq3N2ZGR6fp10Mt9T+cu/mN62m1UtduZWxj gCJa0N0P0vox+6g5zbrMU49NTbK7Q6u1u709tbxse6n831fcqschEzIE2VOb1HptWJXi7HS2vJa2 qtrWsYwP3l+1jP8AzitAsGSHF4vqrpGsPrJI0/Os9Rn56L13I6psxg7FrDfVY/eyzeDZtd+j2ljP T9Of+E9ZBec03AMrrbW17XssLiSNm1/uZHu/Sexn/otQ5JGUxxnsJS9J9P8AVYs2Mx4JkjhyXX7w 4Dwy4gj9W11AD3XNcbixz20uqIYC8ertc239A7bv9T/CKxU0gF3quua8AtLi0gCPzPTaz6apsZ1G vbaMShr2RaGsyb3ONo90Oa93o217vzf5v/g0Vj82usNGKHETM2tGpJJ/N/Pd9H+QjmhiAHtz4tdf l/NjkI/om2eb/Rnf1q//AD4xW/rb/Q6P/DjP+puWXnXZ/wBlP6s1urSSLN53B3tHp7G/utf9P/gl r9VYcrHob1OurFYLq3h5zG0zbDttPvx3fT3WfoUeX0I8De4ZsWMiHuWKmeEC/V6P/R2/9aSRh0kA uIy6yGjkx6ntE/vLmMi622fs1ZqsZNtjrW1WemAHOdZXXZ6zq7XvrY3/AEX/AF1bP1nyOq+litdi sYw5AcS2z1Pe0fo2n9HVs5es605LxbV9lAY9ha57bWtJ3Nh7WO2B25vqO9Oz/jEZTMJ3E0QKu68f 8JOeEoGOSxWQGqPq9HpPEpmPf6IDMqwb4f7w1xG5vuaHtFT3brHer+kcrWDuoyfVvuse17HU2saY rDH/AOEZSxrN1rY3b7N6r0Pytza344rqa3aH+qHu9oAbIDfduR1CMkozEhV3fT8WvZBtHk9Py7Hm 1mVkCsODGvoLjW4tBDiNv0mv/wDPv+F/wat4lWRgUm3ItsfafU9D1dLHOsn3ln+DooY/axCZbdX/ ADdj2Dwa4gf9EqJJJLiSXHkkyT8ynjJjjUoxPEPlB4eGEv8ApS4f0U8URqAbZD/xN/WHy3/+eq11 q5If+Jz6xf2//PVa61T/APgc+Q/9Jsv+R+n7X//S9VXK9M+jnf8ApxzP/Pi6pcp057GftJr3Bhpz 8p1u47drXu9at7930WPqPqb1X5r+bH95TdSQnZmE1pe7JoDRqXG1kAf56Z2bhNDnOyaWhjtjibGQ Haez6X0/e1UqKmr1vSjGJ0AyqpJ4GlnKyf2phDduNrQzUk02xExun0/orpLaq7a3U3MFlb9HscJB +Kq/sfpX/cZv+c//ANKIGMZb3p2Yp4zKVinJx87HyX+nV6hdBPurewQP5VjGt90+xWNp8FePRukn nFafi5//AKUVSzC6cy11beiX2tYY9Vm3afB1fqZLHOa5N9oHYn6rfZl4fb/6C1M7TGM6S+sDzPqM 0Ct/W3+h0f8Ahxn/AFNytYfTuns9PJZgjGvElrHnc9hkhs++2ttm33+36CpfWx7WYWK1x1OSLAAJ OytlnrW/8XV6jPUf+YpcMalEDX1WvxwMbuta2dX606YVbzoyvLqc93ZrZc3c7+05YNmfjVXGl/qb wYJbVY9sn83fWxzXLqc/KLHGkYF+dXa0lxqFbqy0mCx/r2V7v6ip4vR+k3teX9KdiBp2tbc6C4RJ c1tF1rW1/m/SSnjEqJNUuyYTKVitnAq6nh3Pays2Oc8hrD6VgBJO36bmNb7Y9+5W4Pgts9A6KecR n+c//wAmh2dD+r1QDrcamtrnBrS97mguP0WS6z6Tkw4B0kfstZ93n4fb/wCguRB8Etp8FpDpv1UL ywNxS9o3Ob62obr7z+l+j7XJDpn1Tc5jWtxXOs1raLpLhG/2fpfd7Pcl93/rH/FR93n3j9rnN931 Y+sFjdWP9Xa4cHbXW123+0utWH1u3AH1Z6lXiPq9Kqh1QZSWlrXOjZV+j+i97nrf9N/grHD+pMdd xH/m8LN7fo4L6bv/0/VVldS+rmBn5Byt1uLkvb6dt2O7YbGf6O9jm2U3N/4ytRwvrDXl9fzeiCks fhAH1twId7aLHTX9Kr+l1+n/AKX9Isp/1zzGve37LXDXOaPe7sS39xPhilksAXW9rJ5IwriNW2f+ Y3TtzXfasncw7mn9Boddf6L/ACkh9SMBrWtbmZQbX9ATT7Z/d/Vvaqv/AD0zP+4tX+e7/wAgk365 ZznBrcStznEBoD3Ekkw1o9iP3Of7kf8AmrfvGPv+EnR/5rn/AMtuo/8AbrP/AEgl/wA1z/5bdR/7 dZ/6QWaPrrmEA/ZKxPYvd/5FL/npmcnFqA8d7v8AyCX3KX+bj/zEfeMXf8C6X/Nc/wDlt1H/ALdZ /wCkEv8Amuf/AC26j/26z/0gsz/nxkSG+hRuPA9Uye3G1S/56Zn/AHFq/wA93/kEvuUv83H/AJiv vGPv+BdH/muf/LbqP/brP/SCsYX1d6fivttsNmbkXsNVl+W71XGo/SoghtTKXfnMZX7/AM9Y3/PT M/7i1f57v/ILQ6P9YMnqLrw+llfohhEOLp3bvEN/cTMuH2ISyziIxjVmPDfqPB+iuhmhOQjE6nwZ M+q9VLRXi9Rz8ahv83Qy4FjB+5X69d1mxv8Axil/zcs/8t+o/wDbtf8A7zq99rt8G/il9rt8G/iq f3zlv5QZ+GTR/wCbln/lv1H/ALdr/wDedQt+qzbmGu/qeddWeWWPqe3Tj2PxnNWh9tcSQNhI0InW U/2u3wb+KX3zlv5QVwycofU7EExmZIkFpgY+oI2ub/RfouanH1PxWuLm5uU1x5cBjgmZ7jF/lOWk /PeyNwGvEAn4pxmWEAgNg6jlD77ytkWLHThVwS3aOL9VcCi2uy26/KbQ8WVU2uaKm2D6N/oY9dFd lrfzH2+otpUzmWgE7W6DzVtO+98vwk/oggfL1ldf9BHDJ//U9VXmdv8AO2f8Y/8A6py9MXmdv87Z /wAY/wD6pyt8nvP6NXm9o/VE+1rHMZDn2WGK6q2l73H+QxqLWOqU2stq6fmtsrcHMcKZgj+s5Xvq y1p6jn2kfpK6qa2O7hr977Gt/ruauhUWfnZxyShGMaj6fVracXLxMYyJNnXR470uoSY6ZmAEyGim A0fuN97nbf6yZ1Oc5pa7pma5rhBBp0I/zl2SQkmBqSo/9IZe0fsP/fL/ALrj/rPEM6fdW/ezpGW1 27cD6PBjb7Pf7Ub0uof+Vub/ANs/+Zrpn9X6VW81vzKQ9phw3TB8Pbuao/tvo/8A3Np/zj/5FL/S GXtD7P8A0JBwYesz/jReb9LqH/lbm/8AbP8A5mtLoOddhW5DL+nZ2+xlbmtbRJhpsbu+n+8tL9t9 H/7m0/5x/wDIp8frvRm5jic+gNNI0nWfUdrv2/R/kblDzPNTzYZ45CPDKr4fm9MoyXY8WKEhIS1H 9aKX9uf+a3qP/sMf/Jpftz/zW9R/9hj/AOTRv+cPQ/8AufT/AJ3+xL/nD0P/ALn0/wCd/sWZ7MP3 T9rY9yP78fta37WpD946Vnh4M7vsxmT/AG/NT/bn/mt6j/7DH/yaN/zh6H/3Pp/zv9iX/OHof/c+ n/O/2JezD90/ao5YneYP1az+rh5B/Z3UWkaSMbt/nKz0/qWHlOfjVCynIpaHPxr2Gq0NPFvpu/nG f8JWl/zg6H/3Po/zkLq+z7b0XKrhz3ZRqbYDINVtNrnt3D6Vb9jHJp5fH6pCJjIj5v7qRksUJCVd nQd9E/ArSWa76J+B/ItJRR/mp/3sf5ZV3UfV/9X1VeXX3Pbk2t9Fxb6jwHjgkn2/9N3pr1FeZ2fz 1v8Axj/+qcrfJ/p/Rrc1+j9Wz9Xsl1GT1G26lwqDaDbZWRZ6YAs99jBstdX++6iu30l0rH12MbZW 5tlbwHMsYQ5rmuG5j2Pb7Xse36LlgfVpr3ZXVG1u9OxzKAx8TtcW2hr9v8ly1OmXi6q1rH766LDS AazUWOb9KlrY9N1TG7PTfX/LVHmf57J/eLPh/m4eQbiq9Wc+rpeW9pLH+k4NdwdzvY3b/KduT2XY lwdj5e6iuy9uM11nsFj3O/Q+g73Nf6r6/wBHv/nP7ay8jBx7fq7fc+o1WFjrCxt1ljQabLGME2n8 5n0vb+eoDfCSN+jIBEkCZ4YfpSG8Y/pFJTWyuqtlTQ2sMGwNAiIGoUoPh+CqM6XghrBscSIduNjw d2h3fS/R+7/R/o1RsbXWwm5wqbisaz3Zd1DWCGbWXVVVOqqazc5tH8/6rPR/SfpPUVXFi9wkCQFf veLXEQSRE6Da+ztQ7w/BQZu+1Fun8yDs26/TI374+j+bsQK8Kn0x6jLN2v0rLWuIk7HPZ6vse5m3 e1QfjYLLXm3eKxQNzRZcSA5/p+puZZu77P8AwRRkDUWT00F/90jq6G137v4JEEciPiFmWV9NsqNl TXPdV6TNXWsEbmUM9zi31HVVu3/v/wClV6jGpxWuroBa0ukgku1jb+fP7qaRQ6/UKST/AKwlP+sJ 2tc9wYwbnOMNaO5Uy3Hbo577HDk1Abf7L7P5xGOMyF6RjtxSPCL7KAR/IHyICBijbX06luldPWbG VN7Nb6Vz9jf5O56tPrAZ6lbt9cgOkbXNJ+iLGfyvzbG+xVsfnC/9PVn/AJ5sT4xMeIH90kdQf6wX 4xWQeRekP0D8D+RaSzT9A/A/kWkq8f5qf97H+WVtdR9X/9b1VeZ2/wA7Z/xj/wDqnL0xeZ2/ztn/ ABj/APqnK3ye8/o1eb2j9W10IXOt6oKd2+MWQw7Xlo3+qyqwxssdX9Byu9NZaMuxlTTX6Vw+0xvY 0Ah/rNuZc97b7btrPRdUz9F/hL3/AM4q/wBWZ+19TjnZjxPE7bYWliY+VRkW2nHor+1P3ZTqXOO5 /u2XxY7+V+m9n/otUuYlWXKNNZFsYf5uHkGPVcqxgOMGNey6vVjomzc70nVVm2ymlnpN/TWOc/8A 0ay78zIq6Nbiud6jRV6YFgabbA8lz792O9zd9f8AO276/wCvXV/Ordsoyct5xrPTrw3uh+0ufbYz 86v3MrrxPUb7LXs+0Xen/Nel/OqlbX6f1ZvArFRNFrYDQzm2wMZEN/sNUXFER1H1XSBIIGpIIADW sqyHuBryDU0taNgY12sfSDn/ALyH6dZFjbcsPbYAbADXWSWlrW2Ocz93ayr/AEatNktaW6iBBHwV XIoqrYWU0VsssZYQ9tTXOlgEejV+jbdkbn/omPs2exZ8AZSERudmAAk0uH4mMQHXuLrvc02PdZI4 3M+k3Zr9NFx7q7cgOrt3MNQIAH/CFvqbj/m7FXD8iiHObYwUUEFtlPoscAanS19d91Tcmz/A1en/ AKRWHh7731NtfW40gjaBIiz+c3PD2+7+a2bE7LilCuIVxeNqMSN2lmW+oGjOfsYx7XhxeA5lzJfT VRi+i62/c9uz9HkfrVT1cZ1DDsqbb6zCHSHFskBzfbayY9vpv3fTVfIxbWVnJyHWXWVOYyiP0hDb Lcf1NuyqtzPoe/Z/b/4PQuY17j6rQ/kAuAP3ShknGUYAREasejT91JINaNYvybsm+vBzG0ux6SbW ej6g+k6q5nrn9G27a78x/q0eh/N+naqN2RlY73029Wayz2gfqktY5vp5Fu1zfbtdju+hZ/pf9Itm t7qywsMeno0HURG3ZH7mz2p2tx3N1ea3Encz097YB/Rta76Ttn8pGJEoxiKBhekzCN/1uKceH/BS NR5OdhVdTyGPtp6o11FlVnuGOzhh2u+l9Pbcz2bm/uf9eLhNtbV09tzxZa3rDxZYG7Q53o2bnivX Zu/cV1z62sNdIIa6N73AAujVrGsb7a6t3u/lqrj84X/p6s/882JxkOHgBB4Yysx29X6IXQ+eI83p D9A/A/kWks0/QPwP5FpKpH+an/ex/llbPUfV/9f1VeZ2/wA7Z/xj/wDqnL0xeZ2/ztn/ABj/APqn K3ye8/o1eb2j9XQ+rH9M6l/Vx/yWrfWB9WP6Z1L+rj/ktW+qHM/z2T+8Wxh/m4f3QwuprvqNVoJY 6NwBLSdpD/pN935qy+r9KxG9JvLXXTQx1gJteQ4j059Wvd6T/ZUxjH+n+iWuhZeOMrEvxi7Z69bq 93MEjR3+coTqCO7IJSj6o/MNY/3h8rhHpuI+qplgc/069gO9wO1wO9vP52/+x/g0SzCx7HPc/wBQ +oQS31bAyWjY3ZUH+mz2/uod1P1g3NFdJr2NAcG1suY5w5e2316XbP3WIZp+spJitwbqGj7MwmPz Xa5f85/0FU9vJ4j/ABmseIkk3Z1OkklfSun1EuqqcxxdvJbZYDuP5384pNxaftJZ6l8ekHbPWuj6 Zbv3+r/Y2IxObOnT8mPhX/6UUa/t5yi0YOST6QPpxXH0yPU/nfpfmIGOXUni+pV6u0vskr7DUXOc bL5eS4xa4RJLnbNv0W+7b/YUqMWrHc51brHF4h3qPL++785F9PqP/ldk/wDgf/pVL0+o/wDldk/+ B/8ApVM4Zq17H7Cukm9PqP8A5XZP/gf/AKVS9PqP/ldk/wDgf/pVDgl2VR7H7Cug4/OF/wCnqz/z zYi7Opdum5JPhNY/H1VI4V+GzpIydvr39TN9rGGWsL6r/wBE135+xm33J8IkCV/ulfiB4waOng7p +gfgfyLSWafoH4H8i0lBH+an/ex/llbXUfV//9D1VeZ2/wA7Z/xj/wDqnL0xedWdP6gbbCMPIIL3 wfRs/ed/IVrlCAZ2a2a3NAnhod2PS+oVdMzrbckO+yZbGNfawFxqfXOxz2N93pPa9Wz9ccQF0UAg Tt/TQTHxp+i5VBgdSGow8kf9Zs/8gn+w9S/7iZP/AGzZ/wCQRy8pjyTM+Ph4txvqthnnGIjwXX0d Vv1m6FtaX5jA4gbgGWkAx7gD6Sf/AJzdA/7mt/zLf/SSyfsPU/8AuJk/9s2f+QS+w9T/AO4mT/2z Z/5BR/cMf+d/AfxXfep/5v8AH+x1v+cv1f8A+5rf+27f/SSX/OX6v/8Ac1v/AG3b/wCklk/Yep/9 xMn/ALZs/wDIJfYep/8AcTJ/7Zs/8gl9wx/538B/FX3qf+b/AB/sdb/nL9X/APua3/tu3/0kpY31 l6GMpzhmOcz0gIbVaWbt7ju0r/nNv8hY/wBh6n/3Eyf+2bP/ACC2vqzRmUvyvWpuq3CvbvY9swbJ 272hV+c5WGLl55BPjMeH09+KcYsmLPKcxEw4bvX6Nn/nP0H/ALkn/tm7/wBIpf8AOfoP/ck/9s3f +kVp/pPB/wBzkv0ng/7nLH9z/Vy+3/0FtUXM/wCc/Qf+5J/7Zu/9Ipf85+g/9yT/ANs3f+kVp/pP B/3OS/SeD/ucl7n+rl9v/oKqLmf85+g/9yT/ANs3f+kUE5X7Z6hhuxGP+wYFhyLMqxjqw+zY6mmj HbaG2WbfUe+6zZsWz+k8H/c5Ih55a4/IpHIaIECCRWuu/wDgqpg76J+B/ItJZzmv2n2u4P5p/uWi mRjL2p6H5sf5ZU9R9X//2f/tM7pQaG90b3Nob3AgMy4wADhCSU0EBAAAAAAADxwBWgADGyVHHAIA AAJbBwA4QklNBCUAAAAAABDb9+rsLpNcqOBMtg4XtgqXOEJJTQQ6AAAAAACTAAAAEAAAAAEAAAAA AAtwcmludE91dHB1dAAAAAUAAAAAQ2xyU2VudW0AAAAAQ2xyUwAAAABSR0JDAAAAAEludGVlbnVt AAAAAEludGUAAAAAQ2xybQAAAABNcEJsYm9vbAEAAAAPcHJpbnRTaXh0ZWVuQml0Ym9vbAAAAAAL cHJpbnRlck5hbWVURVhUAAAAAQAAADhCSU0EOwAAAAABsgAAABAAAAABAAAAAAAScHJpbnRPdXRw dXRPcHRpb25zAAAAEgAAAABDcHRuYm9vbAAAAAAAQ2xicmJvb2wAAAAAAFJnc01ib29sAAAAAABD cm5DYm9vbAAAAAAAQ250Q2Jvb2wAAAAAAExibHNib29sAAAAAABOZ3R2Ym9vbAAAAAAARW1sRGJv b2wAAAAAAEludHJib29sAAAAAABCY2tnT2JqYwAAAAEAAAAAAABSR0JDAAAAAwAAAABSZCAgZG91 YkBv4AAAAAAAAAAAAEdybiBkb3ViQG/gAAAAAAAAAAAAQmwgIGRvdWJAb+AAAAAAAAAAAABCcmRU VW50RiNSbHQAAAAAAAAAAAAAAABCbGQgVW50RiNSbHQAAAAAAAAAAAAAAABSc2x0VW50RiNQeGxA UgAAAAAAAAAAAAp2ZWN0b3JEYXRhYm9vbAEAAAAAUGdQc2VudW0AAAAAUGdQcwAAAABQZ1BDAAAA AExlZnRVbnRGI1JsdAAAAAAAAAAAAAAAAFRvcCBVbnRGI1JsdAAAAAAAAAAAAAAAAFNjbCBVbnRG I1ByY0BZAAAAAAAAOEJJTQPtAAAAAAAQAEgAAAABAAIASAAAAAEAAjhCSU0EJgAAAAAADgAAAAAA AAAAAAA/gAAAOEJJTQPyAAAAAAAKAAD///////8AADhCSU0EDQAAAAAABAAAAB44QklNBBkAAAAA AAQAAAAeOEJJTQPzAAAAAAAJAAAAAAAAAAABADhCSU0nEAAAAAAACgABAAAAAAAAAAI4QklNA/UA AAAAAEgAL2ZmAAEAbGZmAAYAAAAAAAEAL2ZmAAEAoZmaAAYAAAAAAAEAMgAAAAEAWgAAAAYAAAAA AAEANQAAAAEALQAAAAYAAAAAAAE4QklNA/gAAAAAAHAAAP////////////////////////////8D 6AAAAAD/////////////////////////////A+gAAAAA/////////////////////////////wPo AAAAAP////////////////////////////8D6AAAOEJJTQQIAAAAAAAfAAAAAQAAAkAAAAJAAAAA AwAAAn4BAAApUAEAAALJAAA4QklNBB4AAAAAAAQAAAAAOEJJTQQaAAAAAANZAAAABgAAAAAAAAAA AAAClQAAAjcAAAASAGYAcABsAHMALQAwADQALQAwADAANAA3ADAALQBnADAAMAA1AAAAAQAAAAAA AAAAAAAAAAAAAAAAAAABAAAAAAAAAAAAAAI3AAAClQAAAAAAAAAAAAAAAAAAAAABAAAAAAAAAAAA AAAAAAAAAAAAABAAAAABAAAAAAAAbnVsbAAAAAIAAAAGYm91bmRzT2JqYwAAAAEAAAAAAABSY3Qx AAAABAAAAABUb3AgbG9uZwAAAAAAAAAATGVmdGxvbmcAAAAAAAAAAEJ0b21sb25nAAAClQAAAABS Z2h0bG9uZwAAAjcAAAAGc2xpY2VzVmxMcwAAAAFPYmpjAAAAAQAAAAAABXNsaWNlAAAAEgAAAAdz bGljZUlEbG9uZwAAAAAAAAAHZ3JvdXBJRGxvbmcAAAAAAAAABm9yaWdpbmVudW0AAAAMRVNsaWNl T3JpZ2luAAAADWF1dG9HZW5lcmF0ZWQAAAAAVHlwZWVudW0AAAAKRVNsaWNlVHlwZQAAAABJbWcg AAAABmJvdW5kc09iamMAAAABAAAAAAAAUmN0MQAAAAQAAAAAVG9wIGxvbmcAAAAAAAAAAExlZnRs b25nAAAAAAAAAABCdG9tbG9uZwAAApUAAAAAUmdodGxvbmcAAAI3AAAAA3VybFRFWFQAAAABAAAA AAAAbnVsbFRFWFQAAAABAAAAAAAATXNnZVRFWFQAAAABAAAAAAAGYWx0VGFnVEVYVAAAAAEAAAAA AA5jZWxsVGV4dElzSFRNTGJvb2wBAAAACGNlbGxUZXh0VEVYVAAAAAEAAAAAAAlob3J6QWxpZ25l bnVtAAAAD0VTbGljZUhvcnpBbGlnbgAAAAdkZWZhdWx0AAAACXZlcnRBbGlnbmVudW0AAAAPRVNs aWNlVmVydEFsaWduAAAAB2RlZmF1bHQAAAALYmdDb2xvclR5cGVlbnVtAAAAEUVTbGljZUJHQ29s b3JUeXBlAAAAAE5vbmUAAAAJdG9wT3V0c2V0bG9uZwAAAAAAAAAKbGVmdE91dHNldGxvbmcAAAAA AAAADGJvdHRvbU91dHNldGxvbmcAAAAAAAAAC3JpZ2h0T3V0c2V0bG9uZwAAAAAAOEJJTQQoAAAA AAAMAAAAAj/wAAAAAAAAOEJJTQQRAAAAAAABAQA4QklNBBQAAAAAAAQAAAADOEJJTQQMAAAAACtO AAAAAQAAAIkAAACgAAABnAABAYAAACsyABgAAf/Y/+IMWElDQ19QUk9GSUxFAAEBAAAMSExpbm8C EAAAbW50clJHQiBYWVogB84AAgAJAAYAMQAAYWNzcE1TRlQAAAAASUVDIHNSR0IAAAAAAAAAAAAA AAEAAPbWAAEAAAAA0y1IUCAgAAAAAAAAAAAAAAAAAAAAAAAAAAAAAAAAAAAAAAAAAAAAAAAAAAAA AAAAAAAAAAARY3BydAAAAVAAAAAzZGVzYwAAAYQAAABsd3RwdAAAAfAAAAAUYmtwdAAAAgQAAAAU clhZWgAAAhgAAAAUZ1hZWgAAAiwAAAAUYlhZWgAAAkAAAAAUZG1uZAAAAlQAAABwZG1kZAAAAsQA AACIdnVlZAAAA0wAAACGdmlldwAAA9QAAAAkbHVtaQAAA/gAAAAUbWVhcwAABAwAAAAkdGVjaAAA BDAAAAAMclRSQwAABDwAAAgMZ1RSQwAABDwAAAgMYlRSQwAABDwAAAgMdGV4dAAAAABDb3B5cmln aHQgKGMpIDE5OTggSGV3bGV0dC1QYWNrYXJkIENvbXBhbnkAAGRlc2MAAAAAAAAAEnNSR0IgSUVD NjE5NjYtMi4xAAAAAAAAAAAAAAASc1JHQiBJRUM2MTk2Ni0yLjEAAAAAAAAAAAAAAAAAAAAAAAAA AAAAAAAAAAAAAAAAAAAAAAAAAAAAAAAAAAAAAAAAAFhZWiAAAAAAAADzUQABAAAAARbMWFlaIAAA AAAAAAAAAAAAAAAAAABYWVogAAAAAAAAb6IAADj1AAADkFhZWiAAAAAAAABimQAAt4UAABjaWFla IAAAAAAAACSgAAAPhAAAts9kZXNjAAAAAAAAABZJRUMgaHR0cDovL3d3dy5pZWMuY2gAAAAAAAAA AAAAABZJRUMgaHR0cDovL3d3dy5pZWMuY2gAAAAAAAAAAAAAAAAAAAAAAAAAAAAAAAAAAAAAAAAA AAAAAAAAAAAAAAAAAAAAZGVzYwAAAAAAAAAuSUVDIDYxOTY2LTIuMSBEZWZhdWx0IFJHQiBjb2xv dXIgc3BhY2UgLSBzUkdCAAAAAAAAAAAAAAAuSUVDIDYxOTY2LTIuMSBEZWZhdWx0IFJHQiBjb2xv dXIgc3BhY2UgLSBzUkdCAAAAAAAAAAAAAAAAAAAAAAAAAAAAAGRlc2MAAAAAAAAALFJlZmVyZW5j ZSBWaWV3aW5nIENvbmRpdGlvbiBpbiBJRUM2MTk2Ni0yLjEAAAAAAAAAAAAAACxSZWZlcmVuY2Ug Vmlld2luZyBDb25kaXRpb24gaW4gSUVDNjE5NjYtMi4xAAAAAAAAAAAAAAAAAAAAAAAAAAAAAAAA AAB2aWV3AAAAAAATpP4AFF8uABDPFAAD7cwABBMLAANcngAAAAFYWVogAAAAAABMCVYAUAAAAFcf 521lYXMAAAAAAAAAAQAAAAAAAAAAAAAAAAAAAAAAAAKPAAAAAnNpZyAAAAAAQ1JUIGN1cnYAAAAA AAAEAAAAAAUACgAPABQAGQAeACMAKAAtADIANwA7AEAARQBKAE8AVABZAF4AYwBoAG0AcgB3AHwA gQCGAIsAkACVAJoAnwCkAKkArgCyALcAvADBAMYAywDQANUA2wDgAOUA6wDwAPYA+wEBAQcBDQET ARkBHwElASsBMgE4AT4BRQFMAVIBWQFgAWcBbgF1AXwBgwGLAZIBmgGhAakBsQG5AcEByQHRAdkB 4QHpAfIB+gIDAgwCFAIdAiYCLwI4AkECSwJUAl0CZwJxAnoChAKOApgCogKsArYCwQLLAtUC4ALr AvUDAAMLAxYDIQMtAzgDQwNPA1oDZgNyA34DigOWA6IDrgO6A8cD0wPgA+wD+QQGBBMEIAQtBDsE SARVBGMEcQR+BIwEmgSoBLYExATTBOEE8AT+BQ0FHAUrBToFSQVYBWcFdwWGBZYFpgW1BcUF1QXl BfYGBgYWBicGNwZIBlkGagZ7BowGnQavBsAG0QbjBvUHBwcZBysHPQdPB2EHdAeGB5kHrAe/B9IH 5Qf4CAsIHwgyCEYIWghuCIIIlgiqCL4I0gjnCPsJEAklCToJTwlkCXkJjwmkCboJzwnlCfsKEQon Cj0KVApqCoEKmAquCsUK3ArzCwsLIgs5C1ELaQuAC5gLsAvIC+EL+QwSDCoMQwxcDHUMjgynDMAM 2QzzDQ0NJg1ADVoNdA2ODakNww3eDfgOEw4uDkkOZA5/DpsOtg7SDu4PCQ8lD0EPXg96D5YPsw/P D+wQCRAmEEMQYRB+EJsQuRDXEPURExExEU8RbRGMEaoRyRHoEgcSJhJFEmQShBKjEsMS4xMDEyMT QxNjE4MTpBPFE+UUBhQnFEkUahSLFK0UzhTwFRIVNBVWFXgVmxW9FeAWAxYmFkkWbBaPFrIW1hb6 Fx0XQRdlF4kXrhfSF/cYGxhAGGUYihivGNUY+hkgGUUZaxmRGbcZ3RoEGioaURp3Gp4axRrsGxQb OxtjG4obshvaHAIcKhxSHHscoxzMHPUdHh1HHXAdmR3DHeweFh5AHmoelB6+HukfEx8+H2kflB+/ H+ogFSBBIGwgmCDEIPAhHCFIIXUhoSHOIfsiJyJVIoIiryLdIwojOCNmI5QjwiPwJB8kTSR8JKsk 2iUJJTglaCWXJccl9yYnJlcmhya3JugnGCdJJ3onqyfcKA0oPyhxKKIo1CkGKTgpaymdKdAqAio1 KmgqmyrPKwIrNitpK50r0SwFLDksbiyiLNctDC1BLXYtqy3hLhYuTC6CLrcu7i8kL1ovkS/HL/4w NTBsMKQw2zESMUoxgjG6MfIyKjJjMpsy1DMNM0YzfzO4M/E0KzRlNJ402DUTNU01hzXCNf02NzZy Nq426TckN2A3nDfXOBQ4UDiMOMg5BTlCOX85vDn5OjY6dDqyOu87LTtrO6o76DwnPGU8pDzjPSI9 YT2hPeA+ID5gPqA+4D8hP2E/oj/iQCNAZECmQOdBKUFqQaxB7kIwQnJCtUL3QzpDfUPARANER0SK RM5FEkVVRZpF3kYiRmdGq0bwRzVHe0fASAVIS0iRSNdJHUljSalJ8Eo3Sn1KxEsMS1NLmkviTCpM cky6TQJNSk2TTdxOJU5uTrdPAE9JT5NP3VAnUHFQu1EGUVBRm1HmUjFSfFLHUxNTX1OqU/ZUQlSP VNtVKFV1VcJWD1ZcVqlW91dEV5JX4FgvWH1Yy1kaWWlZuFoHWlZaplr1W0VblVvlXDVchlzWXSdd eF3JXhpebF69Xw9fYV+zYAVgV2CqYPxhT2GiYfViSWKcYvBjQ2OXY+tkQGSUZOllPWWSZedmPWaS ZuhnPWeTZ+loP2iWaOxpQ2maafFqSGqfavdrT2una/9sV2yvbQhtYG25bhJua27Ebx5veG/RcCtw hnDgcTpxlXHwcktypnMBc11zuHQUdHB0zHUodYV14XY+dpt2+HdWd7N4EXhueMx5KnmJeed6Rnql ewR7Y3vCfCF8gXzhfUF9oX4BfmJ+wn8jf4R/5YBHgKiBCoFrgc2CMIKSgvSDV4O6hB2EgITjhUeF q4YOhnKG14c7h5+IBIhpiM6JM4mZif6KZIrKizCLlov8jGOMyo0xjZiN/45mjs6PNo+ekAaQbpDW kT+RqJIRknqS45NNk7aUIJSKlPSVX5XJljSWn5cKl3WX4JhMmLiZJJmQmfyaaJrVm0Kbr5wcnImc 951kndKeQJ6unx2fi5/6oGmg2KFHobaiJqKWowajdqPmpFakx6U4pammGqaLpv2nbqfgqFKoxKk3 qamqHKqPqwKrdavprFys0K1ErbiuLa6hrxavi7AAsHWw6rFgsdayS7LCszizrrQltJy1E7WKtgG2 ebbwt2i34LhZuNG5SrnCuju6tbsuu6e8IbybvRW9j74KvoS+/796v/XAcMDswWfB48JfwtvDWMPU xFHEzsVLxcjGRsbDx0HHv8g9yLzJOsm5yjjKt8s2y7bMNcy1zTXNtc42zrbPN8+40DnQutE80b7S P9LB00TTxtRJ1MvVTtXR1lXW2Ndc1+DYZNjo2WzZ8dp22vvbgNwF3IrdEN2W3hzeot8p36/gNuC9 4UThzOJT4tvjY+Pr5HPk/OWE5g3mlucf56noMui86Ubp0Opb6uXrcOv77IbtEe2c7ijutO9A78zw WPDl8XLx//KM8xnzp/Q09ML1UPXe9m32+/eK+Bn4qPk4+cf6V/rn+3f8B/yY/Sn9uv5L/tz/bf// /+0ADEFkb2JlX0NNAAL/7gAOQWRvYmUAZIAAAAAB/9sAhAAMCAgICQgMCQkMEQsKCxEVDwwMDxUY ExMVExMYEQwMDAwMDBEMDAwMDAwMDAwMDAwMDAwMDAwMDAwMDAwMDAwMAQ0LCw0ODRAODhAUDg4O FBQODg4OFBEMDAwMDBERDAwMDAwMEQwMDAwMDAwMDAwMDAwMDAwMDAwMDAwMDAwMDAz/wAARCACg AIkDASIAAhEBAxEB/90ABAAJ/8QBPwAAAQUBAQEBAQEAAAAAAAAAAwABAgQFBgcICQoLAQABBQEB AQEBAQAAAAAAAAABAAIDBAUGBwgJCgsQAAEEAQMCBAIFBwYIBQMMMwEAAhEDBCESMQVBUWETInGB MgYUkaGxQiMkFVLBYjM0coLRQwclklPw4fFjczUWorKDJkSTVGRFwqN0NhfSVeJl8rOEw9N14/NG J5SkhbSVxNTk9KW1xdXl9VZmdoaWprbG1ub2N0dXZ3eHl6e3x9fn9xEAAgIBAgQEAwQFBgcHBgU1 AQACEQMhMRIEQVFhcSITBTKBkRShsUIjwVLR8DMkYuFygpJDUxVjczTxJQYWorKDByY1wtJEk1Sj F2RFVTZ0ZeLys4TD03Xj80aUpIW0lcTU5PSltcXV5fVWZnaGlqa2xtbm9ic3R1dnd4eXp7fH/9oA DAMBAAIRAxEAPwD0LDp643rOZdlW1O6Zc1oxKGk76jXA3O9jWv8AtfqXPs9/6H0aPp/pFj2G7rGZ l25N91eJjXvxcbFpsdU0mkhl2RkPoLLLX2W/zTN2yqtdP69PuPqN9n09RpqW+7933NXM9KIdXmva Q5h6hlw4agzZ4qDmZGMNDVmlLfsfC/eyf/YrI/8ASyX7Hwv3sn/2KyP/AEsrqSp+5P8Ael9pU0v2 PhfvZP8A7FZH/pZL9j4X72T/AOxWR/6WUuqZN2PjM9Ahtt1rKW2Ebtu7cXP2H6TvYs/1upf9z7f8 yv8A8ggcshvOQ+slksgiaonyb37Hwv3sn/2KyP8A0sl+x8L97J/9isj/ANLKj63Uv+59v+ZX/wCQ S9bqX/c+3/Mr/wDIIe+f85L7ZLfej2P4N79j4X72T/7FZH/pZVs7Lz/q+wXYF1l1GTOP9nybHWiq 5wLqMqmy7fb6bNr/AFsfd+kQHZvUcbbecp17WuaH1WMYA5rnBjvcxrXMf7kX62CMLHHhlsH/AELl LhyyM41IkXWpP/dL4TEtund1mfV/EDQMq/Kyr/8ACXuybmFzu59Om2uqtv7lbGp/2B0z/uz/AOxe T/6XRet512FiGygNN9traai/VrXPJ/SOb+dsa1Yn23q//lhZ/wBt1D/viEsxG8yL8108sIGiCTXR 1v2B0z/uz/7F5P8A6XS/YHTP+7P/ALF5P/pdZP23q/8A5YWf9t1f+QS+29X/APLCz/tur/yCb94/ ry/5y37xD90/811v2B0z/uz/AOxeT/6XS/YHTP8Auz/7F5P/AKXWT9t6v/5YWf8AbdX/AJBL7b1f /wAsLP8Atur/AMgl94/ry/5yvvEP3T/zW51LC/ZGHZ1Tpl19VuEPWfVZfbdVaxv87TbXkPt+lXu9 OxnvrXS+szzXKZOdfmfVXq4ydpvxqranvaNof7WvZZs/Mdtd710qn9yXtE8R3Gv9WuJfxxrj6Vb/ AP/Q9J/ZHT9240hw0lj5ewxt2eyze39Hsb6f7i5SjGqqrzMjH3Y2QzqOSxttFYcSwWyaLqJZXfQ+ trqm+p/M2PZ9m/TLt1xbMj0sbqNTQd92Z1AB0loY0O99pcwPs9m9vsrZvUPMAmMRHcyU6lVzL2Cy sENJI2u+k0jljv5TULOuvx6HW1iqKw51zr3emxjWjdve/wDNY38//Wyuv0q97savEuebrG1vH2ne Xmz03mi/c6xlVnqMe72v/wAL/OV2IHU2ijCsxMD1LRXS+mzBa027m3N2sd6rmu2X4+/1WV+r+ko/ nP8AAqn7chPgrX7dFIuuWdT9LDmmtgN8na/f7hP2fXb/AKI/27PU/kKq6zqbRuNNEe2Wtsc4ydo2 V+xvq+72M9lfv9NaPWMqi0UVscQ8ZVZ2Oa5hgB43NFjW7tsqi/JrJdW6m9wna7bW7sfpMeCP67Xs UUxUhxR8x1A8GLNMHgjwgcANyHzT4j+l/dQHPyHE+lXjWMJ9hblMc5w0c/bTUxz3WV0n1PTZvRn2 Z+4+lTS5kna42kS38wken/bQduS5lYa179r3faGllVO9hFmxjHurru/Pr9Syr3/mf4RXK3WOYDYw VO/cDg6B21aGtSzezp7UT14uI/Z+kxy4dOEfa0+oPzfsMitgsJG8BxcAQ79Hsljd+72f9QtXqhbZ j0ftivGqr9astLsu2mb4dtZNOL+d+l/Rb/TVHN/ozv61f/nxit/W0kYdEf8Acxn/AFNydy4sjxkz YZgw4OEDhPFxfpS4+h/u8KX60W9X9LFDqKWVnIBca7HWe8D9GHb6MfZ+f++s59me2vd6NAIDi/8A Su2tgnad5qbuZ6X6Sxb31pE4dIkicusSNCJ9TVq5y9ljKrmU2vuvcx1dbb7WNY55G01ta51Dnu92 z1GMs9GxKcDOYERxWNvV6R8qs8uIxgIi4DWQ+afH+9/cbFD8l+4311sbANZreXzP70tZ+aiqNZBr ZE6NDSDoQW+xzXD95rmqLszExr2jKba+sNNrxWwvG1vth+z3NZu/nn/4Kv8AnP5xihjAymIAUSa8 muBZpsVY2Tc3dTU+xv7wGn+c6GqD2PrcWWNLHj81wg/iqd3Xqb3OfczJOxu4AUP2AS2v06Q32eze iUdexbmHFsryXAtLqCaXEtfG9vpuJ9zLG+x9X7/6P+e9ilGKEjwx47/RlL5ZH+7+hxLuEHQX5lsj /wATn1i/t/8AnqtdauOx72ZH1U69ewOay0Pc1r2ljh+iYIfW73McuxU9fqCPL/oMv+R+n/dP/9H1 VchjDEGPn2ZmxtNfUcxxseYDD6mwP3t2uZ9JdeuV6Z9HOnX/ACjmc6/4RQc0agD/AFgpH0Rja8QM tsZdmAfp7mF7tzSXOp/SZH6T09ip9VZi3i63EdXluqD8m2QLaai1m57/AFq3N2ZGR6fp10Mt9T+c u/mN62m1UtduZWxjgCJa0N0P0vox+6g5zbrMU49NTbK7Q6u1u709tbxse6n831fcqschEzIE2VOb 1HptWJXi7HS2vJa2qtrWsYwP3l+1jP8AzitAsGSHF4vqrpGsPrJI0/Os9Rn56L13I6psxg7FrDfV Y/eyzeDZtd+j2ljPT9Of+E9ZBec03AMrrbW17XssLiSNm1/uZHu/Sexn/otQ5JGUxxnsJS9J9P8A VYs2Mx4JkjhyXX7w4Dwy4gj9W11AD3XNcbixz20uqIYC8ertc239A7bv9T/CKxU0gF3quua8AtLi 0gCPzPTaz6apsZ1GvbaMShr2RaGsyb3ONo90Oa93o217vzf5v/g0Vj82usNGKHETM2tGpJJ/N/Pd 9H+QjmhiAHtz4tdfl/NjkI/om2eb/Rnf1q//AD4xW/rb/Q6P/DjP+puWXnXZ/wBlP6s1urSSLN53 B3tHp7G/utf9P/glr9VYcrHob1OurFYLq3h5zG0zbDttPvx3fT3WfoUeX0I8De4ZsWMiHuWKmeEC /V6P/R2/9aSRh0kAuIy6yGjkx6ntE/vLmMi622fs1ZqsZNtjrW1WemAHOdZXXZ6zq7XvrY3/AEX/ AF1bP1nyOq+litdisYw5AcS2z1Pe0fo2n9HVs5es605LxbV9lAY9ha57bWtJ3Nh7WO2B25vqO9Oz /jEZTMJ3E0QKu68f8JOeEoGOSxWQGqPq9HpPEpmPf6IDMqwb4f7w1xG5vuaHtFT3brHer+kcrWDu oyfVvuse17HU2saYrDH/AOEZSxrN1rY3b7N6r0Pytza344rqa3aH+qHu9oAbIDfduR1CMkozEhV3 fT8WvZBtHk9Py7Hm1mVkCsODGvoLjW4tBDiNv0mv/wDPv+F/wat4lWRgUm3ItsfafU9D1dLHOsn3 ln+DooY/axCZbdX/ADdj2Dwa4gf9EqJJJLiSXHkkyT8ynjJjjUoxPEPlB4eGEv8ApS4f0U8URqAb ZD/xN/WHy3/+eq11q5If+Jz6xf2//PVa61T/APgc+Q/9Jsv+R+n7X//S9VXK9M+jnf8ApxzP/Pi6 pcp057GftJr3Bhpz8p1u47drXu9at7930WPqPqb1X5r+bH95TdSQnZmE1pe7JoDRqXG1kAf56Z2b hNDnOyaWhjtjibGQHaez6X0/e1UqKmr1vSjGJ0AyqpJ4GlnKyf2phDduNrQzUk02xExun0/orpLa q7a3U3MFlb9HscJB+Kq/sfpX/cZv+c//ANKIGMZb3p2Yp4zKVinJx87HyX+nV6hdBPurewQP5VjG t90+xWNp8FePRuknnFafi5//AKUVSzC6cy11beiX2tYY9Vm3afB1fqZLHOa5N9oHYn6rfZl4fb/6 C1M7TGM6S+sDzPqM0Ct/W3+h0f8Ahxn/AFNytYfTuns9PJZgjGvElrHnc9hkhs++2ttm33+36Cpf Wx7WYWK1x1OSLAAJOytlnrW/8XV6jPUf+YpcMalEDX1WvxwMbuta2dX606YVbzoyvLqc93ZrZc3c 7+05YNmfjVXGl/qbwYJbVY9sn83fWxzXLqc/KLHGkYF+dXa0lxqFbqy0mCx/r2V7v6ip4vR+k3te X9KdiBp2tbc6C4RJc1tF1rW1/m/SSnjEqJNUuyYTKVitnAq6nh3Pays2Oc8hrD6VgBJO36bmNb7Y 9+5W4Pgts9A6KecRn+c//wAmh2dD+r1QDrcamtrnBrS97mguP0WS6z6Tkw4B0kfstZ93n4fb/wCg uRB8Etp8FpDpv1ULywNxS9o3Ob62obr7z+l+j7XJDpn1Tc5jWtxXOs1raLpLhG/2fpfd7Pcl93/r H/FR93n3j9rnN931Y+sFjdWP9Xa4cHbXW123+0utWH1u3AH1Z6lXiPq9Kqh1QZSWlrXOjZV+j+i9 7nrf9N/grHD+pMddxH/m8LN7fo4L6bv/0/VVldS+rmBn5Byt1uLkvb6dt2O7YbGf6O9jm2U3N/4y tRwvrDXl9fzeiCksfhAH1twId7aLHTX9Kr+l1+n/AKX9Isp/1zzGve37LXDXOaPe7sS39xPhilks AXW9rJ5IwriNW2f+Y3TtzXfasncw7mn9Boddf6L/ACkh9SMBrWtbmZQbX9ATT7Z/d/Vvaqv/AD0z P+4tX+e7/wAgk365ZznBrcStznEBoD3Ekkw1o9iP3Of7kf8AmrfvGPv+EnR/5rn/AMtuo/8AbrP/ AEgl/wA1z/5bdR/7dZ/6QWaPrrmEA/ZKxPYvd/5FL/npmcnFqA8d7v8AyCX3KX+bj/zEfeMXf8C6 X/Nc/wDlt1H/ALdZ/wCkEv8Amuf/AC26j/26z/0gsz/nxkSG+hRuPA9Uye3G1S/56Zn/AHFq/wA9 3/kEvuUv83H/AJivvGPv+BdH/muf/LbqP/brP/SCsYX1d6fivttsNmbkXsNVl+W71XGo/SoghtTK XfnMZX7/AM9Y3/PTM/7i1f57v/ILQ6P9YMnqLrw+llfohhEOLp3bvEN/cTMuH2ISyziIxjVmPDfq PB+iuhmhOQjE6nwZM+q9VLRXi9Rz8ahv83Qy4FjB+5X69d1mxv8Axil/zcs/8t+o/wDbtf8A7zq9 9rt8G/il9rt8G/iqf3zlv5QZ+GTR/wCbln/lv1H/ALdr/wDedQt+qzbmGu/qeddWeWWPqe3Tj2Px nNWh9tcSQNhI0InWU/2u3wb+KX3zlv5QVwycofU7EExmZIkFpgY+oI2ub/RfouanH1PxWuLm5uU1 x5cBjgmZ7jF/lOWk/PeyNwGvEAn4pxmWEAgNg6jlD77ytkWLHThVwS3aOL9VcCi2uy26/KbQ8WVU 2uaKm2D6N/oY9dFdlrfzH2+otpUzmWgE7W6DzVtO+98vwk/oggfL1ldf9BHDJ//U9VXmdv8AO2f8 Y/8A6py9MXmdv87Z/wAY/wD6pyt8nvP6NXm9o/VE+1rHMZDn2WGK6q2l73H+QxqLWOqU2stq6fmt srcHMcKZgj+s5Xvqy1p6jn2kfpK6qa2O7hr977Gt/ruauhUWfnZxyShGMaj6fVracXLxMYyJNnXR 470uoSY6ZmAEyGimA0fuN97nbf6yZ1Oc5pa7pma5rhBBp0I/zl2SQkmBqSo/9IZe0fsP/fL/ALrj /rPEM6fdW/ezpGW127cD6PBjb7Pf7Ub0uof+Vub/ANs/+Zrpn9X6VW81vzKQ9phw3TB8Pbuao/tv o/8A3Np/zj/5FL/SGXtD7P8A0JBwYesz/jReb9LqH/lbm/8AbP8A5mtLoOddhW5DL+nZ2+xlbmtb RJhpsbu+n+8tL9t9H/7m0/5x/wDIp8frvRm5jic+gNNI0nWfUdrv2/R/kblDzPNTzYZ45CPDKr4f m9MoyXY8WKEhIS1H9aKX9uf+a3qP/sMf/Jpftz/zW9R/9hj/AOTRv+cPQ/8AufT/AJ3+xL/nD0P/ ALn0/wCd/sWZ7MP3T9rY9yP78fta37WpD946Vnh4M7vsxmT/AG/NT/bn/mt6j/7DH/yaN/zh6H/3 Pp/zv9iX/OHof/c+n/O/2JezD90/ao5YneYP1az+rh5B/Z3UWkaSMbt/nKz0/qWHlOfjVCynIpaH Pxr2Gq0NPFvpu/nGf8JWl/zg6H/3Po/zkLq+z7b0XKrhz3ZRqbYDINVtNrnt3D6Vb9jHJp5fH6pC JjIj5v7qRksUJCVdnQd9E/ArSWa76J+B/ItJRR/mp/3sf5ZV3UfV/9X1VeXX3Pbk2t9Fxb6jwHjg kn2/9N3pr1FeZ2fz1v8Axj/+qcrfJ/p/Rrc1+j9Wz9Xsl1GT1G26lwqDaDbZWRZ6YAs99jBstdX+ +6iu30l0rH12MbZW5tlbwHMsYQ5rmuG5j2Pb7Xse36LlgfVpr3ZXVG1u9OxzKAx8TtcW2hr9v8ly 1OmXi6q1rH766LDSAazUWOb9KlrY9N1TG7PTfX/LVHmf57J/eLPh/m4eQbiq9Wc+rpeW9pLH+k4N dwdzvY3b/KduT2XYlwdj5e6iuy9uM11nsFj3O/Q+g73Nf6r6/wBHv/nP7ay8jBx7fq7fc+o1WFjr Cxt1ljQabLGME2n85n0vb+eoDfCSN+jIBEkCZ4YfpSG8Y/pFJTWyuqtlTQ2sMGwNAiIGoUoPh+Cq M6XghrBscSIduNjwd2h3fS/R+7/R/o1RsbXWwm5wqbisaz3Zd1DWCGbWXVVVOqqazc5tH8/6rPR/ SfpPUVXFi9wkCQFfveLXEQSRE6Da+ztQ7w/BQZu+1Fun8yDs26/TI374+j+bsQK8Kn0x6jLN2v0r LWuIk7HPZ6vse5m3e1QfjYLLXm3eKxQNzRZcSA5/p+puZZu77P8AwRRkDUWT00F/90jq6G137v4J EEciPiFmWV9NsqNlTXPdV6TNXWsEbmUM9zi31HVVu3/v/wClV6jGpxWuroBa0ukgku1jb+fP7qaR Q6/UKST/AKwlP+sJ2tc9wYwbnOMNaO5Uy3Hbo577HDk1Abf7L7P5xGOMyF6RjtxSPCL7KAR/IHyI CBijbX06luldPWbGVN7Nb6Vz9jf5O56tPrAZ6lbt9cgOkbXNJ+iLGfyvzbG+xVsfnC/9PVn/AJ5s T4xMeIH90kdQf6wX4xWQeRekP0D8D+RaSzT9A/A/kWkq8f5qf97H+WVtdR9X/9b1VeZ2/wA7Z/xj /wDqnL0xeZ2/ztn/ABj/APqnK3ye8/o1eb2j9W10IXOt6oKd2+MWQw7Xlo3+qyqwxssdX9Byu9NZ aMuxlTTX6Vw+0xvY0Ah/rNuZc97b7btrPRdUz9F/hL3/AM4q/wBWZ+19TjnZjxPE7bYWliY+VRkW 2nHor+1P3ZTqXOO5/u2XxY7+V+m9n/otUuYlWXKNNZFsYf5uHkGPVcqxgOMGNey6vVjomzc70nVV m2ymlnpN/TWOc/8A0ay78zIq6Nbiud6jRV6YFgabbA8lz792O9zd9f8AO276/wCvXV/Ordsoyct5 xrPTrw3uh+0ufbYz86v3MrrxPUb7LXs+0Xen/Nel/OqlbX6f1ZvArFRNFrYDQzm2wMZEN/sNUXFE R1H1XSBIIGpIIADWsqyHuBryDU0taNgY12sfSDn/ALyH6dZFjbcsPbYAbADXWSWlrW2Ocz93ayr/ AEatNktaW6iBBHwVXIoqrYWU0VsssZYQ9tTXOlgEejV+jbdkbn/omPs2exZ8AZSERudmAAk0uH4m MQHXuLrvc02PdZI43M+k3Zr9NFx7q7cgOrt3MNQIAH/CFvqbj/m7FXD8iiHObYwUUEFtlPoscAan S19d91Tcmz/A1en/AKRWHh7731NtfW40gjaBIiz+c3PD2+7+a2bE7LilCuIVxeNqMSN2lmW+oGjO fsYx7XhxeA5lzJfTVRi+i62/c9uz9HkfrVT1cZ1DDsqbb6zCHSHFskBzfbayY9vpv3fTVfIxbWVn JyHWXWVOYyiP0hDbLcf1NuyqtzPoe/Z/b/4PQuY17j6rQ/kAuAP3ShknGUYAREasejT91JINaNYv ybsm+vBzG0ux6SbWej6g+k6q5nrn9G27a78x/q0eh/N+naqN2RlY73029Wayz2gfqktY5vp5Fu1z fbtdju+hZ/pf9Itmt7qywsMeno0HURG3ZH7mz2p2tx3N1ea3Encz097YB/Rta76Ttn8pGJEoxiKB hekzCN/1uKceH/BSNR5OdhVdTyGPtp6o11FlVnuGOzhh2u+l9Pbcz2bm/uf9eLhNtbV09tzxZa3r DxZYG7Q53o2bnivXZu/cV1z62sNdIIa6N73AAujVrGsb7a6t3u/lqrj84X/p6s/882JxkOHgBB4Y ysx29X6IXQ+eI83pD9A/A/kWks0/QPwP5FpKpH+an/ex/llbPUfV/9f1VeZ2/wA7Z/xj/wDqnL0x eZ2/ztn/ABj/APqnK3ye8/o1eb2j9XQ+rH9M6l/Vx/yWrfWB9WP6Z1L+rj/ktW+qHM/z2T+8Wxh/ m4f3QwuprvqNVoJY6NwBLSdpD/pN935qy+r9KxG9JvLXXTQx1gJteQ4j059Wvd6T/ZUxjH+n+iWu hZeOMrEvxi7Z69bq93MEjR3+coTqCO7IJSj6o/MNY/3h8rhHpuI+qplgc/069gO9wO1wO9vP52/+ x/g0SzCx7HPc/wBQ+oQS31bAyWjY3ZUH+mz2/uod1P1g3NFdJr2NAcG1suY5w5e2316XbP3WIZp+ spJitwbqGj7MwmPzXa5f85/0FU9vJ4j/ABmseIkk3Z1OkklfSun1EuqqcxxdvJbZYDuP5384pNxa ftJZ6l8ekHbPWuj6Zbv3+r/Y2IxObOnT8mPhX/6UUa/t5yi0YOST6QPpxXH0yPU/nfpfmIGOXUni +pV6u0vskr7DUXOcbL5eS4xa4RJLnbNv0W+7b/YUqMWrHc51brHF4h3qPL++785F9PqP/ldk/wDg f/pVL0+o/wDldk/+B/8ApVM4Zq17H7Cukm9PqP8A5XZP/gf/AKVS9PqP/ldk/wDgf/pVDgl2VR7H 7Cug4/OF/wCnqz/zzYi7Opdum5JPhNY/H1VI4V+GzpIydvr39TN9rGGWsL6r/wBE135+xm33J8Ik CV/ulfiB4waOng7p+gfgfyLSWafoH4H8i0lBH+an/ex/llbXUfV//9D1VeZ2/wA7Z/xj/wDqnL0x edWdP6gbbCMPIIL3wfRs/ed/IVrlCAZ2a2a3NAnhod2PS+oVdMzrbckO+yZbGNfawFxqfXOxz2N9 3pPa9Wz9ccQF0UAgTt/TQTHxp+i5VBgdSGow8kf9Zs/8gn+w9S/7iZP/AGzZ/wCQRy8pjyTM+Ph4 txvqthnnGIjwXX0dVv1m6FtaX5jA4gbgGWkAx7gD6Sf/AJzdA/7mt/zLf/SSyfsPU/8AuJk/9s2f +QS+w9T/AO4mT/2zZ/5BR/cMf+d/AfxXfep/5v8AH+x1v+cv1f8A+5rf+27f/SSX/OX6v/8Ac1v/ AG3b/wCklk/Yep/9xMn/ALZs/wDIJfYep/8AcTJ/7Zs/8gl9wx/538B/FX3qf+b/AB/sdb/nL9X/ APua3/tu3/0kpY31l6GMpzhmOcz0gIbVaWbt7ju0r/nNv8hY/wBh6n/3Eyf+2bP/ACC2vqzRmUvy vWpuq3CvbvY9swbJ272hV+c5WGLl55BPjMeH09+KcYsmLPKcxEw4bvX6Nn/nP0H/ALkn/tm7/wBI pf8AOfoP/ck/9s3f+kVp/pPB/wBzkv0ng/7nLH9z/Vy+3/0FtUXM/wCc/Qf+5J/7Zu/9Ipf85+g/ 9yT/ANs3f+kVp/pPB/3OS/SeD/ucl7n+rl9v/oKqLmf85+g/9yT/ANs3f+kUE5X7Z6hhuxGP+wYF hyLMqxjqw+zY6mmjHbaG2WbfUe+6zZsWz+k8H/c5Ih55a4/IpHIaIECCRWuu/wDgqpg76J+B/ItJ Zzmv2n2u4P5p/uWimRjL2p6H5sf5ZU9R9X//2ThCSU0EIQAAAAAAWQAAAAEBAAAADwBBAGQAbwBi AGUAIABQAGgAbwB0AG8AcwBoAG8AcAAAABUAQQBkAG8AYgBlACAAUABoAG8AdABvAHMAaABvAHAA IABDAFMANQAuADEAAAABADhCSU0EBgAAAAAABwAIAAAAAQEA/+ETO2h0dHA6Ly9ucy5hZG9iZS5j b20veGFwLzEuMC8APD94cGFja2V0IGJlZ2luPSLvu78iIGlkPSJXNU0wTXBDZWhpSHpyZVN6TlRj emtjOWQiPz4gPHg6eG1wbWV0YSB4bWxuczp4PSJhZG9iZTpuczptZXRhLyIgeDp4bXB0az0iQWRv YmUgWE1QIENvcmUgNS4wLWMwNjEgNjQuMTQwOTQ5LCAyMDEwLzEyLzA3LTEwOjU3OjAxICAgICAg ICAiPiA8cmRmOlJERiB4bWxuczpyZGY9Imh0dHA6Ly93d3cudzMub3JnLzE5OTkvMDIvMjItcmRm LXN5bnRheC1ucyMiPiA8cmRmOkRlc2NyaXB0aW9uIHJkZjphYm91dD0iIiB4bWxuczp4bXA9Imh0 dHA6Ly9ucy5hZG9iZS5jb20veGFwLzEuMC8iIHhtbG5zOmRjPSJodHRwOi8vcHVybC5vcmcvZGMv ZWxlbWVudHMvMS4xLyIgeG1sbnM6cGhvdG9zaG9wPSJodHRwOi8vbnMuYWRvYmUuY29tL3Bob3Rv c2hvcC8xLjAvIiB4bWxuczp4bXBNTT0iaHR0cDovL25zLmFkb2JlLmNvbS94YXAvMS4wL21tLyIg eG1sbnM6c3RFdnQ9Imh0dHA6Ly9ucy5hZG9iZS5jb20veGFwLzEuMC9zVHlwZS9SZXNvdXJjZUV2 ZW50IyIgeG1sbnM6c3RSZWY9Imh0dHA6Ly9ucy5hZG9iZS5jb20veGFwLzEuMC9zVHlwZS9SZXNv dXJjZVJlZiMiIHhtcDpDcmVhdG9yVG9vbD0iQWRvYmUgUGhvdG9zaG9wIENTNS4xIFdpbmRvd3Mi IHhtcDpDcmVhdGVEYXRlPSIyMDEzLTEwLTMxVDE4OjAzOjIyKzA1OjMwIiB4bXA6TW9kaWZ5RGF0 ZT0iMjAxMy0xMS0yMFQwOToxMjo0NiswNTozMCIgeG1wOk1ldGFkYXRhRGF0ZT0iMjAxMy0xMS0y MFQwOToxMjo0NiswNTozMCIgZGM6Zm9ybWF0PSJpbWFnZS9qcGVnIiBwaG90b3Nob3A6Q29sb3JN b2RlPSIzIiB4bXBNTTpJbnN0YW5jZUlEPSJ4bXAuaWlkOkM5MkRFOUJCOTU1MUUzMTFBOTU2QkRC RTQ4MjA1MzYwIiB4bXBNTTpEb2N1bWVudElEPSJ4bXAuZGlkOjVFMDY3RTZFQzI0MkUzMTE4Q0Ux Rjk4NzE4OUNGRDMzIiB4bXBNTTpPcmlnaW5hbERvY3VtZW50SUQ9InhtcC5kaWQ6NUUwNjdFNkVD MjQyRTMxMThDRTFGOTg3MTg5Q0ZEMzMiPiA8eG1wTU06SGlzdG9yeT4gPHJkZjpTZXE+IDxyZGY6 bGkgc3RFdnQ6YWN0aW9uPSJjcmVhdGVkIiBzdEV2dDppbnN0YW5jZUlEPSJ4bXAuaWlkOjVFMDY3 RTZFQzI0MkUzMTE4Q0UxRjk4NzE4OUNGRDMzIiBzdEV2dDp3aGVuPSIyMDEzLTEwLTMxVDE4OjAz OjIyKzA1OjMwIiBzdEV2dDpzb2Z0d2FyZUFnZW50PSJBZG9iZSBQaG90b3Nob3AgQ1M1LjEgV2lu ZG93cyIvPiA8cmRmOmxpIHN0RXZ0OmFjdGlvbj0ic2F2ZWQiIHN0RXZ0Omluc3RhbmNlSUQ9Inht cC5paWQ6NUYwNjdFNkVDMjQyRTMxMThDRTFGOTg3MTg5Q0ZEMzMiIHN0RXZ0OndoZW49IjIwMTMt MTEtMDFUMTI6MjY6MTYrMDU6MzAiIHN0RXZ0OnNvZnR3YXJlQWdlbnQ9IkFkb2JlIFBob3Rvc2hv cCBDUzUuMSBXaW5kb3dzIiBzdEV2dDpjaGFuZ2VkPSIvIi8+IDxyZGY6bGkgc3RFdnQ6YWN0aW9u PSJzYXZlZCIgc3RFdnQ6aW5zdGFuY2VJRD0ieG1wLmlpZDo2MDA2N0U2RUMyNDJFMzExOENFMUY5 ODcxODlDRkQzMyIgc3RFdnQ6d2hlbj0iMjAxMy0xMS0wMVQxMjoyNjozMSswNTozMCIgc3RFdnQ6 c29mdHdhcmVBZ2VudD0iQWRvYmUgUGhvdG9zaG9wIENTNS4xIFdpbmRvd3MiIHN0RXZ0OmNoYW5n ZWQ9Ii8iLz4gPHJkZjpsaSBzdEV2dDphY3Rpb249ImNvbnZlcnRlZCIgc3RFdnQ6cGFyYW1ldGVy cz0iZnJvbSBpbWFnZS90aWZmIHRvIGltYWdlL2Vwc2YiLz4gPHJkZjpsaSBzdEV2dDphY3Rpb249 ImRlcml2ZWQiIHN0RXZ0OnBhcmFtZXRlcnM9ImNvbnZlcnRlZCBmcm9tIGltYWdlL3RpZmYgdG8g aW1hZ2UvZXBzZiIvPiA8cmRmOmxpIHN0RXZ0OmFjdGlvbj0ic2F2ZWQiIHN0RXZ0Omluc3RhbmNl SUQ9InhtcC5paWQ6NjEwNjdFNkVDMjQyRTMxMThDRTFGOTg3MTg5Q0ZEMzMiIHN0RXZ0OndoZW49 IjIwMTMtMTEtMDFUMTI6MjY6MzErMDU6MzAiIHN0RXZ0OnNvZnR3YXJlQWdlbnQ9IkFkb2JlIFBo b3Rvc2hvcCBDUzUuMSBXaW5kb3dzIiBzdEV2dDpjaGFuZ2VkPSIvIi8+IDxyZGY6bGkgc3RFdnQ6 YWN0aW9uPSJzYXZlZCIgc3RFdnQ6aW5zdGFuY2VJRD0ieG1wLmlpZDpDODJERTlCQjk1NTFFMzEx QTk1NkJEQkU0ODIwNTM2MCIgc3RFdnQ6d2hlbj0iMjAxMy0xMS0yMFQwOToxMjo0NiswNTozMCIg c3RFdnQ6c29mdHdhcmVBZ2VudD0iQWRvYmUgUGhvdG9zaG9wIENTNS4xIFdpbmRvd3MiIHN0RXZ0 OmNoYW5nZWQ9Ii8iLz4gPHJkZjpsaSBzdEV2dDphY3Rpb249ImNvbnZlcnRlZCIgc3RFdnQ6cGFy YW1ldGVycz0iZnJvbSBpbWFnZS9lcHNmIHRvIGltYWdlL2pwZWciLz4gPHJkZjpsaSBzdEV2dDph Y3Rpb249ImRlcml2ZWQiIHN0RXZ0OnBhcmFtZXRlcnM9ImNvbnZlcnRlZCBmcm9tIGltYWdlL2Vw c2YgdG8gaW1hZ2UvanBlZyIvPiA8cmRmOmxpIHN0RXZ0OmFjdGlvbj0ic2F2ZWQiIHN0RXZ0Omlu c3RhbmNlSUQ9InhtcC5paWQ6QzkyREU5QkI5NTUxRTMxMUE5NTZCREJFNDgyMDUzNjAiIHN0RXZ0 OndoZW49IjIwMTMtMTEtMjBUMDk6MTI6NDYrMDU6MzAiIHN0RXZ0OnNvZnR3YXJlQWdlbnQ9IkFk b2JlIFBob3Rvc2hvcCBDUzUuMSBXaW5kb3dzIiBzdEV2dDpjaGFuZ2VkPSIvIi8+IDwvcmRmOlNl cT4gPC94bXBNTTpIaXN0b3J5PiA8eG1wTU06RGVyaXZlZEZyb20gc3RSZWY6aW5zdGFuY2VJRD0i eG1wLmlpZDpDODJERTlCQjk1NTFFMzExQTk1NkJEQkU0ODIwNTM2MCIgc3RSZWY6ZG9jdW1lbnRJ RD0ieG1wLmRpZDo1RTA2N0U2RUMyNDJFMzExOENFMUY5ODcxODlDRkQzMyIgc3RSZWY6b3JpZ2lu YWxEb2N1bWVudElEPSJ4bXAuZGlkOjVFMDY3RTZFQzI0MkUzMTE4Q0UxRjk4NzE4OUNGRDMzIi8+ IDwvcmRmOkRlc2NyaXB0aW9uPiA8L3JkZjpSREY+IDwveDp4bXBtZXRhPi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CAgICAgICAgICAgICAgICAg ICAgICAgICAgICAgICAgICAgICAgICAgICAgICAgICAgICAgICAgIDw/eHBhY2tldCBlbmQ9Inci Pz7/7gAOQWRvYmUAZEAAAAAB/9sAhAABAQEBAQEBAQEBAQEBAQEBAQEBAQEBAQEBAQEBAQEBAQEB AQEBAQEBAQEBAgICAgICAgICAgIDAwMDAwMDAwMDAQEBAQEBAQEBAQECAgECAgMDAwMDAwMDAwMD AwMDAwMDAwMDAwMDAwMDAwMDAwMDAwMDAwMDAwMDAwMDAwMDAwP/wAARCAKVAjcDAREAAhEBAxEB /90ABABH/8QBogAAAAYCAwEAAAAAAAAAAAAABwgGBQQJAwoCAQALAQAABgMBAQEAAAAAAAAAAAAG BQQDBwIIAQkACgsQAAIBAwQBAwMCAwMDAgYJdQECAwQRBRIGIQcTIgAIMRRBMiMVCVFCFmEkMxdS cYEYYpElQ6Gx8CY0cgoZwdE1J+FTNoLxkqJEVHNFRjdHYyhVVlcassLS4vJkg3SThGWjs8PT4yk4 ZvN1Kjk6SElKWFlaZ2hpanZ3eHl6hYaHiImKlJWWl5iZmqSlpqeoqaq0tba3uLm6xMXGx8jJytTV 1tfY2drk5ebn6Onq9PX29/j5+hEAAgEDAgQEAwUEBAQGBgVtAQIDEQQhEgUxBgAiE0FRBzJhFHEI QoEjkRVSoWIWMwmxJMHRQ3LwF+GCNCWSUxhjRPGisiY1GVQ2RWQnCnODk0Z0wtLi8lVldVY3hIWj s8PT4/MpGpSktMTU5PSVpbXF1eX1KEdXZjh2hpamtsbW5vZnd4eXp7fH1+f3SFhoeIiYqLjI2Oj4 OUlZaXmJmam5ydnp+So6SlpqeoqaqrrK2ur6/9oADAMBAAIRAxEAPwDf49+690W7tn5ifFTofsnr fp3un5D9P9W9q9w1WOoerevd9b829tvd2/arL5yHbOKh2vg8pXU9dlWyW4qhKGDxIRLVHxrdgQPd e6Mj7917r3v3Xuve/de6wVVVS0NLU11dU09HRUdPNVVlZVTR09LS0tPG01RU1NRMyRQU8ESFndiF VQSSAPfuvdUI9y/z09tbn3dvjqn+Wl8dN3fzBt59b1FVjuzu5sTu/bvTHwm6gr6V4I6lN9fKffgT ZmVqKGOYzmDDJWQ1MMbCGrLgqEl7f2O2w/U7hdxwwVpVyBU+ijix+Sgn5deAJ4DqorsL+ed8ucNn Kyi7O/mqfyQ/jpkaaqlhk2H0z1t8qPmBX4V4Xkjkxu4d8bXafadVkaZwFmNC3i1qxU6fqVDmKKWh s9o3GdDwIgMYPzHjtCSPQ0695VJHSB/4fn7i/wC97P8ALI/9N2/L/wD4r73+/Lj/AKZrcv8AeIP+ 2jrVR69e/wCH5+4v+97P8sj/ANN2/L//AIr79+/Lj/pmty/3iD/to69UevXv+H5+4v8Avez/ACyP /Tdvy/8A+K+/fvy4/wCma3L/AHiD/to69UevXv8Ah+fuL/vez/LI/wDTdvy//wCK+/fvy4/6Zrcv 94g/7aOvVHr17/h+fuL/AL3s/wAsj/03b8v/APivv378uP8Apmty/wB4g/7aOvVHr17/AIfn7i/7 3s/yyP8A03b8v/8Aivv378uP+ma3L/eIP+2jr1R69e/4fn7i/wC97P8ALI/9N2/L/wD4r79+/Lj/ AKZrcv8AeIP+2jr1R69e/wCH5+4v+97P8sj/ANN2/L//AIr79+/Lj/pmty/3iD/to69UevXv+H5+ 4v8Avez/ACyP/Tdvy/8A+K+/fvy4/wCma3L/AHiD/to69UevXv8Ah+fuL/vez/LI/wDTdvy//wCK +/fvy4/6Zrcv94g/7aOvVHr17/h+fuL/AL3s/wAsj/03b8v/APivv378uP8Apmty/wB4g/7aOvVH r17/AIfn7i/73s/yyP8A03b8v/8Aivv378uP+ma3L/eIP+2jr1R69e/4fn7i/wC97P8ALI/9N2/L /wD4r79+/Lj/AKZrcv8AeIP+2jr1R69e/wCH5+4v+97P8sj/ANN2/L//AIr79+/Lj/pmty/3iD/t o69UevXv+H5+4v8Avez/ACyP/Tdvy/8A+K+/fvy4/wCma3L/AHiD/to69UevXv8Ah+fuL/vez/LI /wDTdvy//wCK+/fvy4/6Zrcv94g/7aOvVHr17/h+fuL/AL3s/wAsj/03b8v/APivv378uP8Apmty /wB4g/7aOvVHr17/AIfn7i/73s/yyP8A03b8v/8Aivv378uP+ma3L/eIP+2jr1R69e/4fn7i/wC9 7P8ALI/9N2/L/wD4r79+/Lj/AKZrcv8AeIP+2jr1R69e/wCH5+4v+97P8sj/ANN2/L//AIr79+/L j/pmty/3iD/to69UevXv+H5+4v8Avez/ACyP/Tdvy/8A+K+/fvy4/wCma3L/AHiD/to69UevXv8A h+fuL/vez/LI/wDTdvy//wCK+/fvy4/6Zrcv94g/7aOvVHr17/h+fuL/AL3s/wAsj/03b8v/APiv v378uP8Apmty/wB4g/7aOvVHr17/AIfn7i/73s/yyP8A03b8v/8Aivv378uP+ma3L/eIP+2jr1R6 9e/4fn7i/wC97P8ALI/9N2/L/wD4r79+/Lj/AKZrcv8AeIP+2jr1R69e/wCH5+4v+97P8sj/ANN2 /L//AIr79+/Lj/pmty/3iD/to69UevXv+H5+4v8Avez/ACyP/Tdvy/8A+K+/fvy4/wCma3L/AHiD /to69UevXv8Ah+fuL/vez/LI/wDTdvy//wCK+/fvy4/6Zrcv94g/7aOvVHr17/h+fuL/AL3s/wAs j/03b8v/APivv378uP8Apmty/wB4g/7aOvVHr1IpP58fe0tTCuG/njfyocxkC9qfG7x+CXzF2ht2 rkIISLJbgpg0+Op2cjVItioub2HvR36Vcycu7kq+vhxN/JZ2Y/kD1sUP4h1Yh0n/ADvvmZtrbT9h 96/GH4/fOP474xRUbt+T38oPule8ZOv8Wk8dPPld+fGDf1ZS9y4yjoYtdRXVAmjjpYo3sjkAMos9 +2q+uPo47gx31K+FMjwyn7EkVSw+aah8+vUNK9X9fFH5h/Gv5v8AU2K7t+LnbW2O2uvsm3209fgp 5qfMbcy6xrJUbc3ntfJw0W5Nmbmo1YGXH5OlpapVKuEMbI7HHXujLe/de6K18vPml8afgp1LX90/ KDtHCda7Mgn/AIbhYKoVGT3XvfcckTSUW0Ov9n4qKr3HvTdWRK2io6CnmdVvLKY4UklX3XuqBe/P 50vzrymBot+bB6X+Iv8ALL6D3FSiu2R3J/N47krNodudkYWZpDBnNj/EXqWum7OoPLCEaBchNUx1 AYsCApsWT7vYW8zW3iNJcqRqSJGlZa8CwQHSP9MR5eoq4sLuNQAC+pIAP2V49ECb+ev3dCzxV/8A Pf8A5VUFWjsJ4cZ8B/l7l8fG+o3SkySQRpWQL9FcD1D+v196O5t+Habwr66EH+GQH9o694f/AAxf 29df8Pt9xf8Ae+T+Vz/6b2+YH/Rnv37zk/6NF5/vCf8AWzr3h/8ADF/b17/h9vuL/vfJ/K5/9N7f MD/oz3795yf9Gi8/3hP+tnXvD/4Yv7evf8Pt9xf975P5XP8A6b2+YH/Rnv37zk/6NF5/vCf9bOve H/wxf29e/wCH2+4v+98n8rn/ANN7fMD/AKM9+/ecn/RovP8AeE/62de8P/hi/t69/wAPt9xf975P 5XP/AKb2+YH/AEZ79+85P+jRef7wn/Wzr3h/8MX9vXv+H2+4v+98n8rn/wBN7fMD/oz3795yf9Gi 8/3hP+tnXvD/AOGL+3r3/D7fcX/e+T+Vz/6b2+YH/Rnv37zk/wCjRef7wn/Wzr3h/wDDF/b17/h9 vuL/AL3yfyuf/Te3zA/6M9+/ecn/AEaLz/eE/wCtnXvD/wCGL+3r3/D7fcX/AHvk/lc/+m9vmB/0 Z79+85P+jRef7wn/AFs694f/AAxf29e/4fb7i/73yfyuf/Te3zA/6M9+/ecn/RovP94T/rZ17w/+ GL+3r3/D7fcX/e+T+Vz/AOm9vmB/0Z79+85P+jRef7wn/Wzr3h/8MX9vXv8Ah9vuL/vfJ/K5/wDT e3zA/wCjPfv3nJ/0aLz/AHhP+tnXvD/4Yv7evf8AD7fcX/e+T+Vz/wCm9vmB/wBGe/fvOT/o0Xn+ 8J/1s694f/DF/b17/h9vuL/vfJ/K5/8ATe3zA/6M9+/ecn/RovP94T/rZ17w/wDhi/t69/w+33F/ 3vk/lc/+m9vmB/0Z79+85P8Ao0Xn+8J/1s694f8Awxf29e/4fb7i/wC98n8rn/03t8wP+jPfv3nJ /wBGi8/3hP8ArZ17w/8Ahi/t69/w+33F/wB75P5XP/pvb5gf9Ge/fvOT/o0Xn+8J/wBbOveH/wAM X9vXv+H2+4v+98n8rn/03t8wP+jPfv3nJ/0aLz/eE/62de8P/hi/t69/w+33F/3vk/lc/wDpvb5g f9Ge/fvOT/o0Xn+8J/1s694f/DF/b17/AIfb7i/73yfyuf8A03t8wP8Aoz3795yf9Gi8/wB4T/rZ 17w/+GL+3r3/AA+33F/3vk/lc/8Apvb5gf8ARnv37zk/6NF5/vCf9bOveH/wxf29e/4fb7i/73yf yuf/AE3t8wP+jPfv3nJ/0aLz/eE/62de8P8A4Yv7evf8Pt9xf975P5XP/pvb5gf9Ge/fvOT/AKNF 5/vCf9bOveH/AMMX9vXj/PZ7pk9FN/Pi/lZPO3phWp/l/fL6jp2kJ9InqmhkWniP5cqQB79+8389 pvAP9In+SSvXvD/4Yv7ejx/Hr+c1/MEloKrdA2N8Dv5snVGCgmrd3Zb+Vn3Rl8L8ntl4OnQTTZrN fFDu+rXd+6qpEZQKLEtTs5bUHCg23FvFhJMtu7vDOTRVlRoixoT2FwA9ADXSTTz8uvGGQAtQFfkQ afbTh1fb8J/n98W/5gfW9b2P8aew49x/3dyLbf7E6+3DQVG1O2Opd2QmSOs2j2h13l/Fn9p5ukqY JYgZEejqmhkNLPOiF/Znw6b6Ob7917r/0N/j37r3Xy9/5m0LfzYvlB/OD+fW1+7MHs3H/wAtvGdX 9a/DrAzb727g8j2KnT3YFTN2LmNl02TyVPlsrDTYfb+6d2UJx8Zllrsvj4k1M1vfuvdfQb/lk/MD FfPT4GfGL5V4+amfJ9pdY4effNJStGY8T2ftp59o9oYhY47GKHH79wWQSAMqs1N43sAw9+690e33 7r3Xvfuvdabv83n5+YH5V7h796my2/t37L/lX/DzemM6m+VGV6dyk9D3L/MV+X+RUVGD/l89C5XG zpWx7UxdRoTe9dSapFAljfTAtPNIUbvun7vjiigRX3Kavhox0qAuXllb8EMQNXbzJVFq7qOtinE8 Okx0Z/LN338p9nbD3P8AzF8XS9ZdIbZpqWq6D/lPdCZOs66+MHQO1hKlbg6fuaLaM+Ly3cPbjwhZ cvNVVNxWPN9zNM0klNDjLzR7mSx3s6ctzia9yr38ihnNcFbSNqpbweS0BZgAxJbvbxNfs6uJ64+P Px+6ewlLtzqforpvrbBUUC01NjNldZbL29AkCgAJJJjsLDUVRNrs0zyO55Yk8+4pvN33bcZDNf7p czSnzeR2/wAJoPy610I392dsf88ttf8A9BzCf/UPtH48/wDv9/8Aej/n6917+7O2P+eW2v8A+g5h P/qH37x5/wDf7/70f8/Xuvf3Z2x/zy21/wD0HMJ/9Q+/ePP/AL/f/ej/AJ+vde/uztj/AJ5ba/8A 6DmE/wDqH37x5/8Af7/70f8AP17r392dsf8APLbX/wDQcwn/ANQ+/ePP/v8Af/ej/n6917+7O2P+ eW2v/wCg5hP/AKh9+8ef/f7/AO9H/P17r392dsf88ttf/wBBzCf/AFD7948/+/3/AN6P+fr3Xv7s 7Y/55ba//oOYT/6h9+8ef/f7/wC9H/P17r392dsf88ttf/0HMJ/9Q+/ePP8A7/f/AHo/5+vde/uz tj/nltr/APoOYT/6h9+8ef8A3+/+9H/P17r392dsf88ttf8A9BzCf/UPv3jz/wC/3/3o/wCfr3Xv 7s7Y/wCeW2v/AOg5hP8A6h9+8ef/AH+/+9H/AD9e69/dnbH/ADy21/8A0HMJ/wDUPv3jz/7/AH/3 o/5+vde/uztj/nltr/8AoOYT/wCoffvHn/3+/wDvR/z9e69/dnbH/PLbX/8AQcwn/wBQ+/ePP/v9 /wDej/n6917+7O2P+eW2v/6DmE/+offvHn/3+/8AvR/z9e69/dnbH/PLbX/9BzCf/UPv3jz/AO/3 /wB6P+fr3Xv7s7Y/55ba/wD6DmE/+offvHn/AN/v/vR/z9e69/dnbH/PLbX/APQcwn/1D7948/8A v9/96P8An6917+7O2P8Anltr/wDoOYT/AOoffvHn/wB/v/vR/wA/Xuvf3Z2x/wA8ttf/ANBzCf8A 1D7948/+/wB/96P+fr3Xv7s7Y/55ba//AKDmE/8AqH37x5/9/v8A70f8/Xuvf3Z2x/zy21//AEHM J/8AUPv3jz/7/f8A3o/5+vde/uztj/nltr/+g5hP/qH37x5/9/v/AL0f8/Xuvf3Z2x/zy21//Qcw n/1D7948/wDv9/8Aej/n6917+7O2P+eW2v8A+g5hP/qH37x5/wDf7/70f8/Xuvf3Z2x/zy21/wD0 HMJ/9Q+/ePP/AL/f/ej/AJ+vde/uztj/AJ5ba/8A6DmE/wDqH37x5/8Af7/70f8AP17r392dsf8A PLbX/wDQcwn/ANQ+/ePP/v8Af/ej/n691Drtk7IylJNQZTY+ycnQVKlKihyW0NuV9FUIfqk9JV4y anmQ/wBGUj3ZLq6jYPHdSq48w7A/tB691XF3l/KU+L3YG4Y+3Pj5T5r4LfKLCSTZHZ/yM+JcidXZ ykzJZJ413tsfb74zZPYG3auphQV1JPTU9VUw6kFUgYgjPaPcHf8AbwlruMo3HaqisNyS9KcDFKay ROv4WDEKaHTjrwxkceqptn7u+Xnx0+YW7927R2ns3qr+bp1htGs7G3zsDrikba3xO/npfFHbUtbk t25jCbNx8VJitp/MPauIpa6vjaho0yNVkYpx9uZzIi5Lcoc32m4WdnJHePNtMziNHkNZreY8La5P 4g1aQTk9+EclijPvBH9L/V/q/wBWdwDYf8yn4ub8/l8D+ZXR7ukovjnRdP5rtvc1TPHDLuTa7bWp qqHdnXmSxUcyhuw8DuqgnwLY9HvUZZFihZ1kjdpI+XWutSR92fLn5afLbqjuFdrbZ3V/NU+VOyZO 3vjhtLtSibd3QX8kT+XrlK6OPaHcWf2RWwVWHzXyt7VoPt8jRvVUhrPvKqnJhhkkjpnBnM/Mdttl rfGeV47OIhHZTpkkkZdQt4TxUlSGllGUU0TuJaNdaWrzPGEXVI2QPIAH4j+eAPM8ccb5vjJ/J5+H fQmYqe0+zNtVfzN+U+45o8rv/wCVfy4jpu4uy9x7hIL1FVtrF7uGa2z1xhIZ3cUVFjIPPTU+mJ6q fQG948brzpvW5AwW830e2gmkMBKLQ/xsKNIx4sWOTmgr0LbfareHulHiS+p/yelPKlMY6swi2ds2 CKOGDZuz4IYUWOGGHauAihijQBUjiijxyxxxoosFAAA+nsLmeYkkzOT/AKY/5+jERxgABBTrJ/dP aX/PJbT/APQZwX/1B71403+/W/af8/W9Cfwjr3909pf88ltP/wBBnBf/AFB79403+/W/af8AP17Q n8I69/dPaX/PJbT/APQZwX/1B79403+/W/af8/XtCfwjr3909pf88ltP/wBBnBf/AFB79403+/W/ af8AP17Qn8I69/dPaX/PJbT/APQZwX/1B79403+/W/af8/XtCfwjr3909pf88ltP/wBBnBf/AFB7 9403+/W/af8AP17Qn8I69/dPaX/PJbT/APQZwX/1B79403+/W/af8/XtCfwjr3909pf88ltP/wBB nBf/AFB79403+/W/af8AP17Qn8I69/dPaX/PJbT/APQZwX/1B79403+/W/af8/XtCfwjr3909pf8 8ltP/wBBnBf/AFB79403+/W/af8AP17Qn8I69/dPaX/PJbT/APQZwX/1B79403+/W/af8/XtCfwj r3909pf88ltP/wBBnBf/AFB79403+/W/af8AP17Qn8I69/dPaX/PJbT/APQZwX/1B79403+/W/af 8/XtCfwjr3909pf88ltP/wBBnBf/AFB79403+/W/af8AP17Qn8I69/dPaX/PJbT/APQZwX/1B794 03+/W/af8/XtCfwjr3909pf88ltP/wBBnBf/AFB79403+/W/af8AP17Qn8I69/dPaX/PJbT/APQZ wX/1B79403+/W/af8/XtCfwjr3909pf88ltP/wBBnBf/AFB79403+/W/af8AP17Qn8I69/dPaX/P JbT/APQZwX/1B79403+/W/af8/XtCfwjr3909pf88ltP/wBBnBf/AFB79403+/W/af8AP17Qn8I6 9/dPaX/PJbT/APQZwX/1B79403+/W/af8/XtCfwjr3909pf88ltP/wBBnBf/AFB79403+/W/af8A P17Qn8I69/dPaX/PJbT/APQZwX/1B79403+/W/af8/XtCfwjri20toOrI+0NpMjKVZW2vgWVlYWZ WU48hlYGxB4I978aYcJn/af8/WvDT+AdV1/KX+UT8HPlHPDvGTqym+Pff2DqP4rsP5RfFoUfRne+ xtywRTLjs9S7m2TS4yi3OaKWcsabMU1bG4JCNExEgEe1c4b5tYMJuvqNvbDQz/qRMPSjV0/apHSC 42u2mAZF0Sjgwwa/M8f8P2dUIbuwnzN+PXzEShrqvblP/OD6S69zPafxv+ROzcMuzOqP53HxB2NG Kjs349/ILZWLVMU/yp2jtfEvNS1C6slJUUsfr1RY/J+8gOVOZ7fcraGeKVjt7uEKyNqe2mPwxs5y 8UnCJ27g9EJJYKgTvLN4HZGWkozjgw8yB5EeYGKZ4Cp2tuuf5j/TfbP8tXL/AMzPr/FZrcfWGB+N vZfyDzGxKOelO8sfW9QbQ3LuDsLquqZlFJDvPb2f2jX4WQsoharh8i3iZSZAoa0pnou6/9Hdv+XG E743P8Ye+drfF+q2rjvkJurq7d+1uocxvbNZLb21tu733JiKjCYjdGWy+IxGdyVNFtaWvORjWGkm aaamSP0hyy+691rnfAL/AISmfAHrn4pdc7Y+evRe1e+Ple3958n2t2JtbtvvDF7Zety+5MtU4HC7 ZiwW6tiUtRj9vbYeip2qZcXBPU1aTSsCGUD3Xujh/wAhT+XF8tv5W3W/yc+M/eG6+s969B13e2U7 K+LWW2ZuzcOd3RjNs7hFXh9wYneuGzm0Nv023pq3G7ewmRSCjq6+JcjV5C7crJJ7r3V+/v3Xuq6/ 5s/yty/wn/l0fK/5GbWmMO/tn9YVmC6uZE803+ljsfJY3rbrGWnph66yWj3xu2hqDCvMiQsPewKk Acevdau3wg+KmJrvmf1/8csvC+d6b/kvdM7FpMimQ11dD2d/Mz+UmHHaXd/cu4zLLLHntwdfCuq6 KgkqvPPjpqOjKS+i3vHD3T5jeLb7r6eY+PuczwqfNLK1bQ6j08e41MxBGuOgIoBTxPAen+r/AGPy HWx6SSSSbk8knkkn8n3jr17r3v3Xuve/de697917r3v3Xuve/de697917r3v3Xuve/de697917r3 v3Xuve/de697917r3v3Xuve/de697917r3v3Xuve/de697917r3v3Xuve/de697917r3v3Xuve/d e697917r3v3Xuve/de697917r3v3Xuve/de697917r3v3Xuve/de6q//AJtHQ+4eyfi9U989RSS4 T5R/B3Mp8sfjfvLGq6Zqg3D1cse496bM88ElPUVW3+wNl4qppqqhMngqaqClLqwSxHPt9vC7dv8A Ft905/dO40t5hWlNZpHID+F4pCrK4ytTTPXuGRxHVINRvhu3Plf0R/Li2Hh5KX4GfzkfkB8Ov5q4 2lBXSQYLZnXNRtnefYvzK6Mp6XiKlwW4O3uoo5lp41jp8fHiioj1S6jl9tu7Sf1ek3C/at3aJKkx pxltyyO1K8HK6x6hx1ZVMkiIoyxH8+r+f5G+D/0tdV/JT+ZFu6mhqu0/5hnyZ7T3pS5SSJDUbd+P XT27811F0L1jiZdAen2ztbD7Yq5KeJTokjmhLC8a6ce/cS8m/eVpsrP2WkKl6cGnmHizPT1YsMeV CB0MtmhXwnutPxk0/wBKvaB+VOPnXq8b3HvR31737r3Xvfuvde9+691737r3Xvfuvde9+691737r 3Xvfuvde9+691737r3Xvfuvde9+691737r3Xvfuvde9+691737r3Xvfuvde9+691737r3Xvfuvde 9+691737r3Xvfuvde9+691737r3XvfuvdUxfz2eu8q3wgn+W/Xaw4/v7+Xd2VsH5i9MbnDyU9ZQ/ 3C3VhIOzdsS1MA8su3947AqKla6kfVT1T0UHkVgg9jj2/vTDvybbJIRaXyNC1OIYgmNx6MjgFWGR UkdE+8whrcTgfqRmoxx9QflSuPPz6Qv8sHszrvpjtT+dP0ZUUFNW/FzG0XWP8yTrTZNckNTiqTqT 5u/HrJ9sdt7OoqSZTRU+1qHce2qmCOiRPtoxUyEACQj3kst7dScvDcAgF99IXpmniKh8+OWH2/n0 DvDQXPh1/T10r8q/5uv/0t/j37r3Xvfuvde9+691737r3VDf/CiBfvPhb0Xt+cl8Tuv+Yh8E9u56 kJPiyGIqu88LVzUVQn6ZIXqaGJ9LAjUgP497X4h9vXuiL/yv55Ml3L/OPzlaRNla/wDm4/IzG1dY wHlmoNvYHZdDhaVj/wAccfSzOkY+gDn+vvDP3LJ18nCvHaUb/bPNKWP5nJ69UksTxr1bZ7jLr3Xv fuvde9+691737r3Xvfuvde9+691737r3Xvfuvde9+691737r3Xvfuvde9+691737r3Xvfuvde9+6 91737r3Xvfuvde9+691737r3Xvfuvde9+691737r3Xvfuvde9+691737r3Xvfuvde9+691737r3X vfuvde9+691737r3Xvfuvde9+690y7loaXK7Z3Pi66JZ6HKbZ3FjK2BwGSejyGFrqOrhdWBVllp5 mUgggg+3YWZJ4HU0ZXUj7QwI691qBfy8guQ7Q/4TR56qAlydP8XP5ruzEq5Ar1H8G2L/ALMGm3Yj MRr/AMgTMTCO3Ed/Ta/vNqft2Xn6MfAtxLT/AG1vbuf2sxP59P2hJurWvk4/w9bJH/CfP/tzV8Ef /Eeb5/8Af09me4E9wv8Alct9/wCaif8AVpOhts//ACTbX7D/AMePVyHsGdGXXvfuvde9+691737r 3Xvfuvde9+691737r3Xvfuvde9+691737r3Xvfuvde9+691737r3Xvfuvde9+691737r3Xvfuvde 9+691737r3Xvfuvde9+691737r3Xvfuvde9+691737r3Xvfuvde9+691Xh/NzVX/AJWH8xMMqsP9 k476azAEak2FlnRrG41I6gg/ggH2IuUf+Vp5e/57Iv8Ajw6Rbj/uDdf6Rv8AAeqYvi//AMfz/NH/ APHdP4L/APwIfYnvKey/5V1v+acv/HpOgI3+5P8Ath/k6//T3+Pfuvde9+691737r3XvfuvdUOf8 KFv+yR/jR/40r+Bf/v6qD3scR9vXuiI/ysf+Zn/zg/8Axr/8pf8A3V7H94Ze5fx8m/8ASmj/AOrs vXh5/b1bj7jPr3Xvfuvde9+691737r3Xvfuvde9+691737r3Xvfuvde9+691737r3Xvfuvde9+69 1737r3XvfuvddgEmwBJ/oBc/7b37r3XLxyf8c3/5Ib/inv1R69bofTr3jk/45v8A8kN/xT36o9ev UPp17xyf8c3/AOSG/wCKe/VHr16h9OveOT/jm/8AyQ3/ABT36o9evUPp17xyf8c3/wCSG/4p79Ue vXqH06945P8Ajm//ACQ3/FPfqj169Q+nXvHJ/wAc3/5Ib/inv1R69eofTr3jk/45v/yQ3/FPfqj1 69Q+nXvHJ/xzf/khv+Ke/VHr16h9OveOT/jm/wDyQ3/FPfqj169Q+nXvHJ/xzf8A5Ib/AIp79Uev XqH06945P+Ob/wDJDf8AFPfqj169Q+nXvHJ/xzf/AJIb/inv1R69eofTr3jk/wCOb/8AJDf8U9+q PXr1D6ddFGX9Ssv+uCP97Hv1R16h9OuPv3Wuve/de697917qDlP+LTl/+1Rlf/dfU+7x/wBpF/ph /hHWxx609/5cn/H7/wDCar/xBP8AOO/3vu33m5cf8kj3A/5ryf8AaLbdO2f+5Vt/px/h62Rv+E+f /bmr4I/+I73z/wC/p7M9wJ7hf8rlvv8AzUT/AKtJ0N9o/wCSdbfYf+PHq5H2DOjLr3v3Xuve/de6 97917rmI5CLiNyP6hWI/3r37rdD6dd+KX/jnJ/yQ3/FPfuvUPoeveKX/AI5yf8kN/wAU9+69Q+h6 94pf+Ocn/JDf8U9+69Q+h694pf8AjnJ/yQ3/ABT37r1D6Hr3il/45yf8kN/xT37r1D6Hr3il/wCO cn/JDf8AFPfuvUPoeveKX/jnJ/yQ3/FPfuvUPoeveKX/AI5yf8kN/wAU9+69Q+h694pf+Ocn/JDf 8U9+69Q+h694pf8AjnJ/yQ3/ABT37r1D6Hr3il/45yf8kN/xT37r1D6Hr3il/wCOcn/JDf8AFPfu vUPoeveKX/jnJ/yQ3/FPfuvUPoeveKX/AI5yf8kN/wAU9+69Q+h694pf+Ocn/JDf8U9+69Q+h694 pf8AjnJ/yQ3/ABT37r1D6Hr3il/45yf8kN/xT37r1D6Hr3il/wCOcn/JDf8AFPfuvUPoeveKX/jm /wDyQ3/FPfuvUPoesfv3Wuve/de697917qvH+bl/26x/mJ/+Kbd+/wDvAZj2IuUf+Vp5e/57Iv8A j46Rbj/uDdf6Rv8AAeqYfi//AMfz/NI/8d0/gv8A/Ah9ie8p7L/lXW/5py/8ek6Ajf7k/wC2H+Tr /9Tf49+691737r3Xvfuvde9+691Q5/woW/7JH+NH/jSv4F/+/qoPexxH29e6Ij/Kx/5mf/OD/wDG v/yl/wDdXsf3hl7l/Hyb/wBKaP8A6uy9eHn9vVuPuM+vde9+691737r3Xvfuvde9+691737r3Xvf uvde9+691737r3Xvfuvde9+691737r3XvfuvdF4+S/yP2j8Ztg0u687isvvDde6M3SbM6s6v2sgn 3h2j2BlQRitrbfp9EpjQsRJWVbI8dHT+tgztHG5vsuz3G9XTQRSLHbxqXllbCRRjizH/AADzPoKk B3mfmWz5Y29Lu4iea6lcRwQJmSeVvhRB/NmoQo8iSAaR+zvkt3bvfeNdtjsrvLvTOdi0pM+U+L/8 vejxeD231bFK7NBgeyO/MnBk6nO7mo0ISrMTGCOZWVGI9i2JtpsbNL3bdrsI9oJot9ushQTkcWt7 dQXZPRgoBGQT1AG88571e3Twbjvt696Dm02siOOH+hJdEO0jjgxHbX4SR0jv432R/wA+/wD5tX/p Vu2//qL2n/rNtX/R+5P/AOcNx/1r6Kf3zf8A/KNzR/3MB/0B17+N9kf8+/8A5tX/AKVbtv8A+ovf v6zbV/0fuT/+cNx/1r69++b/AP5RuZ/+5gP+gOvfxvsj/n3/APNq/wDSrdt//UXv39Ztq/6P3J// ADhuP+tfXv3zf/8AKNzP/wBzAf8AQHXv432R/wA+/wD5tX/pVu2//qL37+s21f8AR+5P/wCcNx/1 r69++b//AJRuZ/8AuYD/AKA69/G+yP8An3/82r/0q3bf/wBRe/f1m2r/AKP3J/8AzhuP+tfXv3zf /wDKNzP/ANzAf9Ade/jfZH/Pv/5tX/pVu2//AKi9+/rNtX/R+5P/AOcNx/1r69++b/8A5RuZ/wDu YD/oDr38b7I/59//ADav/Srdt/8A1F79/Wbav+j9yf8A84bj/rX17983/wDyjcz/APcwH/QHXv43 2R/z7/8Am1f+lW7b/wDqL37+s21f9H7k/wD5w3H/AFr69++b/wD5RuZ/+5gP+gOvfxvsj/n3/wDN q/8ASrdt/wD1F79/Wbav+j9yf/zhuP8ArX17983/APyjcz/9zAf9Ade/jfZH/Pv/AObV/wClW7b/ APqL37+s21f9H7k//nDcf9a+vfvm/wD+Ubmf/uYD/oDr38b7I/59/wDzav8A0q3bf/1F79/Wbav+ j9yf/wA4bj/rX17983//ACjcz/8AcwH/AEB17+N9kf8APv8A+bV/6Vbtv/6i9+/rNtX/AEfuT/8A nDcf9a+vfvm//wCUbmf/ALmA/wCgOvfxvsj/AJ9//Nq/9Kt23/8AUXv39Ztq/wCj9yf/AM4bj/rX 17983/8Ayjcz/wDcwH/QHXv432R/z7/+bV/6Vbtv/wCovfv6zbV/0fuT/wDnDcf9a+vfvm//AOUb mf8A7mA/6A6izdsb168dNwZXev8ANO+PFLSsrt2LvPeW2fkJsHGHUAsm8tlSY4JNhY2sZj5EJS49 qbXc7TdZBbWicrbnKf8AQIHktp2/5pNIqhm9BUZ8+rJzLe2LCdtw5msQP9FedbuMfN4mQAr69w6t H+KvzW3LuTdm0OmPkHkNi5zcPZOMrcv8ffkR1cJKfqT5FYzFxmbJ4WPGzln2J2vhaca6vCyMol58 SITEJyfdNks5bS63XY1mSK3fRc20wpPav/THFoz5P6UNSMiY+T+e5765s9n3+WB7m5Um1u4cQ3YX LIVP9lcKMtGcH8IFV1WZ+wl1KXXvfuvdQcp/xacv/wBqjK/+6+p93j/tIv8ATD/COtjj1p7/AMuT /j9/+E1X/iCf5x3+992+83Lj/kke4H/NeT/tFtunbP8A3Ktv9OP8PWyN/wAJ8/8AtzV8Ef8AxHe+ f/f09me4E9wv+Vy33/mon/VpOhvtH/JOtvsP/Hj1cj7BnRl1737r3Qcdu9u9cdDdb7s7c7b3Xjtl de7Ixj5XcO4MmzeOGIMIqWioqWINVZPMZSqdKejo4FeeqqJFjRST7U2lpcX1xFa2sZedzQAf6sAe Z8h0U75vm18ubXebzvN2sO3wLqZj/IAcWZjQKoqWJAAJPWvj8kP5knfO7hja3J9k5H4J9Xbyiiq+ sOq9jbEou4Pnv3BtyrBkoNyZHbtWZdt9G4nPUmmWjjmRsiiOHPlQq5EMUG22b3FvZ2P7z3C3/tpD IILK3PpJOxClh5qNTf0R1jBzd7tcwXbIX3Jtj2uUAw28Maz7nOhyHkDfp2iuKFQaygGtCpDdFKj7 S7LyYNbHt/8AnObjWc6/43lflhgdo1mR1C4qJNvQbeggxgcfSJVsv09l0nNm3wuUbeeUYyPwjx5K fLWsVD9o6j4817lJ3/8AIwkr+JtzCE/7URAD7B1z/wBIfZ3/ADwv84v/ANLUwv8A9ZfdP647b/0f +Uv94uf+tXWv60bl/vnm7/ua/wDXLr3+kPs7/nhf5xf/AKWphf8A6y+/f1x23/o/8pf7xc/9auvf 1o3L/fPN3/c1/wCuXXv9IfZ3/PC/zi//AEtTC/8A1l9+/rjtv/R/5S/3i5/61de/rRuX++ebv+5r /wBcuvf6Q+zv+eF/nF/+lqYX/wCsvv39cdt/6P8Ayl/vFz/1q69/Wjcv9883f9zX/rl17/SH2d/z wv8AOL/9LUwv/wBZffv647b/ANH/AJS/3i5/61de/rRuX++ebv8Aua/9cuvf6Q+zv+eF/nF/+lqY X/6y+/f1x23/AKP/ACl/vFz/ANauvf1o3L/fPN3/AHNf+uXXv9IfZ3/PC/zi/wD0tTC//WX37+uO 2/8AR/5S/wB4uf8ArV17+tG5f755u/7mv/XLr3+kPs7/AJ4X+cX/AOlqYX/6y+/f1x23/o/8pf7x c/8AWrr39aNy/wB883f9zX/rl17/AEh9nf8APC/zi/8A0tTC/wD1l9+/rjtv/R/5S/3i5/61de/r RuX++ebv+5r/ANcuvf6Q+zv+eF/nF/8ApamF/wDrL79/XHbf+j/yl/vFz/1q69/Wjcv9883f9zX/ AK5de/0h9nf88L/OL/8AS1ML/wDWX37+uO2/9H/lL/eLn/rV17+tG5f755u/7mv/AFy69/pD7O/5 4X+cX/6Wphf/AKy+/f1x23/o/wDKX+8XP/Wrr39aNy/3zzd/3Nf+uXXv9IfZ3/PC/wA4v/0tTC// AFl9+/rjtv8A0f8AlL/eLn/rV17+tG5f755u/wC5r/1y69/pD7O/54X+cX/6Wphf/rL79/XHbf8A o/8AKX+8XP8A1q69/Wjcv9883f8Ac1/65de/0h9nf88L/OL/APS1ML/9Zffv647b/wBH/lL/AHi5 /wCtXXv60bl/vnm7/ua/9cuvf6Q+zv8Anhf5xf8A6Wphf/rL79/XHbf+j/yl/vFz/wBauvf1o3L/ AHzzd/3Nf+uXXv8ASH2d/wA8L/OL/wDS1ML/APWX37+uO2/9H/lL/eLn/rV17+tG5f755u/7mv8A 1y69/pD7O/54X+cX/wClqYX/AOsvv39cdt/6P/KX+8XP/Wrr39aNy/3zzd/3Nf8Arl1xfsbs2JTI 2yP5yESp6jLT/MzC1c0VvpLFTfwKQTvGeQhBDEWPvY5w21iB+/uUj/tbgfzMVB9vXv607kM+FzcP s3Wp/Z4Wehx6F+eHyN2luyHavVnyE3v3DuamAmm+HX8wnbGK6+7d3XRxljPRdP8AyNwlPjsZmNzG MWpafKxLT1DgKA7EKTGSfari2W73TbYYLFjpF9YzC5tFJ4eKBRoR83RR/S6FnLPufzLZ3aW22cxz Xc3/ACgbsqpLJxqIL1NIMh4KJVCk4yaDrYB+LPyq60+WfX9ZvHYsea25uTauYn2j2t1RvOk/hHY/ UO/qDWmT2dvfBvpmpamKaGQ0tUq/b10KF4yGWSOMo3PbLja5xFMQ0bDUjrlXU8GU+f8Ak6yg5Q5w 2vnLbXvbAPFdwv4dxbyDTNbyj4o5F8jUHS3BgMZBAMv7LuhX1Xj/ADcv+3WP8xP/AMU279/94DMe xFyj/wArTy9/z2Rf8fHSLcf9wbr/AEjf4D1TD8X/APj+f5pH/jun8F//AIEPsT3lPZf8q63/ADTl /wCPSdARv9yf9sP8nX//1d/j37r3Xvfuvde9+691737r3VDn/Chb/skf40f+NK/gX/7+qg97HEfb 17oiP8rH/mZ/84P/AMa//KX/AN1ex/eGXuX8fJv/AEpo/wDq7L14ef29W4+4z691737r3Xvfuvde 9+691737r3Xvfuvde9+691737r3Xvfuvde9+691737r3Xvfuvde9+691QL/MA7O3Hi+//kf2Jj5n /ivxa+P/AFT1d0nG4Bh272r8scpWR7i7AplYMsWbx206b7SnmA1oApUgqPcibPZQT7Ly7tEmLfdN wle5pxa2s0Mhi+xytCPRj1jp7l7pcR7/AMw3qOfE22xgt7f+hNfFjJKPRvDUoDxAPy6FzpXqTbXS PXWC2HtqlRGpKWGq3Ll3UNlN07qqY1mzm4c3Wm89fXV2QeRlaRm8UWmNbKoHvHTmfmK+5p3m73a9 kwzERIPgiiGI40XgqqtOHE1JyeiLbLCHbLOK1hGQKsfNm82J8yT68BjoVfYf6X9e9+691737r3Xv fuvde9+691737r3Xvfuvde9+691737r3Xvfuvde9+691737r3Xvfuvde9+6910QGV0ZVeORHjljd VeOWKRSskUsbgpJFIhIZWBVgbEW9+yCCDQg1B8wfUeh+fXvUeXVV3Z2xl63z3yU6n2O7YPC0PVlH 87+iKei/bj6u7l6X3AKjdZ2oFI/hWM3PiaWpSWCIrEEmVdJCL7yb5H32febPlfeNwbxLxrp9pu2P G4gkiMlu0n8TxkFdRyRWp6CJhexl3/bLMlI1tv3jb0/0G4tjqJT01IGUgUFGHoOtmrrrdo3/ANed f79ESwf342NtDeLQKLJBJufb2OzcsKD8JFLXFQP6D2FLy3+kvLu0rXwpXT/eWK/5OsuttvP3jtu3 bhSnjwRyU9NaBqfz6WPtN0t6g5T/AItOX/7VGV/919T7vH/aRf6Yf4R1scetPf8Alyf8fv8A8Jqv /EE/zjv977t95uXH/JI9wP8AmvJ/2i23Ttn/ALlW3+nH+HrZG/4T5/8Abmr4I/8AiO98/wDv6ezP cCe4X/K5b7/zUT/q0nQ32j/knW32H/jx6uR9gzoy697917rXO/mgfIKiy3fO9IM/QDc/Un8v/ZWw t903XlUiTYDtb5p93vLF0nhtzUUivBmMN1ttYPllpHDq9WzK6lHIIps4Z7fbLK2spvC3Tdp2hWXz gto1L3Eo+aqrUPDVp6xY94uaBJv99FKvibXsEMTrEcpNuV1U2+sUIZYIgZQv8R0sKHoF+guk6jYk Ff2X2TWyb2+RnZTncfanY+aYV+ZXMZUfdT7XwNXNrkxO3sH5vt1igKCZkLNddCpjtznza2+zjatr rBylaMUt4ATRgDmeX/fk0p7yz1IrjNSYm2vbngMm4bhIZt6uDrmlbLamyVBPACtMceJ6Mf7A/Rx1 737r3Xvfuvde9+691737r3Xvfuvde9+691737r3Xvfuvde9+691737r3Xvfuvde9+691737r3Xvf uvde9+691737r3Xvfuvde9+691737r3QU9x9MbG702lPtPfFBreK9Ttzc1EBBubZmaitJQ57bWWQ LV0NXR1Kq7Rq4inVdDgg3B/y3zNuvKu4Lf7XL2nEsTZimQ4aOVDhlYVFSKrxHSDcdttd0tzb3Sf6 Vh8SHyZTxBH7DwPQL/FfvzenUndOw+8t8ZKOLsfrfuDZfwX+cc0atBQ9vdU9jySUXx0+QWVhBWOb dGzM1T01LPkHUzVFFNFGz2L6sn9sNnuO3NtljU7RcWf1+31NWiAOm4tK8SInworhWUfhHR5yHzRe bRvW277dy/4/b3UO27ifKe2nqtpdP/TgcBS9CxRlWvGu2U6NG7o3DIzIw/oykg/7yPYZ6zb6rv8A 5uX/AG6x/mJ/+Kbd+/8AvAZj2IuUf+Vp5e/57Iv+PjpFuP8AuDdf6Rv8B6ph+L//AB/P80j/AMd0 /gv/APAh9ie8p7L/AJV1v+acv/HpOgI3+5P+2H+Tr//W3+Pfuvde9+691737r3XvfuvdUOf8KFv+ yR/jR/40r+Bf/v6qD3scR9vXuiI/ysf+Zn/zg/8Axr/8pf8A3V7H94Ze5fx8m/8ASmj/AOrsvXh5 /b1bj7jPr3Xvfuvde9+691737r3Xvfuvde9+691737r3Xvfuvde9+691737r3Xvfuvde9+691737 r3WuD/MK/wCP6/mE/wDhy/y6P/cfM+5N2P8As+QP+pp/1YfrGH3O/wCSlz7/AM1tp/6tydH4k/zj /wDB2/3s+8ShwHTvXD3vr3Xvfuvde9+691737r3Xvfuvde9+691737r3Xvfuvde9+691737r3Xvf uvde9+691737r3Xvfuvde9+691Xz37/zP/s3/wAZr/Jv/oTMe579sv8AlXdr/wDFqtv+0dug9df8 lncf+lBff9W36vj+NH/ZN3x6/wDEG9S/+8DgPet7/wCSzu//AD1S/wDVxusnuV/+VZ5d/wCeC3/6 tJ0Nnss6POoOU/4tOX/7VGV/919T7vH/AGkX+mH+EdbHHrT3/lyf8fv/AMJqv/EE/wA47/e+7feb lx/ySPcD/mvJ/wBott07Z/7lW3+nH+HrZG/4T5/9uavgj/4jvfP/AL+nsz3AnuF/yuW+/wDNRP8A q0nQ32j/AJJ1t9h/48erkfYM6Muve/de61DfmLeu7V+UMVWTUJmf5wvSOIyglOr73F4HqTbIw9BP fh6XHiofxoeF1H2Jtydkt7BkNCnLW5svyYhBUfOhP7esGfcQl9z5mDGuvmyIN8wlrHpB+S1NOj1y kmWQnkmRyT/iWPvEBfhX7OtHieuHvfWuve/de697917r3v3Xuve/de697917r3v3Xuve/de69791 7r3v3Xuve/de697917r3v3Xuve/de697917r3v3Xuve/de697917r3v3Xuve/de697917qsLvK9L nv5lApz4lh6B+Je7lVQLDcOF7q2GmNyg4utXTRoFVx6gPz7ye9sGZtr9uixqfH3WP/aERtp+zVno My4PuIFNP911o/8Atku7fSftHW5/RyvUUdFUSnVLUUNHPK3+qlmpopZG/wCQnYn20wozAcKnroXG S0UTNxKg/wAh1Xz/ADcv+3WP8xP/AMU279/94DMexDyj/wArTy9/z2Rf8fHSXcf9wbr/AEjf4D1T D8X/APj+f5pH/jun8F//AIEPsT3lPZf8q63/ADTl/wCPSdARv9yf9sP8nX//19mDd2xcH8xf5lny V6A+QW9uzqHrP44/Gf4yb36S6Y2J3N2X0rj9y5buncvdydjfILKVHVG7tkbp3lmNrZPr3F7bxctR WT4/bzx1EkcKVVeJffuvdA/1x0/138quyf5ig+Q/f3elHRfD3e2xekOjMliPk92lsCq6H6bwPxI6 e7QwvyaXMbM3rtyl3N2P2huXe2Yz9bvHcK5T72PExUwb7amqYZPde6MN8Rvlv2b3L/L4+OWNXtPq ofzF+1vhFtPtfae0eyqiloKne29qrrynymF3ruLZdBW4jJQ4veMggy1bBSiJqSmrHmWJYI7D3Xui v0nwD/nQd1PFmvkD/Nfpul5KqNJZNm/GLrClgoMT5U1NQxZ5R1xXVL0zHR5JPuC1r+Rv1H3Xuq0f 5sv8u75B/G/oPpze2+P5kvyd+SdPuf5kfFzrjE7Q7Ynq6jbG1t5b77IpcTtjtjGUsm78uBuTrjLS LkaCMKpeVdHljvqGxxHXuis/CbG/zHest4/zAJ/jHlepu+abrf5/927C792/2si4PeXd/c+2qHbU e6u4cFlpazH/AMGk3rjnpC9CcyniqYnPikLa3x55xl9ttyfl6HmKC8sJ5dvRoZYTrjijLuBGy91a MGNfD4HiOvca9WfdH/zSet90b7p+kPk917u34ed9NNBQR7X7TSSHY+4clNIII49ub4qaXHwU8dZO yrTmvihppiwWKqmYi8db37Ybja2Lb1yzuEW77FQnXB/aIvHvjBNaDjpJI81HXurSSCDY/wBAf9cE Agg/Qgg3B/I9xj17rr37r3Xvfuvde9+691737r3Xvfuvde9+691737r3Xvfuvde9+691737r3Xvf uvda4H8wogb6/mE3IB/vL/Lo4JF+afM249ydsYPh+3+P+jp/1YfrF/3PdBuXP1WApNtNf94k6PzJ /nH/AODt/vZ94kjgOn+uHvfXuve/de697917r3v3Xuve/de697917r3v3Xuve/de697917r3v3Xu ve/de697917r3v3Xuve/de697917qvnv4gd/9nXIH/Ytb5NnkgcBMxc/63ue/bIE8u7XQf8AO123 /aO3Qcu3Ub1uILAH9wXx/Lw3z9nV8fxo/wCybvj1/wCIM6l/94HAe9b3/wAlnd/+eqX/AKuN1k/y ua8s8uEcPoLf/qynQ2eyzo96g5T/AItOX/7VGV/919T7vH/aRf6Yf4R1scetPn+XHHId7/8ACaiy OdfRH848pZSdQU93aith6rW5t7zbuP8Akke4P/NeT/tFtunbP/cq2/04/wAPWyJ/wnz/AO3NXwR/ 8R3vn/39PZnuBfcL/lct9/5qJ/1aTob7R/yTrb7D/wAePVyPsGdGXXvfuvdahvy6/wCZsfI4/j/h 5fqcX/x/0SbT4/1+PYk3QH6W1x/zrG5f9Y+sFvcJlG68wgsATzan/aNF0euT/OSf8Hb/AKGPvEJf hH2dbPE9cPe+vde9+691737r3Xvfuvde9+691737r3Xvfuvde9+691737r3Xvfuvde9+691737r3 Xvfuvde9+691737r3Xvfuvde9+691737r3Xvfuvde9+691737r3VYXfX/F//AJlv/irnxg/9/Zsb 3k77X/8AJK9uv+evdP8AjkfQZm4+4n/Sqtv+0q363O8b/wAWzF/9qzHf+4UHuj/G/wBp/wAPXQqH +xh/0i/4B1X7/Ny/7dY/zE//ABTbv3/3gMx7EHKP/K08vf8APZF/x8dJtx/3Buv9I3+A9Uw/F/8A 4/n+aR/47p/Bf/4EPsT3lPZf8q63/NOX/j0nQEb/AHJ/2w/ydf/Q3Xe/vhl8VvlNkdr5n5B9Edd9 q5vZdPkKHbGe3PhElz2IxGXkhlzG34M5RyUmWl2vmpaaNq3FyzPjqxo1M0LlRb3Xukn2V/L1+EHc Ga29uDsj4t9M7oye19qbf2FizVbMxtHQzbB2kLbV2DnMPjI6HEbp2JtlCVx+GycFZjKJGZYYEVmB 917rHm+lO19w/Lfrbs7MwdW1vQPTO1cjT9SbYosxuXB7y2b2Fura2a2nvLsGuwNNtOs21uav/unW ptzCQDKY+nxOHyGVkaOqqKqAU3uvdHL9+691Q5/woW/7JH+NH/jSv4F/+/qoPexxH29e6Ij/ACsf +Zn/AM4P/wAa/wDyl/8AdXsf3hl7l/Hyb/0po/8Aq7L14ef29H8+Qvxp6V+U+xajr3u7ZGO3dh2i qBh8oUSk3VtGtqEKfxXaG4442r8HXxmxKoWpp7aZ4pY7oQfy/wAybzyvfLuGy3rRTVGpeKSAfhkT gw/mOKkHPXutffA/P7tb+XN2xu34T5jee3vlJsTZu9dh7d2B2JuCuy1BuTqnamXzmOi3LtLdERph Ln6/be26l46ekSpNJQVsatDUPSt9pFPk/Ie1e4e1WnOcNnJtd9NDK8sShSk7qp0SJntDuAS1NTKa FQ3efdbQMqossixtrjWRxG/11oGOhrjg6lsfeMwrQV49e6x+99e697917r3v3Xuve/de697917r3 v3XusjQzIHLxSKI9GvUjDR5BePXcejyDlb/UfT36o9evdcSjhVcqwRrhWIIVtPB0n6Gx9+qOHn17 rxR1VXKsFe+hiCFaxsdJ+hsffuvdB52t2Dj+quuN49hZKNaiHa+FnrqeiZin8Rykzx0WFxmoepRk cvVQwkjlVcn8e2Lq4S1t57mT4EUn7aeX58OhPyXyvd8682bByrZNpnvblYy3HQnxSyf7SNWb5kU8 +tcHfO/4d/7m3DuXfv8ADdx7k3bU09TuOvq6Om/y2SijSDG00UYQrT4/B00aQ0EQP+SwxqFOq7GK ZrvmS9uEvxuVxGyEmMI7KsYPkoBoK+f8Wa9dbNl5E9tuWtgPKdjyjtr7O8YSZZreKVrntCl7lnRj M7DiXrTgtAAAdLpXflRvbbdVDkqg1eY2/Uw0dTVvo82QoKqJpsZXzhLBqkrFJDMwADyQl/q3tMQd KOy0Y4I8gRxp8jgj0rTrjx97X2a2z2h9x4W5YgMfJu8wNc2sdSRA6tpuLZSfwRsVeIEkrHIqfhr0 MoUsQqgsxNgALkn/AAA964ZPWLXTFhNz7Y3N/EP7s7n23uU4iq+xy427n8RnTia71f5FlBiayrOO q/22/am0P6Txwfai4tLu08L6u0li1iq60ZNQ9V1Aah8xUdXeKWPT4kTLXhUEV+yvH8unKmrqGtar SirqKtegq5MfkEo6ymq3x+Qijillx9elPLI1FXxRTIzwyhJVV1JUBhdp45I9BkjZQy6hUEal/iFe IwcioweqkEUqCKio+Y9R6jr1NXUNd9yKGuoa40VZNjq4UVZTVn2WRpghqcfW/bSy/aV9MJF8kEmm WPUNSi49+eOSPR4kbLqUMKgiqngwrxB8iMHrxVlpqUioqK+Y9fs+fUr3TrXXvfuvde9+69161vrx 7917r3v3Xuve/de6as1nMJtrGVGa3HmMXgMNSPRxVWWzVfS4zG00mQrqbGUEdRXVssNNC9bkq2Gn iDMDJNKiLdmAL0FvcXUqwWsDyTtWiqCzHSCxoBUmigk+gBJwOrIjyMEjQs58gKnGT+wZ6dirKxVg VZSVZSCGDA2IIPIIPtmoIr5dV68QVJVgVYGxBBBBH1BB5B9+69117917qHka+lxWPr8pXSeKixtF VZCrkuBopqOCSomIvxq8cZt/U+9qpZlUcSadGG0bVfb7u217HtkXible3MUES+skrrGg+zUwr8q9 Vqbw3zQ7qzlZntzUmOq8lkaOTGiKqggnSgwEskske3KfyIx/hqCdvMh4qJWd3uWsN03eWi2d5NHa o+pVRmUauHiGhHeaceIFAOHXff2t9oPbr2g5Ts+V9s2CynvzCFvLqaGOSa7lI/UaR3Vj4RYsEhr4 aJRQvEm3H4Bd5z742vk+qMzUpUVnXmJxlTs6oOhZpNiqyYmPCyaFVZRtOpWCCB/1GjqIka5i1GQe XN0u7+GaHcZC99GalzxcH8R9WrxPnx6w5+857VbJyTuu0c0co2Edry5uJaN4I1CxQXCDUBEowkcs dSEACoyNpABAFh/sSdYr9Yp4VqKeoppLiOpp56aQqbMI6mF4JCpsQGCSGxsbH3sEqysOIIP7OvdU hbG/4Tp/FLE1/XtVt75VfzENrT9TUu76DqeXbPyTxeFk6uxvYb1r77xnXj0XXMb7Ox+8Tk6gZSKg MCV4nfzh9bXme295eZpo5o5Nt20pKe8eC1HNApLfqdxKqBnyAHAdL7K2SZxqZga4oaU6vx+IHxf6 6+F3xs6p+LvUtdunJdc9QYfKYTa1dvbJUGX3VUUmX3Lm911b5nJYvFYPH1U65PPzqhipIFWEItiQ WIY3Xdrnfdwud2vFQXMxBYKCFwoUUBJPADzOehtZxLBbpCldK+vHJJ6Ml7L+lXQB/J7uyD49dH72 7R8FNW5fF01Jidp46s1faZHeG4KpMZgIKtUZXkoaaolaqqVUhmpqaQAgm4LN43Fdp227v2WrIvaP VjhR+3oZ+33KUnPHN+z8uCRkt5nLSuOKQxjVIw+ekaVr+Jh1qa7l3tTbs3Rm90bpmps3u3cm6TvX PbiqqekjyeR3l5Ypo9zs0MKQ0+XpXp4xTyIoNPHEkaWRQPcC3F9zReXDbhLu1wZSpWmttARsGMLW nhkGhWlCOPXRFOQPa2PYZ+UjyHtEmwSj9SJ7aF/FYihkkYpreY0B8Ut4gNCGFBQ+XVG9Zd87SiyF Y6SZfHVUmJy8kaqi1NTDHFPT5BY0ASL+IUU8cjKvpWXWBwAPaU8EbTSo4eh4EfkeHyp1xO+8n7Sw eznulufLm1lzyzdRLd2JYlmW3lLAwsxyzQSI8Wo5ZQjHJPQle9dQJ1737r3XvfuvdNlfm8Ni6vC4 /J5bGY6v3HXzYrb1FXV1NSVeeylNja3M1GNw1PPKk2Tr4MRjamqeGEPItNTySEBEYh2O3nmSeSKF 2jiUM5AJCKWChmIwoLMqgmg1EDiR1ZUdg7KhKqKmg4CtKn0FSB9p6dFVmIVQWY/RVBJP+sByfbXD J6r117917r3v3Xuve/de697917r3v3Xuve/de697917r3v3Xuve/de697917r3v3Xuve/de69791 7r3v3Xuve/de697917qsLvr/AIv/APMt/wDFXPjB/wC/s2N7yd9r/wDkle3X/PXun/HI+gzNx9xP +lVbf9pVv1ud43/i2Yv/ALVmO/8AcKD3R/jf7T/h66FQ/wBjD/pF/wAA6r9/m5f9usf5if8A4pt3 7/7wGY9iDlH/AJWnl7/nsi/4+Ok24/7g3X+kb/AeqYfi/wD8fz/NI/8AHdP4L/8AwIfYnvKey/5V 1v8AmnL/AMek6Ajf7k/7Yf5Ov//R3+Pfuvde9+691737r3XvfuvdUOf8KFv+yR/jR/40r+Bf/v6q D3scR9vXuiI/ysf+Zn/zg/8Axr/8pf8A3V7H94Ze5fx8m/8ASmj/AOrsvXh5/b1bj7jPr3RO/k/8 XPiV8rZqXrvu3GbJm7Olw8tXtLKYjcmC2z3phsekbmPK7dkhqF3Nk8NSMuvw1VLW4w6PVFwSBby1 zVzRyqWvdmnlFhq70ZWe3Y+jA9oY+qlX+fXujL4fce0osnH13Tb32zl97bbwmPGV2yNy4CffENFR UVNT/wAZzO1qStOYoEqlVZZJHpo4dUlxYEew1LFOyteG1dbaRzRtLaKkk6VYihpwArXHXulb7T9e 697917r3v3Xuve/de697917oEfkzuLsLZ/xs+RG7upKSau7V2r0T27uTrSjpqQV9VPv3B9f7hye0 0pKApKK+sGcpYGhg0t5pQqaTqsTPZYbS43naLe/aljJdRLIa0GhpFDVPkNNanyHXuql8bsv439V7 c/lYdu/F7dmKm7j7j7h6RpN1dk4zsLI7k3p8jelN3dVbl3N8qtz96V1Rn8hUb+w+3MFTVG48jkMu kg21maKnWB6R9MJHj3G8X03PFhvcDfu63t5isZjCpbzJKq2ywjSNBZiI1VKeIhJOrj17pHfE35FV sHzA218mN6Ybu/Z3WX8w+p7n21lt29mbM3Ttro7DYjrY1O9vgdXdebrzdSdr1ku6/jdsncr1rUcc BrazJo7mRkU+1G+7Qp5fm2W2ktpL3aBCwWN1aYmSiXwkVRqGm4eOla0C4pXr3Wf4Ud77gPzA2r3b uza3fe09sfzNqTtVZajs/ZG69u9UUW8Ov8lkt9fCnG9WbizdQ2AyUu7/AIh4jKwVSY+KA1tfTRys JGYH37mTa4v6v3G2W89rJPspi/s3VpSjgJeGVV7houipGomikgUHXuhg+aHbXzMya9mdfbu+M+3d o/Gqh3zTU+2+9aDflHk87uSgxWSWfZ8lbtCLLTVVCu5a1FEgamTwMi3039gDmva+UYuSIr+y5kkl 5icw+LbGIqqam/UAk00OjFM56yC+7Csbe722M4HiLY3hT/TeFTHz0lv59UkZ2v3Cu4EWISmEzHW1 2uAG/HsKWUFj9CS1NVOs8r2a+F6KV016EveXZXdfXPS2+M31bjqqMvjMAd273osuuMy3XlFS7mxz 4PNYmmaUHMVOXy0xx704jmDQzvqQre4j9o+XuUOYOe0seZJ1Mfd4Nuya47pzHIJI3NP0wkY8UPVa Mooa9YpffPsdqv8AZPaf96sPqxuF4I0K18RTboZFJ8gCEauMgZ6Uu6u1vmj2R8H+6avtHq2vwWKG 2Nty1nYGBbIbS7K3J1k299qf6WTjuusVSyZg1E3U5zLGvov4a5i1GCF3IPsS7tyx7T8ve42wx8p8 yie78eQfStpntop/Ck+nrdMQlBc+F+k/i5pqcDHXN25sOXLLfLNdtv8AXJrP6Zo0avpbRWQmmH09 p1fMjpY767J+KfV/evTHb3xifqObaPUXRHyQ3t3tL0Cm1ztiXoXE9fYqq6t27vyXYiHFSZvPdq0+ Nh2tTZK+TaY1hgXT57gvbtq5x3fl3fdk5tF6Ly93GxitPrPE8QXbTMLh4fG7tCW5kNw0f6dNGo10 9FUNvulzY3lpuXi+LLPEsfi6q+KWOsrqzQJUuRjhXy6DXofsjcXwkyu+9wd39cb62Cndfx33F8id 2z75yGx6uLsT5g9Z1WR3F2litpps7eW7ZY59/ba7BxNHR01atDVyx7fQJCSsgQ15i2q15/h2625f 3S3uTYbollGIllHg7bOFS3aTxYoxSF4ZGZlLqDMatkVU31vHvKwx2dykhhuBEukN2QPQIW1KvwlW JIqO7j0KHwcx2+eh+55uoOyevt77AyXyW6no+6clV70rNkVn9+PldsOpVPkvldvf3K3pvJIo907e 3lha9Ias0lS0OGlYQkI5Up9wZdv5j2Ib3tW5W9zFtN4bVREJR4W3TD/EVfxYoq+G8UqErqWsoBbI 6Tb00F9Zi6t7hJFtpfDGnV2wN/Yg6lX4SrDFRVhnoUewfkT8uNv773bgdq9a/GjIbZxe4cnQ7byG 5O9dpYPPZDCQ1Tx4yuy+Iq+wKCoxtdVUwV5InhiKMSCo+ntdsnJ3s9d7Ntl3u3N2+RbpJAjTJFYy PGkhFXVHFswZVNQCGNfU9O2u28sSWtvJc7ndrcFAWCwsVDUyAdBqAfmeihx/zTO9qmg3pl8f1d0d l8J17WyUG7s5iN51uQw+NnjqXpS0NbDuzTlaYyRlvLSCeMRWkJEZDGUm+717cxz7Paz86blFeX6B oI5I4ldwQGypi7DQ/C+k17aahToQnkvY1a1jfdZ1lmFUUqoJxXhpwfkaZxx6GnZHzS+W3YO3MBvD aPWvxSymB3HTxVuImn762xjqmeNpmgMFVjMj2JS5Ghq46iJo5IZokkR1II9hDefbD2c2LcL7ad05 x5gjvrdirgWLuAaVqHS2KMpBBDKSCDUHosuth5XtJ5ba43S9WZDQ/ok/sIQgimQQadIX4pd4fPPc nYe5MTBsmm7F66j3puWHO1G9cjJitr7Ln/j1aMnitmdpCLIVOXosNUF4aWkjTMoYo1CKi2b2Jvc7 k32QsNg268bemsN9azhMQt1Ek1wvhLokns6qqNIKM8hMB1Ekljjpdv218pw2UEv1RhvDEpXQKs40 iheLABYZJ7M+vR8/lBuHf9Dmvi5srYnYGX6zPb/yMouud5bi29i9t5fOnZ8nUHbO78ljsJ/ezEZn E0GUnyG06Y09a1JK1NIgk8bgGNsdOUbXbZIOb7/cdtS7+h2szxI7OqeL9TbRKz+GysVCyNqTUNQN Kjj0CdtSApuc08Al8K31qCSBq8RFBOkgkUY1Fc9FC627j7x2vkemd2b+733l2Dt7dHcnzb6O3Xtu fYmwPE+z/jXtzufJ7M3ticftja+PzeW7defqVZq6RKgUGWetemWhhVYz7Gu67Hy/dxb5Zbdy7BbX UVjtV3G4mm/tL57VZYmMkhRbalzRBp1x6A5kYk9G1xaWUqXkcFikciw28inU3xTNGGUksQE78Yqt K6j0X7MfIDd/a/VnyH2xkd/ZrfewqjqH4W9y7XfeO9umd+buwmV3/wDJ3A0FbDl67pTbW3NubNky 2DoMdUTbYqmr6nDVKnTUaJdHsSQ8tWOzbxyxdxbdHb7kL7dLaTworqGN1hsHIKi6d3l0uXUTroWV eK1WvS+OwitbqwkWBUn8W4jbSsiqQsJIp4hJahqNYoGHljoy9Z8it47u+XmM602d2nvqDafYXZvy p6Z3Dt3Obm6PbO7crerevd55GizfX/U2I2XUdkbDi23u/bca4vObmq62PcVJP5JKN456dwFI+WLG x5Km3W+2e3N7bWm33SOkd3ocXE0SlJrhpRBNrjc+JFAqmFhQOCrDotG3xRbU1xLaoZY44ZAQslDr dQQzltDVVu5UA0EYOD0WzqTu7sbbXx8+DHX+1O9quXb28ugN85vefYW4e4uk+vMrt/tvY2I65oMZ 0jN2FvvrndO2sXLsuiztdmanb2SpTuTJLCyz1jQQTRsK962Da7vmX3C3K85dAuoNyiSKFLa6mV7a Vp2a6EMM8bsJSiRLMjeAhPamplIMLmyt5b7ep5bEa0nUKojkYFGLkyaFdSdRAUODoHkKkdXR9OZP d+b6k6vzHYOR2nmN9ZXYG0shvHM7DrY8jsnM7jq8JRzZbMbRr4Y4oKzbuVq3aopJI1WJoZBoGjT7 gffYbK33rd4NsimTbkuZFiWYaZVQOQqyA5DqO1gc1Gc9BC7WJLu5SBWEAkYKGwwFcBh6jgeikdpd n/LOTL762pWfHbb1B01/E8piT2lFvakmyv8Ac2Or0Uu5P7vLlGn+4roUQPB4boJT6Rb3ITcue2Cc qJutvz9cPzd9Ir/R/TsE8cgaovF0UotWo2qhpx6yF+7ft3LEnvR7TyzbuzX/AO84mERTt8UI7Iuq lMOBQ1yQOq/t8V2fTLWplkZfP6zduAW5P+PtLs0NibQa6Dt67D7zNei67K0r0cn4m79+RWxN2Lnv jv1Fje7+x329l8fJsPOblg2njpttVUmOkzGZkzFVX46JZcRUU9MUi8l5GksAbcGfJ9jy9ec2SW2+ bs1ltZtnLSohc6gV0LpAPxGuaYp1Cf3l/wBT2gR7n+1XdbXRX1IlB/4xXqwb/Zn/AObh/wB63et/ /R54b/7K/cxf1Z9p/wDwo1z/ANkzf9a+ueH59e/2Z/8Am4f963et/wD0eeG/+yv37+rPtP8A+FGu f+yZv+tfXvz6VOA+U/8AOBhkU0P8s/rOrYWsrd84aO/9Bc7sX6+1Vty37WLTwvcK4YV/5Rm/6A6X 2Uk6N+jCHP206FOP5dfzqggC/wArDq4qPof9mCwnPA/ru8+zdOXvbUKAOepiP+aB/wCgOj9LreKd u34+0dZP9m7/AJ1f/erDq/8A9KCwf/2Xe7/1f9tv+m5m/wCcB/6A6v8AV71/0bv5jop3zH77/mK9 kdWY3AfKn4a7T+N/XMG76HKYzd+2ezsfvipzm76XD5yHF7aq8dRZ3KSUdM+OqayrE7RhfJTKuq7W MZe6u2cp2WwWD7DzFJeTNeIHRoygCaXOqpUV7gBT59ZIfdglvJOet7a8tAkibTIYzUVqZoQ1Kf0e PVKNXktwjcQRVl8HkuWuR/a+lv8AW9x3Fb2P0NTTXTrLKWe9+uAFdNeja7N7C+SGz9t5iPpXpzFd qUOQx7T7syGV3VBtqXak9PQ1sdBNRCbI0TVktRRvNKdAYoadeRqHv3KGxcgbtdXn9cObZdsaOeMQ KkJlE2o94aisFAIUZpXUfTrBz79NjsN3u3tXPu25G33D6O8UAJq1xiaAiuDgOWA+09MfwP79+Z3Y n8Mxu7NjnsjqlPDA/bG8Zzs7LY6ljZY3bHZ1qKWPsWaJB/mhSSTsR+5Vp9fcq+9nI3tFsH1Nxtm9 fu/mc1P0UA8dHY5749QNqD66wo/DEesGea9o5as9b2134O4f76TvBPzWv6f7aei9Dp8mt19uyd1Z LYewe5t0dUbf258KO6e/ZE2pgdjZOvzO/dg7ywmL2s9dWby23uT7bARxZBhX0sCRtWwqIvJFdnMQ cp2eyjYYdx3LYoby5l3+1s/1HlULDNE7SUETpV8djEnQc0OB0GduitRZrPPaLK7XkcXcWACspJpp IzjBPDjQ9AXD8h+0eusDnMp2f3Vv/dOM378OPjV8gEyW3dsdR4DM9edl9y9tR9d5LF9f1WZ2/Ds3 aXWtX/G6KKWq3O2UiwFPBLkJKl2D3ELcsbRulzbw7TsNtDLbb5fWel5Ll1mgtbYzq0wVzLJONDkL B4ZmYrEEAp0t+gtbh0W2s41ZLuaKhZyGSNNYLUOpnwcJp1EhQOk9sDuTdW99w9MV2/d0z7xXpz58 /ILZmC3FSZ3ZvZ+dn2jtz4Pdhbzio23X1vt/be0eyM1hqvcFbTQVVBj4DWLFFA4klVpHU7lsVnt9 tvke3WYgN9y5ZyuhSW3QSPusMVfDnd5IFYIrFXc6alhQEAOXFpFCl2sEQTxrGJiKMg1G4VfhclkB ABIJxk8OgJ7A+QPYXbfRnyz2/Q9yb/rtlJ8ROn/kVgMxV786N3d2Ht6fNdrvR5qnzlb0/srH4Trf F5bZ0dNV5LbNQ1XkMK9KWWsijeVGEW28tbZsvMPJlzJsVst+d7ubJ1EN3HC4W3qpQXMrPOyy6ljn XSkoahQkA9Lrexgtb7anNmgm+rkiI0yKpomKCRiXIaoD4DV4HHRlOx+/O7B3RvDYXWXe2zTh9ibY +P8AlenN3di9z9HbO2z3jQb4q6ms3nvfdFDP1vWVPcuM3BX09RtqFdnVWHjxNXSq0cf3UysQrtfL mwfuGx3LduXZ/HuJrxbmOC1u5ZLQxACKKMicC2ZFInP1KymRWIJ0LTout7Gy+jinubJ9btKJFWOR jHp+FR3/AKZAo/6gbUD6Dq32YKssqorKgkcKr/rVQxAV786gOD/j7hJakAnjToJ9Y/e+t9e9+691 737r3Xvfuvde9+691737r3Xvfuvde9+691737r3Xvfuvde9+691737r3Xvfuvde9+691WF31/wAX /wDmW/8Airnxg/8Af2bG95O+1/8AySvbr/nr3T/jkfQZm4+4n/Sqtv8AtKt+tzvG/wDFsxf/AGrM d/7hQe6P8b/af8PXQqH+xh/0i/4B1X7/ADcv+3WP8xP/AMU279/94DMexByj/wArTy9/z2Rf8fHS bcf9wbr/AEjf4D1TD8X/APj+f5pH/jun8F//AIEPsT3lPZf8q63/ADTl/wCPSdARv9yf9sP8nX// 0t/j37r3Xvfuvde9+691737r3VDn/Chb/skf40f+NK/gX/7+qg97HEfb17oiP8rH/mZ/84P/AMa/ /KX/AN1ex/eGXuX8fJv/AEpo/wDq7L14ef29W8UviNTT+f8AzHni817/AOa8i+T6c/ov7jJq6TTj Tr3VHfxDrfizLsrff+mRuhJP5jcnyz+Qc2bo+2k2hJ8io/knB2/vlPjzHtKDcCt2Omzodjw7YG0m xYGDG3tBjIgNR7kzmBN8Fza/u76r+qH0EFDFr+n+n8FPH1af09evxPF1d/iVrmnXui47LHxryfwf +AlF0xL1xP8AzDJe9filkJ/4Y2CPywpfkXF2xtqr+aNZ3K8Nu1KPGQbYG913m24CuK/hOmN7xGjX 2cXP74TmbmptxEw5S+luhnV9L9P4TCzEP+hE6vB8HR3as8dXXutgDZfcGyOxd1dhbQ24m6sZuPre rwh3JgN47N3JsvKRYfdv8bbZ+5cZTbjx9C+Y2tudduZBaKug1JK1FKGClRqim52+5s4LS4mKNDMG 0sjq4qmnWpKk0ZdS1U8Kjr3Ql+0XXuve/de697917r3v3XuuwSpDKSrKQQQbEEcggjkEH37r3QN7 b+Ovx82dnd2bn2f0R01tTcu/aDLYre2f211hsrB5rduLz/k/j2L3BksXhKWsymOzplY1sErtFWFi Zlcm/sxm3fdriK3huN0uJIYiCitI7BCvwlQWIBX8JGR5U690Guzd/wDxj+Qu4O3vjZjdsbG3jS/F 7cezdqbh2Jmtq7eyezsNVRbb8eBn2jg6mlqMXDQbRIq8FrhhiFDU0s1Olo2XUaX21cwbFabPv88k sS7lG7o4Zg5GvuDnBq/bIKk6lYMc9e6MTWbN2fkaPbGOr9qbarcfsjJ4TNbLoKrBYyej2fmNtUkt BtzK7WppaVodv5HAUE7wUU9IsMlLC7RxlUYgkC3FwjTus7h5VYOQxq4Y1YMa9wY5INanJ690jO8u t17c6l3v18skcFbncTrwtRMQsNPuHFVMGXwMkzEEJTtlKKOOU/iJ29oL22F5aXFsTTWpAPofI/t6 G3tzzc3InPHLfNWgvBaXAMqji0LgxzKPn4bMV/pAda4Gb6xlxeXyNDn8XNhMxh6yejzOLySilrMT XUjf5VS1kclvGYTyHBMciEOhZGVjEcu7X23SSbfcRuLhTSlDnyBHqD5U67A7Xb7RzHt1nv8Ast1F c7RcRiSOVCCjKRWpP4SPxA0KkEMAR0c3oTYP93dsV2SymPRJtyVNDPSUVbTKXhxGKLSYqeamqEPi nqayaSqjDKHjXxNww4uJZlCkuyzUOqhII1ChWo/o4PkakcOuPP30/dfaef8A3G27lzla/S45d5eg kh8aNqxy3czA3JjYYZIwkcIYEhmWSlVoSYLW+rXqbXfVrudV/wCt/rf2zQUpTHWGvTJR7c23jaat osbtvbuOosnUfeZOix+BxNDR5OrDaxV5KlpaOKnr6kPz5Jld783v7USXV1K8ckt1K0iCilnYlR6K SSQPkKDq5kkYqzSMWHAkk0+z06m1mPx2SEQyWOx+SEEvngGRoaWvEE9ivmgFXDMIZiptqWzW/Ptt JZYtXhSstRQ6SRUehoRUdVDMtdLEfZjooFZt2r+W/ZW99uZytylB8eeoN2VvXUmBwNdW4LLd29o4 ylpT2C+4t0YqWk3FR9UbHqa5MIMVjqmkGfy0Ff8AxB5qKnhppc2fYP2n2q32Kz525gs1uNyvBrt4 3GqOGEEhJDGe15XILqWBEa6SgDEnqVuTeXLdLSLdb2IPPLlFPwqtcEjgWPEE8BSmc9DX1Z1P/L+3 ht/tqs2lj/ibVbf+OlRmcd3jV0G0usjQdO1O26XKVufh7Anlwg/u+cTS4SsknknOn/JJvUzRuBlK rMoCqxCjyGAPy6kIYFBw6btxS/yptpY3rfObr7T+D23cN25tZt8dX5vNYrrTH4neWy13DkNoybsw 2Tqdux0Ue3Yd0Ymqx8lXO8EEdXTyRswKn37U1CNRoetU+fQnb46C+EuzD2HT57BfGKmqurOr8T3V 2Ukuxuup49n9QbhpM1WYPsnN1MG3p6Vdm5mh25Xy09ZG8kc0VK7LddJPtbgUDmnWwfnjopO/etcV 8ZNvS/Ib4yQrR9bUGIpt+9l9JbXmlbq7svqyajjzec3v1rtcFsXsLtHBbZqJMxjZ8NHR0O4I4mo8 hBK80FTTxL7n+1Gx+4G13UkdpHBzUiEwXCgKzOBURTED9SN6BatVkJDIRQghvmHly03m3kZYlTcA tUcChJ/hb+IHhnI4jo5VNNis1SYvL0T0WVx9TBSZrBZJYop4pKbIUQmoMrjpZEZoTV46sukiaXMU pF7MQebjCaB5YXDJICVdeGQcq3rRhkHFR1BZ1IWU1B4EfZ5H8+sqUNDE0DxUNDE1NUVFZStHR00b UtZV+b7yspmSIGnq6z7iTzSppkl8j6idTX0ZJDqrIxqADk5ApQH1AoKA4FBTh17UxqCxz1Bptu7c ooZqai25t6ipqh2lqKajwWKpKeoleq++eSogp6SOKeRq/wDfLOCTP+5+v1e3HurqRleS6lZxwJdi RimCTUYxjyxw6sZJGILSMT9p+z/BjrMmGw0WRqMxFhsPFmKt4ZKvMRYrHx5eqkp4JKSnkqsolOtf USU9JM8SM8jFInZAQrEGpnnMSwGdzAK0XUdIqami1oKmhNBkivHrWt9IQudA8qmn7OHUSo2ttaro Z8XV7W2xVYuqyDZeqxdTt3DVGMqcu7+R8tUY+aiejnyryHU1SyGdm5LX93W8vEkWZLyYTBdIYOwY L/CCDUL/AEa0+XWxJKCGErBgKVqa09K14fLh09qqoqoiqiIqoiIqoiIoCqiIoCoiqLAAAAfT2nJJ JJOeqdNubxNNn8NlsHWXFJmMbWY2dhyUjrKd4DKo/LRFww/xHuysUZWA4Ho75a3++5U5j2DmjbD/ ALsNuvYbmP0LQyLIFPybTpPyJ6rJz3WctJlazG5mkWnyuNm8FbG/pV2/3VWwM4Cy0Nci+SGQellP 4YMBV93uNuYxGvhH4T5Ef5xwI8j+XX0Lci8wcse63K20c7cpXSXG13cYYgEF4ZKDXBMoyksTVVlb 0qKqQTax/Lt6QrNr0e5O3MtQSUMO4MbFtfZKzxtFJX4UVcVfntwwxuqv9hX1tHTU9LL+mdIJXW8b IzDzle1ufBl3C8QrLLhQcEKPMjyr6enWGP3s+fts3C92f282O7SaOwlae7ZCGUTldEcOoGhaNGdp B+FnVTkECzv2K+sNescsiQxTTyHTFBDLPK1idMUEbSyvYAk6Y0JsLk/j3sAkgDiT17qpzbv/AAoT /lIUNVDHP8nM0XledKdYOhe/qk1ZonaOsai+363k+9SlaNvI0WsJY3I9yjae1HPkY79lAA/4dD55 z+pjowsbiGFgZGoPsPV3/wAdu/8Aqb5TdK7B+QPRe533n1L2Zja7LbK3PJhs1t58vQY3NZPbtbM2 F3FQYvN48w5jDVMWiop4nPj1AFWUkovdtvNouptu3CLReREBlqGoSARkEg4I4HobWsiTQrLGao3D 9pHQ0+0vSnoq/wA0ekK/5A/HjemxMFAtTu2ilxu8tmUrOkQr9x7XmkqYsOJXKxxvnsXPVUMZYhVl qELEAE+ybmDbW3Xabuzi/tyNSf6dcj9vD8+pE9qubYOSueNn3q9JG2EtDOeNIZRpZqeehtL/AGKa daolZ11DTV1U1dRS4+poaieCupK+CWjrMfV0srQ1VHX0U6JU0lZSzo0ckLqJFkGki/uAn3q9t3aw ljdblTpKkHVX0p10rj2mxubdN0gljfb2j8QShh4ZjpXXr+HTTJNaAcej6dIbKm2jstlyFKaeu3FV tlKqini0yU1CaaOjxtFVROLrMaNDJLGw9DTFCLg+9l37Kt3rkkfxVqaH5cK/LriR97j3S2v3P92r iTly6E3LGz24sbeVTVJmV2e4njPmjysVRh8SRq4ww6GKNI4YooIY44YII0hgghjSKCCGNQscMEMY WOGGNRZVUBVHAHurFmZndiXY1JJqSTxJJySfMnPWL5JJJJqT1ikpKSWRppaSklmamlommlpoJZmo ZmDz0LSvG0jUU7qC8JPjcgEqT72HcAKHIWtaVNKjgftHkeI63UjAJp1hkxeKmilgmxWLmgnx/wDC J4JsdRSwT4izD+ETQyQNHLirMf8AJmBg5Pp592E0ykMszhg2oEMQQ38QNcN/S4/PrYZgQQxrWvHz 9ft+fHoMd49kdU9S5rrLau4hQbeynYu5l2x1zQ4ra7SU824oqahxqRQyYjHmmwRjoa6GnWdzCogP jDaAVAj2flvmPmez5h3LbYzNbbdb+NdM0oBWIlmrR2rJlWbSKmuaVPSy2sb6/ivZ4FLxwJqkJYCi 5PmangTQVz0I1Jt/b+PSqhoNv4DHxVoqlroaHCYujirlrpGlrkrYqakijq0rZXLTCQMJWJL3JJ9h 57m5lKNJcyMVpQlmJFOFKnFPKnDy6Rl3ahZ2JHCpOKenWJts7Yf+D69s7bf+7q6du69v4hv7uqAo Cbf1UR/gigILCl8QFh/T3v6u7Hj0u5f1fj727/8AT57/APbV634knf8AqN3ccnP2+v59PftjqnXv fuvde9+691737r3Xvfuvde9+69176/T34kDj17rPt7G7g3pUy0WxNsZzes9PL4KqowdPCuDoZgdL R5HdGSnodu0kkZ/VH9y8y/8AHP3LPKXsn7g83xxXdttQs9scVE10TErD1RKGVx6EJpP8XQj23lXe dzVZI7fw7c/ik7QR8h8R/ZT59DfivjB2/klSXKZTr3aSMLmlkqM7u7IR3/sy/wAOp8DjFcD8JUSr f+1+fc4bX91WxWNTvfOMzTeYt4VVfyaVnJ+3SPs6Ftv7dxBQbvc2L+iKAP2sSf5DpSt8Sd5Bbxdo 7YaSx9E3X+VSItYWHki3u0oW/wCbE29n7fdb5JK0Xf8AdA/rWA/y8H/L0sPt7tVMXtxX/af9A9Iv M/G/ujCpJNR0uy96wR3PjwGbq8BlpEAJvHjdz0keNeQ/TT/Ehc/Q+wlvP3VplRn5d5vV5PJLmHTX 5eJEWp/zj6Lbr27cAmy3ME+jrT/jSk/8d6BStNViMoMDuLFZfa24GUumC3Nj5sRkZ0W+qTH+bVR5 eBbcyUc1RHb+17x/5u9tOdeRyz7/ALK62NaCeP8AVgP/ADcX4K+kgQ/LoGbnsO67SSb21Ii/jXuT /ehw/OnWT2BOijr3v3Xuve/de6rC76/4v/8AMt/8Vc+MH/v7Nje8nfa//kle3X/PXun/AByPoMzc fcT/AKVVt/2lW/W53jf+LZi/+1Zjv/cKD3R/jf7T/h66FQ/2MP8ApF/wDqv3+bl/26x/mJ/+Kbd+ /wDvAZj2IOUf+Vp5e/57Iv8Aj46Tbj/uDdf6Rv8AAeqYfi//AMfz/NI/8d0/gv8A/Ah9ie8p7L/l XW/5py/8ek6Ajf7k/wC2H+Tr/9Pf49+691737r3Xvfuvde9+691Q5/woW/7JH+NH/jSv4F/+/qoP exxH29e6Ij/Kx/5mf/OD/wDGv/yl/wDdXsf3hl7l/Hyb/wBKaP8A6uy9eHn9vVuPuM+vdIHfOR2D sDEbo7n3dhsRC2wdm5zNZveVPtejyu8MftDA46oyeWpaDIU1DLuKppYqCmkYUcMpEltIU39rbKG8 v7i12m1kYtPKqKhcqhdyFWoJ0jJHceHXugn68+QHxq3riumu5NsVu2cdL8pa+r2x1luPK7VpNr73 7Fr8VR5zIVO3MhXPQJn1nSk2tU6IayYqXWKNf3JIkY1v+XuYbGfedquYXY7YoedVfXHErFQGGdJF XGVHqeAJ690+9KdO7j6tyXZ+a3V2TH2ln+0N4Nu/LblrNi0e0txB4lqKDCYGurqHcmZoshtzZ22F o8ThaOmpcdT0FJSNJokqaqpmkQ7luEN8llHBZ+BFBHoChyy+RZgCoIZ2qzklixNKgKAPdDz7K+vd e9+690Rn5AfOrbfx+7F31sXI9Jd0djYnqLonB/JPunfnXEfXVZhur+n83uXe+233LXbe3NvvbW89 3S4X/R7k66tpMFQZCqjoYdaRyORGRPtXLE27WlrdJuVtDJcXTW8KSeIDJKFRtIZUZE1eIqguyipy QM9e6M1132Zj+yK3f8WJoIIsXsvdGIwGNzdNunau4Id247ObB2h2BjtxJi9v5OuzOy1qMdvGFExu egoMq0aLVCD7Wpp5ZCW8sms1tC7nxJELFSrLoKu8ZWrAB8oe5Cy/hrqBA90JntF17pn3DDn6jb+e ptqZKgw26anC5Sn21mcrRS5LGYfPz0M8WIy1fjoJqabIUmNr3jmkgWSMzKmjUt7+3rcwLcQNdRs9 qHUuqmhZQRqUE1oSKgGhpWtOvda3/wDK3+MXanXnz2+U1fD3Vj8y/wAf91VPW3cP8Q23lS3eNH2F JnctVZmmf+Nt/d3LY3dGBiyUT1Irbyll4DtfIr3O5m2vcOROWEbZmQX8Qmt6Ov8Aixi0qFPb3qUY oQNOPs691sse8b+vde9+691re/zDIon7F+feQeNWr8XuD+XzBjK1herx0GXosnBloaCp/wA9Rw5W CmjSpWMqs6RqHDBQBI+zW1tIvILyW8bOf3nUlVJOmFytSRU6TlfQ5FD1j9z/AM0cz7W3uLtO18yb hbbVNNtYeGK5mjhcPHIHDRo6o2sAB6r3gANWnR/JP84//B2/3s+8UBwHRNQDAGOuHvfW+ve/de65 I2l1Yi4Vla39bEG3+x96OQR17ot3w8yEGDi7V67yl6bdHWnyG7lh3BS1FlqqjF9j9g53t7Yu5xGT 5JMZunZu+qaSnn/RJLTzxg64ZAvUL2s3S03f255Nu7N1Ma2EUTAU7ZIVEUin0IZTj0IPmOp+5euI 7nZNqkiIKiFVPyZRpI/aOiT9V/AL5NN2lV4rH7XottdI/NH5P977V+e61e4NvCqk+L+0Pl+Pkp0t vKip6PMtPXVnbGw8huDZE8UST1kGMzYiqYYVGpB90d9GE+NvUvyo+KidBV2V+DW4/kCH/lY95/Dn d/XeH7B+P+I2rtjtDsL5odmduYHDdk1m/OwMfjF69quv8vRy1lTi4Mu8UNUIlgaVXRPdapxr0Cm7 v5YvyewHUvcnXMXbHbOLyG2v5Pfx++MO3H6X3111QbA+SXd2x8X3w25OmN4LvnbuW3FVbB23Nu7H Yujqb7dWahqiVqh9IPfPrfr0d7szclL0/wDEGlqd60IgrthfHHbW28zt8GKsnrN303XGK2hSbLo0 pZJo8llc7vCaLE0sUDSfc1NQixltQJq80Nsj3FxIEgjUuzE0Cqo1MxPkAASfl1VnWMGR2AjUVJPk Bkn8h0qem9p5TYPT3UmxM45kzeyeruvNo5py4kvl9tbQw+GyaiQM4kVK2idQwJBAvc++S2+3sW5b 5vW5W60guLyaVR/RklZ1/kR1jhdyrPd3U6DseRmH2FiR/h6Ef2V9J+ve/de697917r3v3Xuve/de 697917qvX5DQQ1fffYsNXFHUw0n8uj5GZikhqFE0VLl8Wc1LjMtTxyakhyeNlYtT1CgSwsSUYE+5 19t7e3m5e2szW8bn+tNuvcoPabckrkHBIBI4Ggrw6YsuZeZNg3be4th5iv7GKfYbzxFt7iaBZCsb 6S4idQxX8JYEjyI6vo+NTM3xw+PbMxZj0b1LdmJZj/vwcBySbkn27vWN53YAY+ql/wCPt1kJywSe WuXmYksbGAknJJMSEknzJOSfM9DX7LOjzqDlP+LTl/8AtUZX/wB19T7vH/aRf6Yf4R1scetPX+XK kZ3v/wAJrLxxNq6J/nG69UUba9Ld26S91Osr+L3t+Peblx/ySfcD/mvJ/wBott07Z/7lW3+nH+Hr ZI/4T5/9uavgj/4jvfP/AL+nsz3AnuF/yuW+/wDNRP8Aq0nQ32j/AJJ1t9h/48erkfYM6Muve/de 61CPl1BD/pr+RmZ8SDLp/N/6t2+mUC2yC4Go6x2lkqjCCsFqgYioyIE702rwvMNZUtz7PN2tLRor aZrWIzHlrcWLFF1alCBWrStVBIU8RU049Ycc9828120fM3L1tzRuMewPzUqtbJczLbspt4mKNCri MoW7ipXSTkg9HxkVjI50sQ0jgGxN2B5AP5Iv7xJUigz5dB7AwOHXDSxAIUkMdKmxsWFuB/U8j/b+ 91Hr17rn4pdfj8cmu19GhtdvrfTa9re/alpWop1qo64WI+oI5I+n5Frj/XF/e+t9V0fNr/md3wJ/ 8WAf/rftL3P3s3/yp/vf/wBKIf4J+hhyz/yS+bf+eT/oPqxc/U/659wAOA6B/XXvfXuve/de6979 17r3v3Xuve/de697917qNWVlNQU0lXVyeKCMopKpJNLJLNIsMFPTwQrJPVVVVPIscUUatJLIwVQW IHsw2ratx3zcbPaNos3uNyuHCxxoKlj/AIAAKlmJCqoJJAHT1vbz3U0dtbRF53NABxJ/1cTwAyej S9WfGSbPxUu5e4KeopsdMqVGM6uSYwa4WGqKfsOspJBLV1Eq2b+DwSLTQ301LzvqjTPT2w9itj5N itt25giiv+asNVhqhtz/AAwqwozr5zMKk/2YQZMw8v8AKFptapc3yrNuHHOUT5KDxI/iP5U6Nxnd ybH6z27T1Oeyu39k7Yx6LR4+GU02LoEEajx4/DYulRXqZ9NtNPSQvIfwvueJpo4YpLi4lVIUFWZi FVR6szEAD5k9DB3VFLyMFQcSTQD7ScDouuY+Xm2I5Hj2nsTem54wD48lkv4bsrGTf6l4kzc02faJ vrdseht+PcRb378e2GySSQtv5u51NCLWNphUeXidsR/Jz0GrvnDYLQsv1hlceUalv54X+fSdj+XW c1KZupaUx/21puxI2nt/SMT7PggZh/tTqP8AH2FE+877emQK237qsdfi8GI/nQTV6Lhz/spahguA vrpX/oLpaYH5bdd1bLFu7D7r6/YkKa/LUEGe28lzbVNm9rz5RqKLnl6qnpo1HJYD3IHLnvB7dc0S x2228yxR3r8IpwbdyfQeIAjH5K5PR1Y8zbHuDKkF8qyngr9h/LVQH8ieh2y2H2L2ltaOlytJt3fe 0csi1FJIJKTMYuYixjrcXkaOVzTVcLWKT00sc0TDhlI9yTJHHLHJDNGrwutGVgGVlPEEGoYEeRBB HR6yq6sjqChGQcgj7PMdEN7c6NzPVEVRuTA1GS3V1rFd696svXbq2HBfmoys6L5dybUhvZq3T97Q oNVT5ow064ne633e7eeK65i9vrYR3agtLYj4HHEm2/gfz8EnS3CPSaKY35j5KRlkvtljpIMtEOB+ cfof6PA+VOBB1WV1V0ZXR1V0dGDo6OAyOjqSro6kEEEgg3HvDRlZWZWUhwSCCKEEYIIOQQcEHIPU XkEEgjI65e9de6rC76/4v/8AMt/8Vc+MH/v7Nje8nfa//kle3X/PXun/AByPoMzcfcT/AKVVt/2l W/W53jf+LZi/+1Zjv/cKD3R/jf7T/h66FQ/2MP8ApF/wDqv3+bl/26x/mJ/+Kbd+/wDvAZj2IOUf +Vp5e/57Iv8Aj46Tbj/uDdf6Rv8AAeqYfi//AMfz/NI/8d0/gv8A/Ah9ie8p7L/lXW/5py/8ek6A jf7k/wC2H+Tr/9Tf49+691737r3Xvfuvde9+691Q5/woW/7JH+NH/jSv4F/+/qoPexxH29e6Ij/K x/5mf/OD/wDGv/yl/wDdXsf3hl7l/Hyb/wBKaP8A6uy9eHn9vVuPuM+vdB33BgV3T1D21tlk8g3F 1d2JgxHa+tsrs7NUKLb83ecezHaJza7vtNyDTw7qFv8AeZFP+Tr3WmDuXG/IzeHxP/l+72xFVjdp 9Xdc74zvSvVm6Id2RxZqm703F2puDdVTuqvw9HBLXYCgwlNR46nhq31vpo3ZUZZADmLbScvWnNXP tjKrS7ncQLcTp4fabZIFQIGJoxYlyV/pCpqOvE+vW6h12vYibE2jF26m2V7RgwOPpt/vsyrq67ad VuqlhFPlq/b9RX0GLrP4bkqiI1CRyQRmEymMaggY4a7h+7zfXZ2ky/uwyExeIAJAhyocAsKgYJBN aV8+vdLL2j691737r3VcnafwaxXfnzG7E7R7ii3Lk+g9y/Fbp7qBtl7a7Z3hszCdkbk2l2129vHd m0+39j7QymGXffXhwW7MaY6TJyTY+qeWogeJkMquMLHmZ9q5etLLbii7ql9LLraJHaNWiiRWidwd EmpWytGFAa8OvdD90B1LunrXsf5hbjz1Hh6LBdz/ACKw3ZHXseJrKedm2djvjx0d1l/uQoaeGFMJ VQbj6/r4Y6Q3tSxxSCyuoBTut/BeWnL8UTMZbezMclR+MzzSYP4hpkU19ajy631Xz/MV+fvyf+B/ bm06jG7B6v7I6F7KwRqtr1Gfx+5MHn8Hunb4gp937Urt0YXMmiqJnSaDI0bS0Jc01UyWbwMfcle3 vIfLPPO03SyX91b77bSUcIUZGR6mNwjLUcCjUbitfxda6sn+LndMvyK6B6y7rqKDa2IquwMCcxV4 PZ+6jvTEbfqvup4JcFPnnx2KkbOYwRKmQpngR6Oq1wkvo1tHPM+zDl7fty2ZXldLeTSGkTw2cUB1 Bat2t+E17locVoPdV/fy/f8Asub+bN/4nPYv/Qm+fY959/5Uj2r/AOeKT/rH14cOrffcSde69791 7rXB/mFf8f1/MJ/8OX+XR/7j5n3Jux/2fIH/AFNP+rD9Yw+53/JS59/5rbT/ANW5Oj8Sf5x/+Dt/ vZ94lDgOneuHvfXuve/de697917oBezOkpt0btx3bHXG8arqrurDYJdrx7xp8TFuTbO89oRVk+Sp dj9rbHqK3GQbz21j8lVTVGOnhq6DMYaeomeirIlmnimlP2292eYfbeeaGzRLrYp31S20hIGqgHiR OATHJQAE0ZWAAZTQECHYuY73YnZYgJLRzVkJoK+qn8LftB8x0BR+UPy72339t741NsL48Z7dua2D XdgJvLGdk9p7Y21Hh8fJXwGGswNZ1vunMY7IVUuPbTElXWRqJFvKeT7zAs/fHY7jkC89wJtivI7G C9W1MOqNpGkYKao1VUoA2a6Tg46kyLm20fZpd5azlWJJRGVqpJJpkHAoK/I/Lof/AO/3ze/5434z /wDo5u3Of9f/AIwd7CH/AAU3J3/TNbp+2D/rZ0Wf64e2f8oFx/xj/P0S75CfzHu/Pj7u+g6+3n11 0xkNwVaUFZkTjexe33xuEwOTj1Uu5RVV/S1BBuKgV0lR4KCWSoWWB4yFYe5c5H5+i5+2e43vaNin SyXWqeJLBqklTjEVSRjE2VIaQKpVgwJHQl2neRvFs93bWbiIVAqyVLDitASVPDLUFCD0Ybrfr/c/ dU3XPeveO9Kfd9NRpjOwOqOqdt7UyuxutNm5arpfNg987hxG4cvm92dgb+xtLP5cVV5aamo8QZfP S46GrKzpid7v+9XMe+ybvyTaWcdhtscrQ3HhyiZ5iho0ZlVVURahRlQHWQQXK4Mccy81Xt4bnaoo lhgVir6W1FiDkagANNeIAz5mnRu/eOHQH697917r3v3Xuve/de697917r3v3Xuve/de6r579/wCZ /wDZv/jNf5N/9CZj3Pftl/yru1/+LVbf9o7dB66/5LO4/wDSgvv+rb9Xx/Gj/sm749f+IN6l/wDe BwHvW9/8lnd/+eqX/q43WT3K/wDyrPLv/PBb/wDVpOhs9lnR51Byn/Fpy/8A2qMr/wC6+p93j/tI v9MP8I62OPWnv/Lk/wCP3/4TVf8AiCf5x3+992+83Lj/AJJHuB/zXk/7Rbbp2z/3Ktv9OP8AD1sj f8J8/wDtzV8Ef/Ed75/9/T2Z7gT3C/5XLff+aif9Wk6G+0f8k62+w/8AHj1cj7BnRl1737r3Wob8 uv8AmbPyO/8AGy3U/wD76TafsSbp/uLa/wDisbl/z51gx7hf8lTmL/xbU/7Rougo+WH+n7b2/wD5 D7+62ftDN7Z/0RdR9ZVOydr/AN46uJTvuq7GSPs3rjHY86I959db0p8UM7Ljx90+3clUPNf7WnAh 7kz+rd1tvLO27qLSO7+tuZxLJoH9iIP0J2b/AEKeIyeEH7fGjUL8bdCXbPoZIbGC48ISeNI+o0/D p7HJ/C66tNcawKcT02dobk+Qp3j8i+wsPtXt6k2F2l158lOlOv48fkaiopcDluq+vMxUdKb72rsX E1ku6tn5re+9NqbuBy8lFSjIjN4RUmfTSXd2i15Z+h5X2ye8sm3GzurG6mqoBdbiZRdQyTMBHKsU Ult+mGbR4VxVRV+vW8dh4O327SRfURSRSNUcQ7jxFZj2sFVk7amml8cemWvw289wS7VwfTOO7S3H 01k98/FelzeG33uzvnZm36/fy4vtqftymx28crS1vaOC67/hEO3Hz09FHJhhm1jWK0zVVn457G2W 7uN8ls4t8S33Ao0MdpK6w6rYWxaJSLd5tRnEIYiXwqk9oTq6vCgle8aNbwJNQqsbELWPRVR2Fq6t Ne7TxxTo7/VnXuc6ZwGO3B2v3rnd2z4vrXZWzNy1m7MvQ0eyafMYHI5lpNy02QzkQzj1uSbPQUIq MhWyVdUKdZKhpZZVWEB7pfx8x3j2Ww8tLG0l3LLGsKM0xV1X9PSnbRQjOVRAq1IUBQSxPcTLfStF Z2AUtIzKFBLEEDFBjFCaAUFcUAyXb5ti3d3wJB/7yAf/AK37RsQfyD7lP2b/AOVP97/+lEP8E/R/ yz/yS+bf+eT/AKD6sXP1P+ufcADgOgf117317r3v3Xuve/de697917r3v3XuvDnj+vvxNBXr3Rnf jJ1bDnp6fuHctKs+Opp54+rsbOgeFvA8tJW9hzxN6ZKiqlElPiNQPhplepX1TxsnQP2K9sIuTdii 5g3a2H9ab+IMdQzbwNQrCPR2FGmPGpEfBMzNyhy+u2Wi3tzH/uwmWufwIchR6E8W/IeXQ1d293Uv V9NSYTC0lNnuws9Sy1OGw1TJImNw+NSQ08u6d0SwETw4iCoukFOhWoyE6mOIqqyyxyTz3z1snt/s cm9by5LElYYVI8SeSlQiV4AcXc9qLk1JAJ9vG8Wmy2huro1Jwqj4nb0Hy9TwA/Z1X1kqnK7gzUm5 915es3RuiVWRs1lPHqo4XOpqDBUEQWh29iUPC01IiKRzI0j3c89Oe/c3mv3BunfeL0x7WGrHaxkr Ag8qr/or+sklTXgFGBCm779uO9SE3UtIK4jXCD8vxH5mp+zrj7j7om697917rwJHIJB/qOPeiARQ jHXunbZ+6N09aZaXO9f10WPlqZhPmtsVhlO0N1i4MqZXHQnTjsrKg0x5OlVKqJrGTzRgxGbvbT3u 5i5Gmt9v3OWS/wCVagGFzWSFf4rd2NRp4+Ex8NuA0E6uhXsPNd9tDpDOzTbfXKk1Kj1QnhT+E4Py 49WT9Zdl7e7U2yuewqy0s9PK2L3JtzI+F8ntzMrCr1WIykSaoaiGWKQPT1CA09bTOsiXViBn/su9 bZzDtdlvey3iz7ZcJqRx6cCCOKupqrKcqwIPUzWl3b31vFd2soeBxUEf4D6EcCPI9EU7r6uj6n3Z SPhKfw9eb0qKo7dhS/h2puaOOSuyGz47k+PEZGlSSsxSniJY56YemOEe8S/vF+2MNsH9w9it9KO4 W+jUYDMaJcgDhqaiTerFX4lj1G/PGwLGTvVmlFY0lA9Twf8AM4b50Pr0FvvEfqNuqwu+v+L/APzL f/FXPjB/7+zY3vJ32v8A+SV7df8APXun/HI+gzNx9xP+lVbf9pVv1ud43/i2Yv8A7VmO/wDcKD3R /jf7T/h66FQ/2MP+kX/AOq/f5uX/AG6x/mJ/+Kbd+/8AvAZj2IOUf+Vp5e/57Iv+PjpNuP8AuDdf 6Rv8B6ph+L//AB/P80j/AMd0/gv/APAh9ie8p7L/AJV1v+acv/HpOgI3+5P+2H+Tr//V3+Pfuvde 9+691737r3XvfuvdUOf8KFv+yR/jR/40r+Bf/v6qD3scR9vXuiI/ysf+Zn/zg/8Axr/8pf8A3V7H 94Ze5fx8m/8ASmj/AOrsvXh5/b1a7m83hNs4XMbl3LmcTtzbe3sZXZvcG4c9kaPD4PBYXGU71eSy +Zy2Qmp6DGYygpY2kmnmkSKNFJYge43iilmkjhhjZ5nYKqqCWYnAAAySTwAz17og1R/MX623CKh+ q+h/k/3hs+dZaaDf2zevto7P2TuOjnjeNshtCs7p7D6uzW68JURt+zkKTHtQ1KEPDNJGQxlTb/Zj ni7gjuZIra2JoQsslHHn3KivpPyJqPMDr1c9UHnY3yWX4HYb4yxfEnuwdh7M+X8nfGz8kc70SNsR 7IkjlBoqjIjuM11NuES1Dt4FpXh/5u+8hP6sbh/XqbmUvF+75to+mkGo6/E9QNNClBx1A/LrQ6vv /wCHDqenP3m5Ph98x8JjQFkyGTo9p9L7ylow1jPOm3dkd5bg3Xk44iWYpRUNTUFR6Y2YhTAkvsdz nHGxilsZCOCiVgT9haMD9pH29b6OD1H3N1d3xs6LfvUe88XvXbByFXha6ookraHKbf3FjhEcrtXd 23MxS47cez92YgzoKvF5SkpK6n1qXiCsrNF+6bTuWyXsm37tZSQXi8VYUweDA8GU+TKSD69e6E32 Xde697917r3v3Xug97C6n627Zh2pTdl7KwG+KTZG78fvvbNDuOgiyVBjt1YyiyGOo8k1DUB6StVK PKTo8E6SU8oYa0YqtjDb913HajdNtt5JA80RicoaEoSCRUZGVBqKEeRz17qnTaNE/wDLA+cuF6xo Z6mk+E3zazcx2RQ1U00uK6a7yMlPSDDUc8zyfaYuuqqumpeWHkxlbTM+psczNL1249zOSJtydQed NlT9Qgd1xbZOogcSAGb5OrU/tAOvdCj/AC/1K/Oj+bOrAqy96bGVgeCCE30CCPwQfZZz7nkf2qP/ AC4yf9Y+vDh1b57iTr3Xvfuvda4P8wr/AI/r+YT/AOHL/Lo/9x8z7k3Y/wCz5A/6mn/Vh+sYfc7/ AJKXPv8AzW2n/q3J0fiT/OP/AMHb/ez7xKHAdO9cPe+vde9+691737r3XvfuvdV5JSV9R/NBmrnx 9d/Dcd8YEpockaSo/h4qKjIJI0C1xi+185+6YeMPr/qPc9GWBPu3JCJ0+ok5kqU1DVQLx011Uxxp ToYF0HIwQONbX2RXNAPTj1Yb7gXoH9VT/LlOkfkD2bT7B3HQbnwu+Pjz2t0jgNwVkuJoVo+yuuu6 9zdeYXO4vaOQXI68jR7SznYeEXKCdYJ8a9cGSORKuNnyC9r9/wCZuQNn3C/snim2zeNvu3jUMa21 1aRztFJIuntMiQy6KVEgQVIMZAGfL97f7NazTRFWt7qGQqKnskjVirMKY1BWpStaf0ejZ5b5X9d4 OHv6Cj2zuyr/ANl0m23jq6goKPDUVJvePM547GT/AEcVdblqahq8XtnflJU7fyEtW1HHR19DKvqj 0O8Ww8nbpcty48t5CDuniMGYsTEVTxj44CkhpIisyBdRZHBwagB9NruJDYlpVrcVNTUlaDV34rVl o4pWoPUDcXy2w22aqp29keq+xk7Cw25dxbd3Z15LX9dUOU23T7a6sr+5anc43HX72ptkZ7bWV2Jj pZsdNRZKSSpqkemdIZYpFVy15Lnu0W6i3i1/djxI8c1JyrmS4FqI9AiMqSLMwDhkAVSHBZSCdx7U 8gEi3MfgFQVbvIOpxHpoF1AhjmowM5HQy9cdtba7TGTm2xjt2wY+gxuz8xTZTcO1M5t3H5rGb32r it34aqw9TlaOmhrimLzEQnSNmaJ/r6SrEh3TZbvZ/CW7lhMjPKpVJEcq0UjRMGCkkdymhPEfOo6S XFpJa6fFZdRLCgYEgqxU1ofUdCf7Kek3Xvfuvde9+691737r3XvfuvdV89+/8z/7N/8AGa/yb/6E zHue/bL/AJV3a/8Axarb/tHboPXX/JZ3H/pQX3/Vt+r4/jR/2Td8ev8AxBvUv/vA4D3re/8Aks7v /wA9Uv8A1cbrJ7lf/lWeXf8Angt/+rSdDZ7LOjzqDlP+LTl/+1Rlf/dfU+7x/wBpF/ph/hHWxx60 9/5cn/H7/wDCar/xBP8AOO/3vu33m5cf8kj3A/5ryf8AaLbdO2f+5Vt/px/h62Rv+E+f/bmr4I/+ I73z/wC/p7M9wJ7hf8rlvv8AzUT/AKtJ0N9o/wCSdbfYf+PHq5H2DOjLr3v3XutQ35df8zZ+R3/j Zbqf/wB9JtP2JN0/3Ftf/FY3L/nzrBj3C/5KnMX/AItqf9o0XR7XZhI1mYaZHK2JFiSbkW+l/eII A0jHl1o8T1wDuDcMwNgLhjewtYXvew0j/be90Hp17rzSOxLM7szDSWZiSR/Qkm5HHv1AMAY690F/ cXUWy+9OvM/1nv2jkqsDnoo2Wop20V+HytIWlxWdxjk6BX4qqIkRXBjkGqNwUZh7EnKXNW8clb/Y 8xbHMFvoCcH4ZEbDxv8A0XXBIyMMCCB0u27cbnaryK9tGpKnkeBB4qfkf2jiOqR5t19m4Lvf4r/G Dt9p8tuv4+/IfDRbd3lI7yLurrfcc23RtOoeSVmmm+1pqEeCRiz/AG0iwyHyU7FsyY9s5cvuSvcv 3I5UCxbZvuwyGW3GPBu4hL44oMCpbuAoNYLqNLiknfT2Mu079vm3ALb3dmdSfwyLq1j9pz88jB62 Bz9T/rn3gkOA6iPrr3vr3Xvfuvde9+691737r3XvfuvdSMbt6p3puDbOxaOaWmqN6ZunwU1XCGMt DhhDUZLcuQjK8pJSbdoKoxtxpmZPcr+yvKUfOHuBtNrdRB9stK3U4PBkiI0Ifk8pRSPNdXQi5W20 bnvVtFItYI/1H+YXgPzag+yvVpm4s3t3rPZGUztRTpj9r7I280sOPolWMRY/E0qU2Mw+PjAC+aoZ IaWnUDmR1H599JZpooY5bi4kCQopZmOAqqCzMfkACT8up2ZlUM7tRACSfQDJPVVtVk81uLLZfdm6 JFm3RuirGSzJVi8NCAnix2AoSf0YrblCFpKdRwQjSH1yOTzG9z+e7r3B5rvd3Z2G1Rkx2sfkkCnD U/jlP6kh41IXgo6gHf8Ad5N63GW5JP04OmMeiDgftb4j9tPIdcfcedEvXvfuvde9+691737r3Xvf uvdKnr3fcvVm+sZvQStHgKv7XAdg0wJ8VVtaoqNMGbdADqrtm1tR95G9tX2hqYvpILZE/d49wZeX eZU5S3Cc/uLdH0oCcRXVKRsPQTU8N/VvDbyNRtyVvTWN+Numf/FLg0FeCyeRHpq+E/Oh6sZ7S2LT 9lbA3Js8yRx1WSohU4DIjTIMduTGuuR23loH+lqfKQRFiD64Wdf0sfedO57bZ7xt1/tO4xB7G5he KRT5q6lT+YrUHyIB6l24giuoJradawyKVI+RFOqr8ZWPkKClq5ad6SeWMrV0cgIkoq6B3pshQyA2 Ikoq6GSJr/lPfKbmPY7nlrf955fvDW5s7l4if4gp7W+x10sPt6x2vbSSxvLqyl/tInKn504H8xQ/ n1Wh31/xf/5lv/irnxg/9/Zsb3kJ7X/8kr26/wCevdP+OR9A+bj7if8ASqtv+0q363O8b/xbMX/2 rMd/7hQe6P8AG/2n/D10Kh/sYf8ASL/gHVfv83L/ALdY/wAxP/xTbv3/AN4DMexByj/ytPL3/PZF /wAfHSbcf9wbr/SN/gPVMPxf/wCP5/mkf+O6fwX/APgQ+xPeU9l/yrrf805f+PSdARv9yf8AbD/J 1//W3+Pfuvde9+691737r3XvfuvdUOf8KFv+yR/jR/40r+Bf/v6qD3scR9vXuiI/ysf+Zn/zg/8A xr/8pf8A3V7H94Ze5fx8m/8ASmj/AOrsvXh5/b0ofm7XHtr5CdOfGfMMajrDafX9V8m+y9ry2bF9 i7ii3wuw+k9s7mpCfHl9p7WzmHzm4aigmV6aqylDjGlV1g0kcexOw208278x3EYaeBlhirnQWXVI 49G0lVB4gFqcevHh0JO7dz9e9E9Hds/IXtD+IPsTpvr/AHJ2NutcVTxVuarcZtvHvWNjcPT1E1NB UZfL1Cx0lKkkscRnmTW6rcjJTr3SUyfanc/WfxQ7K+TvyF+FtD1pV0u3epMh8fOqtpfILbfaO6u7 d7967kxmy+s+l80+P2PgZOvO0Krde5cNTVqR0+ZxqLkGanqZmpZ0G6GgPl1quadLzo/d+0vk58Ze sfkHgdr1Gx6jfGIy8G6uv8nWR5LL9cdh7O3Hmdkdjdd5quWjxwqspsre+3K6gllNPTmUQrJ40DhR rrfRc6CY9F/Lzpbsbbrtj8b39vOg+NvdeJpQIsdvIbg27uXK9L73y9OumObd/Xm9sDHiqavI+4fC 52qpHZ40p1iir3g2G23blC73Ixj6+wpKjeegsFkSv8JU6qfxKD69aHmOrgveHnW+ve/de6TW8t57 Q662puDffYG6dv7J2TtTGT5nc+7d1ZWjwe3sDiqbSJq7KZSvlhpaWAM6ot21SSMqIGdlUv21tcXl xDa2kDy3UjBVRAWZieAAGSevdEVn/mK7Xyk7S9a/Gb5YdpbaYBqHeuO2LsDrnAZyBgGirsBje6uz +tt612MqUIeKolxFPHKhDJqUgmVrL2U50uoEmm+kt2P4JJSXH2hEcA/LUT17okv8wLtrd3y7+N2c 6x2n8MPk5hOy8RuTa++urdy57JfG+ioNv7u27k4/JPNkcf37kK+hhrsBV1kBeKGQiR4yV9IIH3IX tlzTynzHBuV3eWT7a8bxTIruS0br5AxgGjBTkjFevHoPvhH298iOju2/lh2x3X8Ou+crlvkZnuud zxLsjcHx6yZhzW38Nmafdk+TXJ924VaZK/L5Qy0wjMupCdWggAmHOntlum9bTyrtWy3NssW3xyp+ ozL2uylAKI1aKtDWn59eHVjH/DgGa/7wi+W3/nV8ZP8A7or3Hn+sXzd/ynbf/wA5JP8ArV17HS56 4+enTu8t2YDr7fm2u0/jrvvd+SiwuysL3ztfE4DBb4zlQCabb20Oy9n7k3v1fldz1diKfEy5imyl U3pp6eU8ewxzF7Y83ctWz3t1ZpPYIKtJA3iBB6upCuo9W0lR5kde6qb/AJhYI33/ADCgQQRub+XS CCCCCIMyCCDyCD7WbH/Z+3//AFNP+rD9Yw+5v/JS59/5rbT/ANW5Oj7yf5x/+Dt/vZ94lDgOneq1 vl33J3J1F2B2Pu/aG5M2OsOvPiTVbg3ptLGYmmyMuIzO+dxdpbZwHdODdKCoyb5zrLcu3MJJW04a WnfAT10rQtJBGTK3JWxbFvW2bVZXtrH+97regkUjMVDLClvI9q+QuidHlCtgiYRjVRj0IdqtLS6t 7eKWNfqZLqisTSoUITGc0o4LUPHVQVz1Dl+QnaUHcMOaNXvg9Of3ef48NUf3WpJNht3n/ojXsGLs Vt0CM1Z3P/pSRtkmlA+yMh/T5Ofdhy1tDbG0Hh2/788X62niHxvpPqfBMHh8PD+n/wAa1fFTzp1b 6C1NoUAT6vV4vxd3h69Oin8Oj9SvHoJsf3N2ZVbE2JSdddz9jdw0W7OrfiJnOzMtit4bTrd17J7a 7I7r6u2xuTYe2uy1xlFi9rZPsjZefzhqcVXzSvghjo50NIk9nOpdi2lNw3GTdNitbGSG83JIFaKQ Ry28FrcSJK8GotIsEqRaZEAEusqdZXClrO2E87XFnHEySzhAVbSyJG5VilSSEYLRgO6tM06U2+ey /mD1jgO9cBW18W4s5sn4j4zsF8zXb5xdJmet8nmu1vkDDt7N0s+J65rsR2b2BjevcHhaHKyRDGUV XW4vyxAicyFJt+1ckbtccvXMcZit7jemh0iJis6pb2ZdSGnDQQtM8rxg+IypJQ/DTqkFttNy9lIF 0o90VoFNHASKoy4KIXLFfiIB+XQ4d496d+YfE/JnE4TrXL7NoOucV05W9c79/vNtRosxkd1b8pMZ kYJBR1Wdrftt04+MRqyUEkuGgkkFWgleJSH+XuXeW55+U57jdI55bp7oTw+HJ2rHCWU5CCsbZ+MC UgaDQHpFZWNi77a8lwHaQya1ocBVqPQdp+fceHn0q+ucv372B2v3XRbg3Hj+tKTq7vzY0FTsPG1F N2PharYGR+Pu1MvVbXw266nb+zqlEym7M8clM7UZMM7MA7eJFZFukHLe27LsEltatdvebdKRKwMD CZbyRRI0YeUdsaaB3ZFMZPTVwljBa2ZSMyGWBu49h1CVhUrVuCinHh9vSm398Tdh9g7ki3fkc9ub Gbjo+/djd/4zJ4psbHLR5PZmC6529V7DmSeklTJbD3jS9YYybJU815vu4Y5onR6eEql27nPcdttW soraF7Vttls2VtWVledxMKHtmiM8gQjGklWBDNVqDdJ7eMxKimMwNEQa8GLnV8mXWaH0qDxPSGr/ AIJ9cSYBMbhd59g4HO1uy90bQ3ZuxsxLuKp3rNuvf+2u163ceY29uOpyG2cZkoOzNt/xhIcXTUNK 0ldVRMhSQaTCP3D3QXJlnsLaS3W4jljj06BEI4XtwiugEjKYH8MmRnYBEINR0+u93AfU8MbIHDKt KaaKUoCKEjQdPcScA+XS3k+J2xtwbrxm+uz8tVdu7sj31k9/7kqt77Z2dNgN0ZObraq6s27iW2fT Yddv4Pb2ydu1TS46Cnjec1ryz1E0zyufaAc57hbWcu3bRCLKyNusKCKSUPGonFw7eKW1u8rijkkD QAqqoUdMfvSZImhtkEUWgKNJaoGvWTqrUljxr5UAAp0aUAKAqhVVQFVVAVVVQFVVVQAqqoAAHAAs PYP+Z49FvXfv3Xuve/de697917r3v3Xuve/de6r579/5n/2b/wCM1/k3/wBCZj3Pftl/yru1/wDi 1W3/AGjt0Hrr/ks7j/0oL7/q2/V8fxo/7Ju+PX/iDepf/eBwHvW9/wDJZ3f/AJ6pf+rjdZPcr/8A Ks8u/wDPBb/9Wk6Gz2WdHnUHKf8AFpy//aoyv/uvqfd4/wC0i/0w/wAI62OPWnv/AC5P+P3/AOE1 X/iCf5x3+992+83Lj/kke4H/ADXk/wC0W26ds/8Acq2/04/w9bI3/CfP/tzV8Ef/ABHe+f8A39PZ nuBPcL/lct9/5qJ/1aTob7R/yTrb7D/x49XI+wZ0Zde9+691qG/Lr/mbPyO/8bLdT/8AvpNp+xJu n+4tr/4rG5f8+dYMe4X/ACVOYv8AxbU/7Rouj1yf5yT/AIO3/Qx94hL8I+zrR4noIu5e1oeptsY6 vo9u1++N7bv3Fjti9Y9e4mqhoMjvnfeZhq6mhxRydTFPS4HA4vGY+qyeZys0bw4vEUVRUMkjIkUg x5F5K3Tn7mK15e2oqjMC8srAlYYlprkYDJ4hVUULOyrUVJBntG1XG830dlb0BOWY8FUcWP8AgA8y QOk1tP4x/IDs1DleyPkj2fjs/WRpUSbS+PEO3Ot+utq35fHYiry+0909g7qhptWhshmMiGqSPItL ShhCmdOyewXtjtFnHb3OxfX3IHdLcO5Zj5kIjIiD0CrgcSePUuWvJuw20QSS08aTzZyan8gQB+Q/ Ppep8BuxHTyJ8kPmI8epU8i9p4Jk1vbQmodeEa3uLD6m/s5/1mPav/ph7P8AbL/1s6Vf1V5e/wCj VH/xr/oLotXcX8svMtvjZncFF3n3X/ph63rcTk9pZbuCqwXY20MidvZJsxjMDu3A023No5+o28a+ VxJJjsnR1sKSsY3JspPIuQuV7PlreuU9n24WO0X8ciyLCWqDKnhs6+IXAbSB5UNBUHpWNm2+Kwut ttoPCtZlYMFJ/EKEitc06HPpvtWt7HoNz4bdm3I9j9rdaZ2Hanaex4cg+Xx2KzFXj4cxg9xbUzUt NRS7g6/3zgqhMhha54YZmiMlNURx1dLURpzv9x/b/cvbnmF9lvZfGs5E8S3mAoJYq0qRnTIhGmRa kA5BKsOoT3zZp9kvTaytqiYakelNS/Z5EHBH+QjoZPYB6J+ve/de697917r3v3XuiS/zE+899fHX 4i9ldmdaV+Pwm+Bk9g7JwG68tRw5DF7Gn7G31gNl1O+a2iqkko6kbXosxJUQpOrQGpEXkVkupH3t jy/t3M/Ou1bVusbSbfomleNSVaUQxPKIgRkeIVCmmdNaEHPRxsFlDuG629tcKTDRmKjBbQpbTX50 p60rToOu0c5vP+XT8dfkj2svy57j7B39n+sdk9SdJ7w793DtDMR9e94d+b5p+v27U2dlMbtbC1GM w+H2hT5bcUlBL97RUMGE1U4s0gfKz7ul9Y79a8077Bytt23XCTR2w+lR01R6TLokDyOCyEr3gKzf j4Cki8kSw3ibheJt8EDqwT9MEVX4qMCTkYzgnz6Bfdn8xLsfeH8tan69wnyWq+7+2umP5pnXnxi3 N8i8DloqrId4dEt2zS7w627EqqlaeJ6rH9hbOzVHj5dcStK2JkR7sGJnDnIQScqcyQT00SWFytDj V+hIxH7AT9g6Fu66Dt18j8Ghcfb2E/5Omz5TfJ3uD4v9tfPnqmp3juLJbg7P6f6v7J+C+MyBWetw G++yNzU/x4z2ytmiqjCPHtzs/cGOzUNLZ/t4A0jDSSTg1yhylsnNuy+3G8JYxJbWd9cQbsw4PFBG b1JZafxwI8RbFTgdRHtm22m5Wmx3QiURxSulyRwKoPFDN9qArXzPQE/IHt75P9Zz/PDqLAfIzsOm 3F1Btj+VvsDZO/KvJwVuT27ujtnMYXaHbO9aSV6Mj7/ftfNLVZJwuqbWQuniwi5b2XlLdl9u97ue V7U2t7Nv80sIUhXjt1eS3iOeEIAVPSnn0vsbTbbgbHdvt8fhzNeMy0wQgLRr9iigHQj/AB2+d2/8 p8ixtXv/AD+7cPl/jl8ROxdqfKjrPa+2c/uyE/Ibrv5EbN2HF2Zh9lbPwWU3Fmn3ts3OUlfRyUFL JEtJXzaVEUTOCrmf2722Hlj6zlu2geDdN6hk2+eSRIz9FNZSzeA0srqieFKjIwdgdSLU6mA6S3+y QLt/i2MaFLi6RoXJC/pPEzaCzEAaWBBqeIHmegz+afyb+QGf7v7Dyfxu3b8t4dl7Y+Am3vkLsjEd R0O3tl4fZu64+yd8YvJ9j999eduYCm3bX7FhwuD8VbjabHyZWRIVKQBSH9m3IfKfLVtsG2Rc02Wy m/m5jeyla5LytLH4ETLBZzWzmMSl3qjs4jBJq1cdKdo26xjsrddwitPGa+MTF6sWXQpCROh06qnB J0/PoTsL233F3580afA7V7D+Xe8uoh8fPhh2Vjsh8VNwddbJ6xw9V2vhJ8ju3sDtDA9kRU+4v7kb olpjUikxsM2Rgp454miDCNfZRPsux8uciPcXm2bLBvX7z3OAjcEmlnYW76Y4bd4CU8WOunU5CElS DSp6Tva2ljs5eS3tEuvHuEImDM50GiqhTGocKnHA9FP7Z+c/yl6ewvz3q95dr7kOxeyeyflH1j8T t8Uzw0+Q6U7n+PXYdHOOtsXkIaFPscTvfqzMiTFiVnZqvHNHGNbSuwy2X2+5R3yf25Sx2aL942tr YT7jEalbq1vICPHZSctFcLSSg+F6nGkAztdl2y7fYxDar40ccLzr5SRyqe8iuSrju+Rr6dHt3Xvz uXrP5q4nIfJreHyU298fu1+wOrNjfGHP9W5bZtb8Ys7NubZ6UWS6W772e+ArN2UW+d+bqFQI8tJN q12NM8MCMyx/t9ls248jMeT7Ta35psIJ575Z1lG4RmKXUl3Zy6xGYoE0nwwP9MGY0JNDFazbR/us jtzuEKO8wcMJhpaokiaoGlBTt/bU9K/Dd3fMPF/ynMX/ADhKb5u98ntrb3YGPOH+M01ZsdvivVbA wXyRpuh6X485PrMbOXLZPeGR2vS+abMtkxmmr21Ag/ve+g1u7yW9u8kgaRo1JI4ElQSR8ic9TShJ RCxqxUZ9cdFd+Xvy/wDkP8e/kr/M9yOW37uDH/HnO9jfJPoTpmcSwLN8a/kfhuh8H3T1ZPiaw04b H0PYmU3PkcdErh1GVpIpGsR6sd/cnkjljmXnrZ4oNrjPMsctneXK0P8Ajti1x9NcKw/E0Cojk4Ph sR59Ajfdo2++3e2VLdfr1aKWQf79hL6HB9SgAP8Apa9DjVZfK7h6w+Ym4M7XVGUzme/l/fBHOZvJ 1jB6zJ5jL7z6oyOUyNW4VQ9VXV9TJLIbC7uTb2AeTYYba65XtreMJbx7zviKo4KquFVR8gAAPkOo C3JFjvfdCNFoi7fCAPQC8gAH5DreKxv/ABbMX/2rMd/7hQeyZ/jf7T/h66Aw/wBjD/pF/wAA6r9/ m5f9usf5if8A4pt37/7wGY9iDlH/AJWnl7/nsi/4+Ok24/7g3X+kb/AeqYfi/wD8fz/NI/8AHdP4 L/8AwIfYnvKey/5V1v8AmnL/AMek6Ajf7k/7Yf5Ov//X3+Pfuvde9+691737r3XvfuvdUOf8KFv+ yR/jR/40r+Bf/v6qD3scR9vXuiI/ysf+Zn/zg/8Axr/8pf8A3V7H94Ze5fx8m/8ASmj/AOrsvXh5 /b0svnXga7qzs3rX5ffZ1FV1tgthZno75DV9HTTVc+wNlZDdVJvbrXuCvpaWOaqfZmy94S5PHbin RW/huPz0eQlApaOpkQWeyHNFpt17uHLl9KIxeMrwscAyqCpjJOAXWmn1K6eJHXulBnaLrPv7onsb pbsGU5rqrvLrnNbKz1ZtzK04lrtsbsxrU65nbGdp1raE1VN5I6ugqkE8Pmije0iXBygzwIz17oG8 x8acv21svp7qv5Y/NfuH5J9RdLdldd9gbf2B/cXZfRs2eTqPaO8Nt9dUe6t/dM1+2+wK7cuLy+5q XM1echyEFRU12DojDDSsZ5ZPZ61QdCT0F1J118Ttqdude9Q7n3Xk+tOyu6t291bV2PujIZLcU/Vt fvvG4SPdu1sJuvO5fObq3XicvuPEy5b7jKTy1oq62fySSljIfeXW+HQZ9dBfk18sOvqDaKjNdYfF PfFT2r29vmidZttL3Fj9r57bvVPS2Iyceujze8cTW7qm3LuGCneQYOnxtFDVGOorooxD3vLzNabX y3PsCTA7rfaRoGSkIYM7t/CGoEWvxVJGAevdXDe8SOvde9+691U78tqwdx/K7afTW4F+960+O/Xm yO86/atUglw27O7Oy9y70w3WufztJIpgytP1HtfrzI1uLglDwxZnNR1mnz0VO6ZKexOw2wtN05ml QNeGUwRnzRVVWkI9C5ZQTx0rTgT17pX703JjupOmu3u58jhJty03UvV2/wDtCswUFYtDV5+LYm1M tuqfERZKaCrSjqMmmLMKztFKI2k1FWtY5CdepTokyfzTdvYbrvcGV3j8aNl4HsPDZ74QwQ0r/KjZ tX0jTbQ+dlNuCq683Nv/ALyi6+SLq7KbBh27LJujF5TCmShpWFQk0kKs3v3XuhM+QP8AMCp/jscX U5345dU7+wmG+H2K+anaO5Os/mJsnN7Zi6vzHd+c6aocV0DubIda4zA/IHddX/DIMnTU8M+ESsNQ 1JAzzRo03qEcevdDTtPvzdHevcPY+3ehfjOm4/jh033LV9Adm9/7p7awuyt1w9k4LBYnLb7k2V0t W7Wra/c21+tq3O0uOyks+ZoKyesMoo6eYQsD7rwzTp07h622lvPbm4tkbywdFuLaO5qGfFZ/CV6a qeuo5SCCrIVlpK6klVZqWqiZKikqY0mhdJURx7BBBAIPEeRHmCPMeo61wp6dUj7j3rvbeHWfz0xv ZGXrdy736p7d+F3SGZ3jlJvPl99UfVu4dyYHaW985NYGfcW59inF1OTlIBnyTTy2HksMbOatjteX ubeVtusVC2RO5Soo4IJbZn0D5KSQvotB1jL7noybjzyWGGl2kj7NEo/wgjq7WT/OP/wdv97PvBIc B1brHpW5JVSSpRiVUlkN7oxIuyHUfSeOT73+fXuutCadPjj031afGmnVq8mvTa2vyeq/11c/X36p 41NevVPXGOGCGMQwwQQwiRphDDDFFCJmIZpRFGixiVmUEtbVcA3497LMx1MxLUpUnNPTr1Sck565 FUN9SI2pdLakVtaC5CPcHUgJPB45PvVT69e65H1KFazIPojAMvJB/S11+qg/649+4ZHHr3XQABJC qCxuxCgFiBYFiBdiALc/j37r3Xfv3Xuve/de697917r3v3Xuve/de697917r3v3Xuve/de697917 qvnv3/mf/Zv/AIzX+Tf/AEJmPc9+2X/Ku7X/AOLVbf8AaO3Qeuv+SzuP/Sgvv+rb9Xx/Gj/sm749 f+IN6l/94HAe9b3/AMlnd/8Anql/6uN1k9yv/wAqzy7/AM8Fv/1aTobPZZ0edQcp/wAWnL/9qjK/ +6+p93j/ALSL/TD/AAjrY49ae/8ALk/4/f8A4TVf+IJ/nHf733b7zcuP+SR7gf8ANeT/ALRbbp2z /wByrb/Tj/D1sjf8J8/+3NXwR/8AEd75/wDf09me4E9wv+Vy33/mon/VpOhvtH/JOtvsP/Hj1cj7 BnRl1737r3Wob8uv+Zs/I7/xst1P/wC+k2n7Em6f7i2v/isbl/z51gx7hf8AJU5i/wDFtT/tGi6P XJ/nJP8Ag7f9DH3iEvwj7OtHieiu75Eb/L343pltZx0XUXyRqdrhyRTHfIyXS9NXut/SclHsCpyI i/timeqt6dfvLr7qS2huueGOn6/wrYD18LVLqp8temvz09ST7diPxd2OPG0x/wC81av86fy6Zf5l OyOxO0+vfh51B052RvHqvsDtf5e0u09v7t2PuPM7arqbctN8du/tz7ETL1WEqqWWs29/pAwGKeqp py1PKiWZdQUjMbqUPLoqtP8AKXuz5ddx7C+bmRr+1undk9m/Dv8AmK9DbG6Tps9uHAYXGbq+Lf8A L4/vX2r2RPtegrocZJuas+WfY24Mfha90+7ipdq0ZRkkQBPY9etE9HL/AJWeS64zXw9wmVw+8elt 4dgZLZfS2R7MqOqPkR3L37noM5W9Y46pM/c0PcmSrpus+18hmpcm2TwuEVMSlRHIEZ/ENHut9dx6 F+bu5xiP+A8vxS20+9BEB4f4hD3NuROtnqmXg1zY6TcyxavV4FbT6feKP3qxafufkwtT6/6ucL6+ H4aa/wAtej8+o49wxF9NtfDxvEen+loK/wA6dGX94XdRb1737r3Xvfuvde9+690lN9bF2d2bs7cn XvYW28VvDZG8MVUYPc+2M5T/AHWLzOLqtJlpaqINHIpWSNZI5I2SWGVFkjZXVWCzb9wvtpvrXc9s ung3CBw8ciGjKw8x/gINQQSCCCR07BPNbTRzwSFJkNQRxB6Zvg5/Ls+H2yOzJcrietczkMv1Nl+r +2uuqjd/Z/aG+Rt3d+26HtLZO3K2Cl3hu/NUlTi9p4PdlbHjMfLG9DQzVTTxxCbS4z3+75zRu3Nf LO/3m8yxPeR7jpqkMUIIaKNqssSIGYsWJdgWPrQdTFyVuFzuNheSXTKZVmphVXioOQoFSTxJz0rP n38Cfin2b2DLvXePVi1Wc+QMGHp+2azE7t3rtePdmU6JpcDN1NmPttsbgxFLh9xbUoqqpijr6Jae rqIbJM8iqoC73833e+WeTLLedhufBvI9wjQtoRxokimRlKSKyENUDKnp3nK8u7DbIbqzk0yrMATQ HDKwIIIINfs6K9T/AAU+LkNd0blKnrqvzeW+N+5c7u/pzL7q3/2Hu/MbXz+48rRZzJ1VXlt0boy+ S3LTrmcbBU01Pk5auno5ogYEj5Bwjb3D5vMfMEK7oscO6RJHcrHDDGsiIpRQFjjVY+1irGMKWB7i eooO97mReqLgKlwoWQKqKCAKCgVQBgkEihPn0q94/Er4/wC/872hubdmwzlM33PWdO1/ZNaNxbmo zuOq6CysOa6ok8NFl6enxg2xkqdJGWkWFa0DTUiVSR7RWPOnMu22+0WtnuOiCxW5EA0RnQLxStxk qS2tSR3V08Voemot1v4I7aKKeiQiQIKDAlFH4jNR68PKnStxXQPT+D733X8msPsjH4zvPfO0aTY2 7t/UVXlIK3PbaoZ8ZPTUtfjErhg3rE/glHGaxaZat4aWKNpCige0c3Mm93HLtnynPuDPy/bzGWOE hSEchgSGprp3sdOrSCxIFT0019dvZRbc8xNkj6lXFATXgePmcVpnh0G/c3wp+NfyC33J2T21sPK7 l3dVbNouvMtW0XYnZW06Dcmxcfk6/MU20d14TZ27sBh90YA5HJzySU1dBPHN5NLhlAANNi595q5a 24bVs24pFZCczKDBBIUlKhTJG8sbtG+lQAyEEUx0otN43Gwg+ntZwsQcuKojEMRTUpZSVNBxBHUL c3wZ+Me6t/4vs6q2Hm8DvDD7f2NtOgqtg9mdodbYpNsdawpS7F2/Uba2FvDbu3K7D7bpIxDBTz0s kfiGlgwJu5ae4PNlntsu0puMcli8ssjCaC3nbxJzWVxJNE7hnOSQwNcjrce9blFA1sJ1aEszHUiO dT/EaspIJ8yD057y+Fnxi7C633r1HvXqvHbi6+7C7ezvfW6sFXZncivVdtblyRyub3hj8rS5enzG Cqq6pZ0MFFPBSrTyyQiMRSMhZsOfObNs3Sw3qw3hotytrJLONwqYt410pGylSrgChqwLagGrUA9V h3jcoLiG6huis8cQiUgD4AKBSKUP5gmuePWNvhV8apO5KTvmo6/ra7sTH7pg35jP4jvrf+R2Riuw Kajjoabf+L6yrtzz9e0G9aeniXx5GLGrPHIPIpEvr97HPvNS7E/Lq7kq7Y0JhbTFCsrQk1MLTiMT GInihehGDjHW/wB8biLM2IuALcrpNFUMV/hLgatPyrT8ujTfGP8Alh/B/KPje+Mr0n/Et2xd0717 Qx2267sDsuq6ap+xsTuzIU2N7Gp+h5d3N08m86KelLxV38FLrMokA1jV76L+2T3Mnt3yTJeSM9y2 2wFmYksar21Jye3T1N+wGRtk2ppWJkMC1J48Mfyp0HPye+JHxz7A358suut3dc0m49l9/wDYWz+0 +3cNkczuJ13F2ZNszaMs+6KWujy0WR27kIhhaFo1x0tLHEyNpUCSQNjV94jmDdOWvcblPd9hvWt9 1g2tqOApw80qkFWBUgioIIIPHiAegHzte3Fhvm3XNnMUuUtzQinmzDINQQR6jqvTtzCYrbB/mIbZ wVGmOwW2viH8StvYTHxvLLHQYbB9ude4vFUKSzySzypSUFJHGGkdnYLdiTc+0PtvcTXdnyFd3D6r iW/3Z3bGWcIzHFBkknGPTqFrl2ll9yJHNXba7ck+pN3bkn9vW6hjf+LZi/8AtWY7/wBwoPaZ/jf7 T/h66Dw/2MP+kX/AOq/f5uX/AG6x/mJ/+Kbd+/8AvAZj2IOUf+Vp5e/57Iv+PjpNuP8AuDdf6Rv8 B6ph+L//AB/P80j/AMd0/gv/APAh9ie8p7L/AJV1v+acv/HpOgI3+5P+2H+Tr//Q3+Pfuvde9+69 1737r3XvfuvdUOf8KFv+yR/jR/40r+Bf/v6qD3scR9vXuiI/ysf+Zn/zg/8Axr/8pf8A3V7H94Ze 5fx8m/8ASmj/AOrsvXh5/b1bgyq6PG6pJHLHJDLHIqyRSwzI0U0Msbhklhmicq6MCrKSCCCR7jP5 +fXuiP5j+XT8VKvI1mR2ptjsHpv+I1k+QyGH6C7p7Y6Y2hV19U7yVVYNhbG3bjNjY6oqZZC8jUWO pvI51Nc8+x7t3udzztkCW1vvzvCooBKqSkD0DOpan2k9e6qsyXxvpab+YP8AI343Rdz/ACoj2Hif hrU9wdRYk/JjtpqvDb/gxGJVslLlm3D/ABHNUy5VqlzS1UktPY6dOlQBLsfP/MjcgcucxG9T65t4 FvO3hpRoizY06aKdNO4UPz690Kv8tT4s9T/J74ddY9r95bp+QXae7MxkN8YTelBuf5L94R7RztRt /d+Ux9PBlNpYHe+FxVRStiEp45adlMEy38iNra5N7m8/c47FzXuuy7Zu3g7eFjZAsceoB41Jo5Ut 8VaGtR5dep1dvsrZGzOttqYTYnXe0tt7E2Ttqk+x29tHaGFx+3tu4WkLtK8OOxOLgpqOn80ztJK4 XXNKzPIzOzMYFubq5vbiW7vLh5bqQ1Z3YszH1JNSevdKj2x17r3v3Xuqp/mniZek+99ufKTJQeHp vf8A13t7pPu/dh8jUfVm59l7p3BnemOwd1sqNHiuu8/Fv3Nbfy2WlK0uIrji5Kl46eaWWPIf2N5n tIBf8q3kwSaWXxYK4DsVCyRg/wAVFVlH4u6mR1qnHp63biMP21012d1Lkc5VYPDdw9Xb166qNzYe OlrqvGYrf+1cltuXP4ZJpPsMhPRUmVNRT6m8MrKtzpN/eSPy68P59IzdXxH+PdT8T+ofi71LWbb+ PydQ9qfH3u6j37sHpjrWufe3afx6hp/4LuzsrYlXR0G1971e7a6n+4ywr2n8xZoyWjZlPqdbp8ul 5g+i+n8v8i+u/lJ8g8psz5J9p9Z/HrF9DbW/vn0B1Pt/aO3q3B9w7h7ZwvbGyNo4uiyOH6+3xjIs 8MLGMWkSClg84cTSOPe8nievU+XSTwvSVX1j3r2r2b0v8nN/7G6b7y7syvyM7Z+M8uweudybeznb e5aCipN71+2uzM5j5t87I2p2DW42nrcvjKQSO9VGTT1NOrsPeuvUp113j3JtHrvBTbn3VVVIhqq2 DE7fwWJpZMpu3fW6Mg4p8HsfYO3abVk92b03HWstPRUFIkkskrhm0RK8itzzQ20M1zczLHbRqWZm ICqoySxOAB1o5p6DqnzfvVe9epOvPnZiuzoY6HtHfHZvwk7h7JwkFbT5Kl2lu7tbce6t2zbDpMjS XpMhF1/hqyiwj1ERaKpnx8ksZKOp94z7/wAwQ8z8zcq7vbA/Rs25JHUUJjjtmRWI8i1NVPKtD1jJ 7nMzbjz2GNQJdpA+zRKf8JPVz8n+cf8A4O3+9n3g2OA6v1w/4gEkn6ADkkn8AD3vr3TBTbs2pWx7 clo907arIt4pPJs+Wlz+IqY93R01G+RqZNrSQ1jpuJKbHxtUSGjM4SBTI1kBPtS9leRm6V7OVWgp 4lUYeHU6R4lR2VbA1UqcDPVzFKviBomBT4sHt8u70z606bc12L13tqPIS7k7A2Lt2LE5WhwOWlz2 8duYaLFZ3J0AyuMwmTkyWSpkx+YyOKYVVPSzFJ5qY+VFaP1e3YNr3O7MYtdtuJS6F10RO2pFOlnX Sp1KrdpYVAbBNcdWS3uJNIjgdiQSKKTUA0JFBkA4J4Vx0qZqukpqKbJVFXS0+Np6WSuqMlPUwQ4+ ChhpzVy101dI60sVFFSKZWlZxGsQ1k6efaNUd5FiVGMpNAoBLEk0AA41rilK1xx6bAJYKAdVaU86 +lPXpEf6WeqP4RiNw/6U+tBt/cGRkw+Azx3/ALSGEzmYhCmfEYfLnMfw/J5SBWBengkeZAQSoBHs w/c28+PNbfue7+piXU6eDJrRTwZl06lU+TEAH16e+lutbx/TSeIoqRpaoHqRSoHz6WVHksdkTXLj 8hQ17YzI1OHyQoqunqzjsvRCJqzFV4p5JDR5KkWdDLBJpljDrqUXF0MkUsXh+LEy61DLUEalPBhX ipoaEYNDQ9MlWXTqUioqK+Y9R8vn0DvyJ7WrOm+q8ruzBptOp3lk8xtvZHXmP31nU2zs3Jb93pmK bDYCHdGeeemOK27QrLNXZCZXWRKKjlKnVb2ecsbNHvu8Q2dwZhYpG8szQp4kqwxKWcxpQ6nOEQEU LstcdK9vtVu7pYnLCEAsxUVYKoqdI8yeA+ZHRZ/9mj7VzWKm7I2ceoMj1jP8R90fKrF4mswe8pd4 EbYo3oK3ruu3JQb4/u41fTbrgmhnyEWP8aRQNGIS/wC77Ff9Udmt5l2q++uXdhvUe3sweIRfqGom CGLXQxkEIXrUg6qY6Mv3baowt5fFFyLpYSarp7j8YBWtNPAV8+PTxsr5nUmP2ZR7k7moaSgpM72B 1/snZO8NlbK7Pxu2N9Um89ubNymez+LwO5MRmNw0dH1zn91S4utfz1EGUlo3ageRhJFExf8AIjy3 z2uxSMzx200ssUstu0kJieVURnRlQmdIxIgoDGGAkAFCaTbQTMY7NiSsbMysyErpLAAkEDvC6hga a93lVM1fzI3xTbw7lo025tqv2P1tuns7b1Tl8PtHf1Zl9i4/Yw69G1Ny74rshlcPs7cidmVm8Z6O lxdBWYzJUMsAldZoo5wqtORtuax2JzdSruF1DA4VpIQspm8bxI4gqtKngCIM0jrIjhqAqxWri7RC YrMmRhNIqGhZaMW1alWgLDRpBLEEGtMGnVjU8fhmmi/45SyR/XV+hyv1st/p9bD3F6nUqt6joPjI B6xe99b697917r3v3Xuve/de6r579/5n/wBm/wDjNf5N/wDQmY9z37Zf8q7tf/i1W3/aO3Qeuv8A ks7j/wBKC+/6tv1fH8aP+ybvj1/4g3qX/wB4HAe9b3/yWd3/AOeqX/q43WT3K/8AyrPLv/PBb/8A VpOhs9lnR51Byn/Fpy//AGqMr/7r6n3eP+0i/wBMP8I62OPWnv8Ay5P+P3/4TVf+IJ/nHf733b7z cuP+SR7gf815P+0W26ds/wDcq2/04/w9bI3/AAnz/wC3NXwR/wDEd75/9/T2Z7gT3C/5XLff+aif 9Wk6G+0f8k62+w/8ePVyPsGdGXXvfuvdahvy6/5mz8jv/Gy3U/8A76TafsSbp/uLa/8Aisbl/wA+ dYMe4X/JU5i/8W1P+0aLo9cn+ck/4O3/AEMfeIS/CPs60eJ6B/uXqyTtLbuHTC7ik2R2HsXclHvv qzfsNAMqNp71xtJXY5HyuGNRRjcG0NyYXJ1eJzmMM0P3+LrZUSSKYQzRjbkDnjcvb7mS25g25BIm kxzRE0WaFiNSE50sCAyNQ6XUGhFQTXZt2n2W+jvYBqFKMvAMp4j5HzB8iOk3tz5W9qdbRw4/tv42 9w0m4sewH8f6Q20/e3W2amj/AG1yu2Mpt2aHfGDjqgxZaXN4XH1dMpMZkmA8r537F74+2e92sdw3 MkVlOR3RXQMTqfMVoY3p6oxB+XDqX7Pm3YbuMOb5YnplZKqR+fwn8j0t1/mGzHQE6K+XdlMiRqvx Z7IshqixnWMDFeg1ZY+QD/OknVe59np91fbMA1572z/nMOlf9Y9hH/LXt/8Aex0Ufd382Tr3c+Sp 9jdM9S9sb87Q3FuyPYOG27nNkr0xs1N81ErUlNjN3763YtNTYyCCoP75o6PJVSR3KxW59ie+37at u2m63u4uwduitDcsVBZjABXxFQdxFOGM8BnpfNe20NvJdPJ+gsZkNMnQPxAcSOi4dc/LXcPx4pO0 675QdM9oba7/AOxspktybh36cE+V60zeYxGJqMZ1xsbbJiqKeTAdbbLxixUVHFT1OQeRpquvmmap q5iMX+fOSbv3m5i27mHlnnja77YEEcYt0k8Ke3hLAzEK2rVK3cxLrGSQq6aKOgBvG1Sc030F5Ybv bzWYCqEB0uiV7jQ1qxychfIUx0Zb4w/zA+svkDXYvZObxeQ6+7VrogsW3pEqs3tzOTxxa53wG4KS m1UykqxEOQip2UCyySnn3FPuP7Fcx8iw3O8WVzHf8socygrHLGCaDxYmOf8ATRFh6qvQd33lG+2d ZLmJxNYD8WFZf9Mp/wAK1+wdCNnu6O6t19rdoda/H7r3rHcFJ0bHtCi7F3N21vbdO1KTO753ptuD etB1zsOn2ltXc0tPW4zaGQoarIZjIj7OnmyMMKU82mV0ANvsOw2ezbRuvMu53cb7gZTBHbRRyFIo nMRnmMkkdQ0iuqRJ3MEZiy1AJPHZ2UVrbXF/cSqZtRQIqtRVOku2phxYEBRkgE1GOkRmfkr3tmsZ 3pv/AKj6g653H1n8eNwby2luGi3b2BuHEdh9p7j6qw9Pku26HrEYja1ftXDUu18j91icbUZiVhms jQyEpSQMkhXwcqcuwTcu7bvW93UW7bnFFIhjhRobdLhitsZ9UgkYyLpkdYx+kjjLsCOnk26yRrKC 7u5FubhVYaVBRA5omurBjqFGIX4QfM46HrcvyO6i2d05tLvrdG4qnD9Z73w2zc3t/LviMjX1c9Nv zCRZ/bdPNjcXBW1MNVVUEvrBHjjkBUt9CSnZeRuZuYeZLzlLZrBZt8t2mDprRAPAfRIdTlRQH8yM gdJbXab+9vpdttYdV2hYEVA+A0Y1NMA9EE7t+ce4O4tuf3W+F2B7zyu8qXIwZKq31gNiUa7eiw1L BUtlcbWQ5qgzFS4ngIkik0UbpLGtmcEoZ45O9mLHlPcP3n7vXuyxbQ0ZQW0ty3imRiNDqY2jGDhh WQEE4BAYDDa+Vodtm8fmaW1W2K0CM51ajShFCOHmM8fz6Od/J2yne1fueDtfvzsjd+5I+7Nq5/a3 Xe3c/VCnoqHHYCqpdzUWenxlNT0VP97uUYzIrQh4y0dNFrS33HufuS905E2rnPmX285O2iC1a0t4 55miJ0yTatDx5LamhRo9TV4sy/hPQy2m42i23W/2Ta7ZI/DRXYrwZq0I4mpUEVPqSPLq4D5Z4Bq7 rbHbrhjaSXr3dOOz9WUUsybeysVRtjcMxABPioabLx1ch+gSlJP09m3u3y5JzT7eczbXbpqvFh8a IeZkgIlAHzYKyj/TdKeZbFtw2S/t0FZQutftQ6qfmAR+fRHiLEg/g2/23vmKDUAjgeoD6rr+SW8+ 2t/fL3oL4ede9ubo6E2vvPp7s/vXsLsHr6g25L2Zual2Vl6HbWC692Rl92YjcGJ26v3lVJkclUR0 NRUvSxhV0KrapP5Wsdl27knmPnfc9lh3K8gvoLSGGYv4EZlUu80qxsjPgBEBdVDHzJFD/bobWDar 7dp7RZ5UlSNFYnQNQqXYKQTjAFQK9Fq+Tm7Pm98aexev+ldidvbw7nl+Y+zMN0R1L2RvTFbOxWW6 Q7/2/vTGNuPszIYvB4vF4qajrOiczV5KYJCyT5vCmo8Uau0YFfKdnyBzXte5b9uOyQWA2Odru5gi aVlu7N4m0QBnZmBF2qxipqIpdOokV6Mdti2bcbee8mtEh+kcyOiliJIipogJJP8AaAD5K1K9Cj8Z x8gPlL2d3puk/K3tnrvafxl+TdZ8btndZ7Z2/wBc5LF70w/TcG2Yd2bz74XPbTrc1ubP9xtVTysK SrxceOjlZ6S2lFUo5rPLfKG08vWf9TrK5vd22kX0k8jzq0TXJkMcVpokCxpbUA7lkLkAPxJKbcfo NstrKL91xSTXNt4zOS4KmSulY6MABHjiGr59BHVfJvvyL+U98rfkHF2NnI+3Nidpd84HZu/GpcTL k8DidsfIOg2ht7HUSSYw4uVcVtqoejhMsDtoNySwBBynKfLje8fJ3LTbXGdluLO0eWGraXaSzMrk 92rucajQgV+XSpdusTzRtlgbdfpXiiLLmhJi1EnNcnPVhPxCg3sOt8rkN95z5XZfK5LcYanp/l7g es9u9gY6kp8NjCx25QdXY+hw77MyNRUs8MtSZap6hJQdKqoMa87Gw/ekMe3W+zJCsWTtrzvCxLN8 ZuCW8VQKELRQpHE9EO7GH6hVgS1CBf8AQC5Ump4lyTqHyxSnRn8jXxYqgrcnOGaGgpZqt0Qanl8C F1hjUcvLO4CIo5ZmAH19h3atrut73PbtmsULXl3OkSD+lIwUH7BWp9ACekNvbyXU8NrEKyyOFH2k 06tF6a2hU7H6v2HtOsULlMfgaSTMD6Wz+YklzOcVj/VMvkpl/wBZffWTbrGHa9vsNst/9x7aCOJf 9LGgQftA6yPghW3ggt0+BEVR9igD/J1W3ufOR7q312JuuCQTUm4N85yTGyjlZcRhGg2ripUP5jno sAsqn6ESXH198+PvB7ym7e527QxNWKxhitv9si65P2PIwP2dQrzpdC53+5VT2xKqfmBU/wAyeqre +v8Ai/8A8y3/AMVc+MH/AL+zY3sY+1//ACSvbr/nr3T/AI5H1F83H3E/6VVt/wBpVv1ud43/AItm L/7VmO/9woPdH+N/tP8Ah66FQ/2MP+kX/AOq/f5uX/brH+Yn/wCKbd+/+8BmPYg5R/5Wnl7/AJ7I v+PjpNuP+4N1/pG/wHqmH4v/APH8/wA0j/x3T+C//wACH2J7ynsv+Vdb/mnL/wAek6Ajf7k/7Yf5 Ov/R3+Pfuvde9+691737r3XvfuvdUOf8KFv+yR/jR/40r+Bf/v6qD3scR9vXuiI/ysf+Zn/zg/8A xr/8pf8A3V7H94Ze5fx8m/8ASmj/AOrsvXh5/b1bj7jPr3XYtcarlbjUAQCRfmxIIBt/h7917rV/ 7t3l80sd/OI2xtjF0HXu3Oy9+YGh6S2DuvH7Nr8jtHcPx23VkMnkqnfFZiM9msktTuHAbeWuSvfz CGnrsa8YjAClsmdls+TZPaK5uZZLiTbYHNzKhkAkS7QKBGGVRRGfTpFKlXBr6e6sA/kmTvS/EjfG zZHcydffJbuDbBSSwkiQDblcqOgsEJlqJCQOLk29gH3nUNzZZXgGLjbbd/t+Mf4Kde6t/wDcSde6 97917r3v3XusFVS0lfSVePr6SkyGPyFLUUGQx9fTQVtBkKCshenrKGvoqqOWlraKrp5GjlhlRo5I 2KsCCR72rMrK6MQ4NQRggjgQRkEeRHXuiMV38tv4nNWVVTtPbvaPUlHWTPUT7a6S7/7s6n2Ok8jM 7vjdh7R3zQ7PwCM7kmLHUVHDc/o9j+y90ufLGBLeLf2eNRQeIkcjAf6Z1LH8yevdVa/KD47bTyfz C+Ovwt+MPbPymwe88pX/AOkb5H7qHym7u3TFsnqGjgirDhpYc1vHIUmLzWVxSS1CvpSZHqsegI+4 sZY5Z555qi5R5h5y5lv1ezVfBtE8ONPEnJpqqqgsqtQU4UWQ/h690q/iJ8Xdm9sfKv8AmEdZb47R +U+U2R0P2ttbbPVmJh+VfeWOm29g8oN1tV0dTksfvCnr828n8MgtLWSTSLo4Iubpebef+a9r5W5B 3Ky3FFvb61d5m8KM62XRQgFSF4nCgDr3HqxX/htz48/89l8sf/SxvkV/9nvuPP8AXe5//wCjxH/z gh/6A61ToV+ovhn8cekt0rv/AGdsOszHZUVPNSUnaHZ+897dw9j4qiqoTT1dFtzd/Z24N05TaVHW QEpPFiWoUqFJEocG3sOb7zpzRzIgh3jeJZbYf6GNKR1HAlECqx+bA08ut9UxfzCf+P5/mE/+HL/L o/8AcfM+xNsf9nyB9u6f9WH6xh9zv+Slz7/zW2n/AKtydH4k/wA4/wDwdv8Aez7xJHAdO9BF3tit /bh6i31tfq9aZN8bwxCbMxOSraxaGj25R7uraXbu4t3VE3np55BtLbOSrMjHDTt91UTUyRw/uMvs 75dm2213vbrzdyf3fA/isoFS5jBdIwKEfqSKqEsNIDEtgdKrJoI7uCW5/sUOoila6RUL/tiAKnAr nqvTK/E/uzCDrzD7T2lsx6X4w7/7z7T+OVTt7MQ4Da9DJunF9db62B1rjaHN5PIbh29hJt3Um5tn VL1BeGDC16yE/bsAJMi5z2C4/ec97ez6t2trS3vg6l5D4bTwzTsUUI7CMwXKhaEyoR8XR8u6Wb/U PLK9blI0lqKk0LqzmgAJ06JBTJYevThQfEbuep3NQ5irmwmBzu8u8Ni9z9mb3lxey9+RU+dy/wAc O69qdlSw7T3NI+Lz8O3t4b+oNt41Z4ZB/DoIKiON4YCAzJzpsS2kkCLJLbwbfNawRapYaot9ayQA yR9ya4oXnehHeWUkM3Wm3azERRdTIkLRotWXAljKdwyKqpc08yRxPQrbm+L/AG5g8Ju3ZvXnalXk +n6D4dbo6E2L1XmsFttq+vzS7Uye3tt4zK7uqJqacS1c0kNXNm2SKRGc0ehKRRYotObtluJ7K+3P Z1Te23yO8muFd6BfEV3ZYhUUAqoiBI/HUv0lj3K0kkhmuLYC7N2srOCaAagSQv8ALT+fHpFZb4P7 jyNT1jQybzhMm6Mb2bD3xu5dg9XpTUFNuXoDZPTuL21szryopZ9r0dbUYXbL07ZqODI1wqo2rpy4 MaIvg5/tY03aQWBpC0BtI/GuKkpeS3LSSzAiQgPID4RKJpIjWmSXl3pALlhDhSnhLqfylaQszceJ rpqBTtHR0eltn7h2Nit94HNmsOLTtLckvX4r8uM1VJ1pBhNq4naUctWZZp43VMVPqjmInD6ncAvy A9+vrbcJtvubfT4xtE8ai6R45eRpKCgH4hkYpgcOie8ljneB0pq8IaqCnfVi3+H7Ou+78v1xsnZk nb/ZuClzuH6akqt6Y9KekGUrMdkMjjqrZk+Qx+HqKyjxmRyLYnc1RTx/c6hClQ7R6ZLN7VcpbbvW /wC9W/K+xXKxXm5kQ1ZtCkKfGAZwrMq6owx0jJABqOnNtgury6Tb7OQLLP25NAad1CaEgVUHHp0y 7G6z6R3ZsWLcW2tjU9JtXtrrzc9LVY6obJUbVexu7MpU7/3lgZ8fFlJqfEQbizuenq54aRkFPPM6 wMiWHu+83/MW07xcbZf7hq3DbrxRqGlgJrMCCNwxUF9CoFUsO4AFgT1u5mvre5eCaas0EoyKHvi7 FNaZoAACeIGehobCYmTH4fFTY+nqMdt+bb9ThKSpDVEeMq9qtTvtuspTMzulXhJKWNqaUkvG6Bgb 8+w2J5hLPMshEsocORjUJK6waeT1IYcCDTpDrfU7hjqatfnq4j8/PpKVXVuwK3bm9to1W2qWbbfY +5Mtu/e+JepyP2+4Ny5yoxtXlsvVOtaJ4KiuqMPTMywPFGDELKASCtTd9yjutvvUuiLq1iWOJqLV EQMFUYoQAzUqCc8enRczrJDMJD4kahVOMAVoPyqePQgu7SO8jnU8jM7sbXZmJZjxYck+ywAAADgO mOuPvfXuve/de697917r3v3Xuq+e/f8Amf8A2b/4zX+Tf/QmY9z37Zf8q7tf/i1W3/aO3Qeuv+Sz uP8A0oL7/q2/V8fxo/7Ju+PX/iDepf8A3gcB71vf/JZ3f/nql/6uN1k9yv8A8qzy7/zwW/8A1aTo bPZZ0edQcp/xacv/ANqjK/8Auvqfd4/7SL/TD/COtjj1p7/y5P8Aj9/+E1X/AIgn+cd/vfdvvNy4 /wCSR7gf815P+0W26ds/9yrb/Tj/AA9bI3/CfP8A7c1fBH/xHe+f/f09me4E9wv+Vy33/mon/VpO hvtH/JOtvsP/AB49XI+wZ0Zde9+691qG/Lr/AJmz8jv/ABst1P8A++k2n7Em6f7i2v8A4rG5f8+d YMe4X/JU5i/8W1P+0aLo9siP5GOhrM0jKdJ9QQtrK8chbG/9PeIKkUGfTrR4nriI5GKAI5Ml/GAr EyWNjoAHrsRbj8+91Gc8Ovdc1p6hnMSwTNIou0axuXUEgXZQNQBJ96LKBUsKdaqKVrjqjD5Z9/8A yI7D77z2zvjrTdqHZG0Nv5nq/LZDYG1M3m6bcFVmaiBN/ZmnkpKJqOabHS0a0VDUJPFLEaSRoZY/ Mze80fa7kXkLYeR7LdufpNs/fN3PHeIl1NHGYljB+mjIZtQDBjJIpVlbWodW0AdSly9tGzWe0xXW 8tB9VI4lAkdV0hR+mMmua6mFCDUVBp0I/a3TWyeicz/Lk2LsWjroqAd7Jmctk8zQnHbj3Dnsmuy5 q/MbjpHUTUWTb0xfaNcUMUawD9BJD/K/N2887Wvv/vW9SoZv3L4aJG2uKKJPqAscTcGTi2sf2hJc /FQIrDcrrdYuc7q7Ya/pKAKaqqjXQKfMedfxcfPq2jdO38bvDbW4doZtZ5cJubD5TBZWGCbwzNQZ ejnoKw00xWQU1V9vUN45QpaNrMOR7xc2y+uNp3Gw3WzKi9tpUkQkVGpGDLUYqKgVHAjB6AEEz288 VxFTxUYMPtBqPy+XSM6u6Z6s6Wwq4Hq/Y+C2hRGNY6qooKby5nKaQB5Mxn6xqjM5aRrXPnndQfoA OPZvzLzfzNzheG+5k3me6mrVQxpGnyjiWkaD/SqD6k9Kb7cr/c5TNfXTyP5VOB9iiij8h0CWb6S7 s2p252p2V0D2V1ptzGd7RbPruxdsdq7C3Lu+Pbu+9mbZp9kUPY3X1Ttfd+1/ua3K7Rx1DT1+Hyl6 KefHwzJPHqlRjKDf9gvNl2fauZNqu5ZduMohkt5kj1wyyGUwTCSOSgWRnZJY+8B2UqaAh+O8s5bW 2t7+3kZoNQQowWqsdRR9SngxJDDNCRTh0isp8Y+8sRju9uvOrO59hbb6q+RG5t47w3HXbj68zeV7 Q6xznauKpsf2/J1jUYzdOP2dkoN2161WTxq5emP8Dr6+W33cSRxhfDzZy9PLy7ue8bFcy7xtkMUS BJlW3nS3Ym28cNGZVMY0xv4bfqog+BiT08u5WTtY3FzZu11bqqgBgEcIax66qWGnAOk9wA4Hp52n FtGm78xXQW1tyy5LrfqLqPH7dz/U++aPb+Y23T5fEYTY9P1VS9c47IbchytRk9m7Qx1bXZ7Lfc1N M0mWp6bU06tHSNXMu4ry9NzNPAYt3vb1nS5gaRJCjtKbjx2WTSFlkZEhioppGzU00L1kaYWT7g6a bmWUkSISGoS2vWQ1KMxAVaA9pPDJOjTQQUUCUlFBBRUkdvHS0UEVJSx2+njp6dI4Ut/go9gKR3mc yzOzynizEsT9pNSeidiWJZiS3qcnrj9xksPLis1txYoc5tbKYzcW3owqRQHIYSoSohoCqhUjpclT LJRuAABFO349jf245ubkrnXZeY5WY2iSFJ81LQSjRL9pUHxB6sg6Ndj3I7VutrfEkxhqP80bDfs4 /aOrXMFmts9m7JoMzRxxZXam9sA5koqlbifG5WmlpMniK+M+qOppy01JUofVHKjr9R76hxSxTRxT wSK8DqGVhkMrAFWB4EEEEeoPWQKsrqrowKEAgjgQcg/n1WFuvZmU6x3VW7BzTSzCjjkrdo5ebVp3 Ps4TCLH1yStxLlcOrJR5NAS0dSglPonjJ55++PttNyTzJNu232x/qtuEheJgO2GVqtJbt/DmrRV+ JDpGUPUKc27E+03zXEKf7r5mJU+SsclD6eq+ox5dFe78+K/S/wAlH2XXdnYXcMe5uuK7J5Dr/f2w t67o637E2dNm6VKLNwYLemzsli8zTY7M00SLU0zO8EpRW0hgG9xty5zhvvKov49pniNpdKqzQzRR zwyhTVC8UqspZTXS1ARUitMdEVjud5t3jLbOvhyABlZQ6NThVWBFR5Hj1mpPi70zRUXQNDHg89PF 8ZNyZXd/UVRkt57pzOTxm5M5jsrjMxltxZjMZOvyu8qrIwZqpeQ5Kae80moWsAKvzdvsknMkhuIw d2iWO5CxRqrIhVlVFVQsQUooGgDAp147neMb5i61uVCyUVQCAQQAAAFpQcKdIbcvwY+OW6O4sh3p UYDe2C31ns7trdG8qXZXavYmyNk9h7j2fPTVO3c32FsPbG4cbtndtfQzUkZdqmArV6f8oWXU+owt PcLmi02OPl5bm3k2+OOSOIy28MssKSgh0hmkRpIwQTTSe38NKCj0e9bhHaLZB0aBVIXUiMyBuIRi CVB+XDyp0i4v5bXxTixPaW3Bhe0pNpdyQbph35sifvLtSfY1ZJvPdNBvTcGQxOzpdzNt7b+XqtyY 2KoSrpKeOeL1KrBXYFefdPnAzbRdePaC9sTGYZRaW4lHhRmJA0vh63UIxBViQcEioHT39Ydz120m uLxYaaW8NNQ0qVALUqRQ0oTTox/THRuzOh8DldubJy/ZeYx+ZykWXqpez+1d+ds5SnqYaKKgjp8X l9/5vO5DE40U8Kk0tPJHAZLuV1G/sLb7zBfcxXEN1fw2iSIhUeBbw26kE1qywois1T8TAmmK06L7 y9mvnWSZIwwFOxFQeuQoAJ+Zz0bTo3rqTszfVNkKynZ9idfZWlyedqHS9Ln930DR1uC2nTsfRUw4 iqEeQydrrGY6eBuZXC5P/dw9tZ/qB7h71bFYFVlsVYZYsCr3ND+ELWOI/iJdxgKSPuRtiYv++rpK IARED5k4L/YBhfWpPkOjj9+9hSdfdc5Wqx9Qqbs3OzbT2chN5P47mKedZcrp5Jp9uYtJ8hK30HgV Ty63yk5r5ksuUOXN35k3Aj6e1hLAebvwjjHqXcqo+0ny6kLcr+LbLG5vpj2RrWnqeCgfMmg6rboa Knx1FSY+kUrS0NNBSU6k3bw08axIXP1aRlW7H8sSffKy/vrrdL+93O+kL3txK8sjeruxZj+049Bj rHiaaS4llnmasrsWJ+ZNT1WZ31/xf/5lv/irnxg/9/Zsb3kl7X/8kr26/wCevdP+OR9BWbj7if8A Sqtv+0q363O8b/xbMX/2rMd/7hQe6P8AG/2n/D10Kh/sYf8ASL/gHVfv83L/ALdY/wAxP/xTbv3/ AN4DMexByj/ytPL3/PZF/wAfHSbcf9wbr/SN/gPVMPxf/wCP5/mkf+O6fwX/APgQ+xPeU9l/yrrf 805f+PSdARv9yf8AbD/J1//S3+Pfuvde9+691737r3XvfuvdUOf8KFv+yR/jR/40r+Bf/v6qD3sc R9vXuiI/ysf+Zn/zg/8Axr/8pf8A3V7H94Ze5fx8m/8ASmj/AOrsvXh5/b1bj7jPr3TO24tvruWk 2Y2cxC7wr8HWbmodqHI0g3HW7bx+RocPX7gpcKZf4jUYShy+TpqWaqSMwR1FRHGzB3UF3wZfBa58 JvpwwUtQ6QxBIUnhUgEgcaAny690BG995fFLDz7C+VnYfYPTGEpuvjvPY+we7Nzb72tidvY6fc1e 2395bUxe563K0+IyWRlyu2J6WSjSSWopqimqUVUbz+ze1TmFob7lyyt7lo7gxySwKjEtoGqNyoFQ AHBrgEFa1x17oK+sH+D/AMMev8pu7b/eHWWxetvkT2DnO1qDeG++79p1G1d87p3BFFLlq7r/ADmT y1Niq7Cw0yR6osc80FMigyMDz7M92uua+bby3hvNtllvbG3WDRHAwZEX4RIoBOqvm1CfLr3R1sbk sbmsbj8zhclj8zhsvQ0uTxOYxFdS5PE5XGV0CVNDksZkqGWeiyGPraaRZIZoXeKVGDKxBB9hJ0eN 3jkQrIpIIIIII4gg5BHmDkde6mkEcEWP9D7r17r3v3XuvAX4HJPAA9+691Xj82fn3tb4zx0nVPWe L/0yfLXfbQ4XrXpbbcT5yux2XyoMWNzu+6THO0+NxsLN5YcexSsr9P0iphLUpIPJfId1zIW3Tc5f o+VIO6a4ftBVeKxE4LHgW+Ffm1FPuufwC+HWd+OW3N5dpd1Zpd9fK/v7I/3q7r3tNPHXti2qpzka XYGGrk/Ykx+IqpPJWSwBIKirVUiH21NTW1z5zfBzFcWe17NB4HK1gui3jpTVQUMrDjVhhQchak9z N17oDf5fv/Zc382b/wATnsX/AKE3z7O+ff8AlSPav/nik/6x9eHDq333EnXuve/de61wf5hX/H9f zCf/AA5f5dH/ALj5n3Jux/2fIH/U0/6sP1jD7nf8lLn3/mttP/VuTo/En+cf/g7f72feJQ4Dp3rh 7317r3v3Xuve/de65JG8jBI0eRj9FRSzG31sFBPHvRIGSaDrXDj1T3/MI777X2N3n0VgutsHupV6 6ztDulZo8LmFw2+d+bhiNDSbHpaqOlFNnXG0qmWnmpoWlkDZVxp1oLZY+w/I3LO88l863vMN5bV3 CBoaGSPxLa2iOprhhWsX64VldgBSEZoepG5Q2iwutq3Wa9ljrMhXiKoi5LkV7e+hBNPh6tq2plp9 2bY2/udMDn8EM/h6DKtg9wYquxecws1ZAktRictj62CGqpa/HTloZFdRdk1D0kE4t7naLte5X+2t eQzmCVk8SJ1eOQKaB0ZSQyuKMCD50OR1H1xF9PPNAZVfQxGpSCrU4EEYIPHoqv8AMFmmxvw67umk gkUVOFwOOBkjdV1V+8NvQAAkAa7E2/x9yZ7Exrce7PJqK1Ss0r4/owSno/5QUPzHtYB4Ox/YjdDx 0dh6rGdJdO0BpahfsuquvonBgkGnRtLEltXpsLE+wTzncpc8482zhwde53R4/wDD36Kt0cPue5OC M3En/Hz0JXsO9Ieve/de697917r3v3Xuve/de697917r3v3Xuq+e/f8Amf8A2b/4zX+Tf/QmY9z3 7Zf8q7tf/i1W3/aO3Qeuv+SzuP8A0oL7/q2/V8fxo/7Ju+PX/iDepf8A3gcB71vf/JZ3f/nql/6u N1k9yv8A8qzy7/zwW/8A1aTobPZZ0edQcp/xacv/ANqjK/8Auvqfd4/7SL/TD/COtjj1p7/y5P8A j9/+E1X/AIgn+cd/vfdvvNy4/wCSR7gf815P+0W26ds/9yrb/Tj/AA9bI3/CfP8A7c1fBH/xHe+f /f09me4E9wv+Vy33/mon/VpOhvtH/JOtvsP/AB49XI+wZ0Zde9+691qG/Lr/AJmz8jv/ABst1P8A ++k2n7Em6f7i2v8A4rG5f8+dYMe4X/JU5i/8W1P+0aLoI+38J33gu4+1d1bTg7Oz2w+xvkx8Ytg5 vBY2bcNVS7M2/ttvj3uii7Z2bQQuftdjyPFunb+8jQgUsoqaeepUilqT7h/Y7jly52PZ7O9a0j3G 12m/mR2CAyvJ9bGbeUnjL/uPNa6+4aWVD3p0JbZrGS1topTGs0dvM4Jp3E+KpRj/ABfA0dc4IHEd IPek3yGn298h9zZzYvbtJt75O7Jzm68DRY7LZ7OV+x5eue0MDR7O2/jtpbaMm5esarePxwygOQo1 jp6mty2Jn9JqZGDGVgvLK3PLNpb7jZG52i4SNyyogl8eBzK7SSfpziK9XsapVI5F/CB09CLASbfG k8RktnCmoADa0JYlj2vplGDkBWHkOnrd3Wm/9+7wx+1eo9v71ToPJ9z7jl60pO0893tsvBbcpf8A ZYN2U24t0wVUDx9s4jYmN7Vno6jbdHkGpKWfPwz/AGjQQSQye09lu227dZSXm9XNueY0sE8c26Wk rufr4ykZB/xdpmtwyzsgZhCV1hmDDpuK5ggiaW6kT68QjXoEbE/rLRf4CxSocipC0rU1HSxodr/J zAbgrsJLurJ7p2Lg/mj8ZaPI5XJbf31H2Fu/bWB606Mxm9N647K0G5E2hQ9bZfP0NfVZenXHTUgq WrhJKWLkIJLvlO5to7lbNIdxk2K/KqrwmGOR57toomVk8UzqhRYzrDafDotKdNNLtsiBxEFmazmo AV0qS8hVSCNRcAgKag0046f/AJtf8zu+BP8A4sA//W/aXsT+zf8Ayp/vf/0oh/gn6W8s/wDJL5t/ 55P+g+rFz9T/AK59wAOA6B/XXvfXuve/de697917rmZZSgiMkhjX6Rl2KDknhL6Ryb+9UFa0z1qn n1w97631737r3Qv9H9uR9UZqpwm452j623TkfvJ65yWi2JuisZY5szKoDNHtbcT6BXlfTRVYFSR4 5KhlzI+757rwyW9r7fcx3QWdO2xlY4Zf+UZmP4lP9iT8S/p8VQGT+S+Y1KR7LfSUcYiY+Y/32T6j 8PqMeQqb3vfb/Xuc64y2S7CqZsfittwNncPuXENE2fwuXkiFNjqjbD2kjyFfmJKhKVKJhJT5ETLE 6srArk/zBtmybvsu5bfzJBFJsbxMZhJhFRRqLlsFClNQcEMhFQa9SBfW9pc2k8N+im0KnVq4ADJN fKnEHiOPVY2JydRUjH4qpjfJ7snhT7jAbaoK3N5XztchP4TiEyVVDIEIEl/2Vk1aXK2Pvm1ByBvP NW9bjH7e7DuF3y6J2EE0qhAY69rPK2iLIzg6tNKiteoKTZrrcbqddltJpbLWdDMKdtcEsaL/AJaf PpSby2r2btLb+PzeS2pRbYfOZanwu38Zu/LQpuHLVEgNRXVUG28G2SmpaHDYyOSqqZKyppCiKqaT JIimSp/YF+VuX7/mn3C5litbC3j1GC2HiyyOcJCJXCxh5HIUaVkAqTwBPR6/JrbfZTbhvV8scKLX RH3MT5KGNFBJxwPr1HAIABbUwABYLpDEDlgtzpDHm1zb3joxBLELRa8K1oPSuK09cV6BH5Y6iV2Q oMXD9xkq2loISQFermSEOx4CRK5DzSMTYKgZmPAB9rds2vct6uo7HZ9vmurxjQJEjSN+xQafaaAe Z6dggnupFitoWklPkoJP8uhg646O3x2ZNTVuQpspsHYMgjlnzuRpmod3bhpW9X2+08HWR/c4iCpT g5LIRRsitqp4JWtIuVntr93GczW+9e4YCwqQy2KsCWI4fUupoF9YoyS3B2AqpkXYeRnLR3e9gBBk RA5P+nIwB/RHHzPl0fmGHY3UexikYxuztibOxkkrszOtJQUcbGSaeaRjLV5DI11TIWZmMtVWVMn9 uV+cwVWG3iCqqR28aUAFFREUfkqqqj5AAeQHUmgJGlAAsaj7AAP5AAfs6rd7A39le1N3y7vyNPU4 zEUVPPidj7dqrLUYXATyxzVWRykSs8a7l3LNBHLVAE/bQRw0wJMchfAP3191I+d9zj2DYp9XK1lI TrHC5nAKmQf8KQErF/FVpPNaQ1zdzEu73C2do9dvibj/ABvw1f6UcF9cnzHSU9wB0Deqwu+v+L// ADLf/FXPjB/7+zY3vJ32v/5JXt1/z17p/wAcj6DM3H3E/wClVbf9pVv1ud43/i2Yv/tWY7/3Cg90 f43+0/4euhUP9jD/AKRf8A6r9/m5f9usf5if/im3fv8A7wGY9iDlH/laeXv+eyL/AI+Ok24/7g3X +kb/AAHqmH4v/wDH8/zSP/HdP4L/APwIfYnvKey/5V1v+acv/HpOgI3+5P8Ath/k6//T3+Pfuvde 9+691737r3XvfuvdUOf8KFv+yR/jR/40r+Bf/v6qD3scR9vXuiI/ysf+Zn/zg/8Axr/8pf8A3V7H 94Ze5fx8m/8ASmj/AOrsvXh5/b1bj7jPr3VafdOz+6N0fzKejZOmOzsP09lKP4PdzR5fee5OnIe4 sJWUUvyN6QaPba4ys3hseixWTmqFSrWb7ySVoad1EJVmkQZ7dcbdBybuY3Gya4Q7nFRFm8Fgfp5u 6oRyR5UpSp4+XXuq5fiZlMH0XX/BHtr5WtHjultudU/zCOvtudmbs2TkoOveuvlRuj5w7hzNTuXc mOWhzdJ1jlu0+osZX0238nWFIFgjqqCKs1VIE4w35JdzTmmw2LO5PPYSNGrjxJLZbJVCqaqZBFKV MijNdLFe3Huja7Y7j+MPWPzW3p3v2PLtjYPQHbXxH6hw3xO7P3T1nnNsdYvS7e7W7uy3yR2PtSly G0KWHa+698bmz2D3DUUb0lHV7uxslPVU61scYID82371e8t2212YeXdbe/la6jWRWkq0UIt3Yhzq VFV4wakRNVTpJ690svg/2DR9A9AdO7B3l152JtHavyF+SnyEf4+YKTEYjCTdc9Sdxd+9g7j6C2pm djZbcWE7I21j5tl5SCuSkxuEql2riaqFsgKCGFjGxzNaNuu7bhdW93DJPaWcHjtUt4ksMEazsHCt Gx1grVnHisDo1k591aFtrbmM2lhKHb2HfLyY3HCdaZ89uLcO7MsRUVEtVJ93uDdWUzWfyBEs7aDU VMpjSyLpRVUAiaZ7iVppAus8dKqo9MKoCj8gPXj17ok3yd7i+eewuw6HA/GL4nbI7v2BVbUxldVb 13N2HRbUqcfuyavysWUwj4yfcuIlloqPHwUkiS+NQzzMA7abAbctbRyLf7fJPzLzVPZX4lIEaRFw UoulqhGySWFK8AMde6LDXbB/nHfI5Hw2+uyOjfhXsPII8WTXqnzbz7MkopbLLS0eYpcjmqijqGiJ XyQZjGsD+fYljv8A2g5dImsduvt5vl+Hx/04a+pUhQR8jG/Xujd/E34CdCfENa3PbPoctvjtvPRT Lu3u3sSpTOdg5yWts2Sjoapw1PtrG5CUapYaT96f/lInqCL+wnzVz5v3NuiC8kSDaUP6dtENMS04 VHFyPItgfhVevdHZ9gvr3VQX8v3/ALLm/mzf+Jz2L/0Jvn3LfPv/ACpHtX/zxSf9Y+vDh1b77iTr 3Xvfuvda4P8AMK/4/r+YT/4cv8uj/wBx8z7k3Y/7PkD/AKmn/Vh+sYfc7/kpc+/81tp/6tydH4k/ zj/8Hb/ez7xKHAdO9cPe+vde9+6901Z3OYfa+Dze59xZGDEbe21h8puHP5aqOmmxeEwlDPk8rkag jnw0VBSySMByQthz7et7ee7uLe0tYi9zK6oijizuQqqPmSQOrIjyOkca1kYgAepJoB+Z6KTsXqjd XyioKbsb5AV+7sXsjdsUGZ67+N2E3Hndlbb2psqtRarb1Z3FUbTyWKznY3Z2dx0kdXkaOrrDgcM0 woYKOSWGWqm6K+3fstytyVt9rJuO2wX3M5QGWaVRIqORlIEcFURTgNTW9NRbIAm7ZOVdu2uGMzwJ NuBFWZhqAPooOABwrSp418uhNxnwN+AO5t447rGq2J8dars2Joq7F9b5Pc+DqewIpGpY66Cux2y6 3c0m6I53onWdJYqXW0TBwSpv7lqOxsIPEMFjAmsUbTGi6h/C2lRUfI1HQkFvAmrRCgqKGigVHocZ HT1ivgl/L93BT7ursFQfGLPUmwKeSs3/AFmH7M2xlqbYtHFL4Jq3etRQ70qI9q0cU/7bzV5p41k9 JIbj23+7NqGP3Va/84Y/+geq/S23/KPH/vK/5uuEH8vv+X3unZNbvai2t8Yt29bU2SosNkt3UO9t s7l2HT5mtr6XH4zEZHP0266/bsGWrcrWQQU1NNKJ5amWNI1LuoLkVjYQOJYLCBJRwZY0Uj7CFBFf t6stvAjBkhQN6hQD+0DppyPwL+ItHWZ/F7Q6+2hitw7KyMeBztT1pvXce2t37Czv2VNX0+LrMlsr dtBndnZ6HH1ENRFTyvBMsLo+gowumutk2S9ilgvNls5oXrqDwxMGrxrVTWvrx6bks7SVWWS1iZTx BRTX+XSS2Jmt+9Pdn4To/sjd2V7I2Z2BQZ6q6O7Q3SaRt+U+b2nQfxncnTvZmRoaeio92ZqPbKT5 fAZ8QU9VkKChraauWSqpUqarDX349nds5XtU5x5Tt/B2hpVS4txUpCzmiSxVqVjZuxkqQjFStFJA i7nDlm326MbntyabYsA6eSk8GX0UnBHkSKYODVe8XegB1737r3Xvfuvde9+691737r3XvfuvdV89 +/8AM/8As3/xmv8AJv8A6EzHue/bL/lXdr/8Wq2/7R26D11/yWdx/wClBff9W36vj+NH/ZN3x6/8 Qb1L/wC8DgPet7/5LO7/APPVL/1cbrJ7lf8A5Vnl3/ngt/8Aq0nQ2eyzo86g5T/i05f/ALVGV/8A dfU+7x/2kX+mH+EdbHHrT3/lyf8AH7/8Jqv/ABBP847/AHvu33m5cf8AJI9wP+a8n/aLbdO2f+5V t/px/h62Rv8AhPn/ANuavgj/AOI73z/7+nsz3AnuF/yuW+/81E/6tJ0N9o/5J1t9h/48erkfYM6M uve/de61Dfl1/wAzZ+R3/jZbqf8A99JtP2JN0/3Ftf8AxWNy/wCfOsGPcL/kqcxf+Lan/aNF0exy fK/qIGtxcfUKWNwBcccnj3iCPhGPLrR4noBeqt292Z/cHb9J2dsDDbMweB3Y9DsHJYneE24ajKYn +5+0a/RHA+y9sCupBla+tlGRE0hFTro/H/k3lYSbxZbBbWuyPtO5ST3MkNZlaLQFbxZBx8WSh0hR ooO2kle+gW3UVmkdobacu7JVgVpQ6mH8RpgDHpnzp0TTpyb5Pdk0vSm1d7b4ymwxvD4N1+Zi3htj Jbmz2efe6b16aSPcPYtFvba1DiqHsV8VWVcemJ6ipWOoq9Eq2LEcb4OUtqffryw29LkwcwKpjkWN E8LwrqqQmKQsYdQU5AWqpVTw6N7v922xvJYYQ+i9A0kADTpkwmlq6K09Bwx1Z/EJI4oo5KiWpeOJ InqZlgjmqGVQrzSx0kNNSJJO12ZYo44gxOlFWwETGhJIUAE8BWg+QqScfMk+pPQbNKmgoOq6/m1/ zO74E/8AiwD/APW/aXuffZv/AJU/3v8A+lEP8E/Qw5Z/5JfNv/PJ/wBB9WLn6n/XPuABwHQP6697 691737r3Xvfuvde9+691737r3XvfuvddEKysrKrKysroyhldGBVkdWBVlZTYg8Ee9glSGUkMDUEY II4EEZBByCMjr3ChBz1waXNT4fD7SrNx5Wt2Lt6smyW39oVTpLQYbIzwmlWSmrGH38uPxsEkv2FH I7w0Ek8jQ6fQscs71708677yXDydf3KsFdddznxp4koUil/CwDAF3+KQBVevcWEd1zTut3tSbXNI CARV/wATKOCt5HOSeLUAPnWwX4stjH6S2bHisXjMZW4+DI7ZzwxNBS0L12Z2vla3CVNdkDSQxPV1 uQho46mSSXU7mbUSb399CeWd3i37lvYN6gp4V1ZxSADABZAWAAwKNUUHCnU1bfcreWFldJ8MkSt+ 0Cv869LrfnUvX/ZcmOqN54FslXYeGrpsTkqXLZvDZLGQVzwyVsNJWYbI0EqR1UlNGZFbUGMa3HA9 q902fad8tfod52yC7s9QbRKiyLqFQDRgQCKmhGRU5z05c2tteR+Fd26SRVrRgCK+ufPoMl+J3T4k LyJvyeMm/wBrL2NuwU4H+pHhr4akr/ryE/4+wmntZ7bRuJE5G2zX84VI/Yaj+XRcOXdiU6htMFf9 KD/h6EnZ/THVuxqpK3amw8DQ5ZRZc1NTS5rcH+JXOZqXJZZCfzpmX2MbHbtv2uH6fbLCC2t/4Yo0 jX9iADo0hggt10W8CRp6KAo/lTpj7E786768knx9ZlW3LuxUdotmbVaDL59pbekZR0mXHbbp2b9U 2RnpwByoc+klfMfNXL3KNi248x7tDa21Maz3ufSOMVeQn0VT86dJ7/cbHbITPfXKxp8+J+xRk/kO iHb+7B3h2rlKbJbwemoMRjKkVW3djYqolqMFhKhQwiymTq5Y4JNy7mRHIFVJHHBS3IpokJaR8IPd b303LnaOfYeXkksuVjh6mk1yP+GaSRHEePhKTq/0Rj8IiXmLm6fdg9pZBotv8/4pP9NTgv8ARHHz Pl0lfeP/AEDeve/de6rC76/4v/8AMt/8Vc+MH/v7Nje8nfa//kle3X/PXun/AByPoMzcfcT/AKVV t/2lW/W53jf+LZi/+1Zjv/cKD3R/jf7T/h66FQ/2MP8ApF/wDqv3+bl/26x/mJ/+Kbd+/wDvAZj2 IOUf+Vp5e/57Iv8Aj46Tbj/uDdf6Rv8AAeqYfi//AMfz/NI/8d0/gv8A/Ah9ie8p7L/lXW/5py/8 ek6Ajf7k/wC2H+Tr/9Tf49+691737r3Xvfuvde9+691Q5/woW/7JH+NH/jSv4F/+/qoPexxH29e6 Ij/Kx/5mf/OD/wDGv/yl/wDdXsf3hl7l/Hyb/wBKaP8A6uy9eHn9vVuPuM+vdd6m0lLnSSGK3Oks AQGI+lwDa/v3z691zWaZSzLLIGdQjkOwLoLWVjf1KNI4PHHv1B6de65CpqAXYTzapGV5G8r3d0/Q 7nVdnX8E8j3qg9OvdAV2t0Xgu4N0dcbi3PuLP01J1ru7bW+8Xg8Vjtlo1bufaG4qXdGFrf745Dam Q7E25TVGRooYspTYbL46HMUCGkqleGSVZDSw3SXb4LyGCFC00bIWJfCupVhoDCNjQkqXRijdy0IF PdDeTck/15/p/vXss691737r3Xvfuvde9+691737r3VQP8vwg/Of+bOAQSO89i3AIJHo319f6e5c 59/5Uj2q/wCeGT/rH14cOrfvcR9e67ALEKASSQABySTwAB+ST7914kAEnh1rjfNeml7B7N+YtBs2 WgztH2buL4p/3bzlNkaZcU1T0JS1qb7o5nciaSUVtWaakkhWWGeaF/WFAYr4/crlfZJuVbO6lmaa xN742hNQU3EbIgBqKkEgvTgPU46E833G/e73M2nmbmrbRtVjbbj9DLaQ3k7xTzJbxtqLKkMggD6h 4XisCw7mCgg9HfxWZxu4MfTZnD1SVuOr1aWmqEDKSA7JJFLE4WWCoglUpJG4DxupUgEe4JppoPl+ R+Y9QfLrFvmblrfuTt/3TljmfbJbPfrKUxzQyDuVhkEEVDKykMjqSrqQykg9OHv3RH1737r3RePl xgczuf4t/ILBbeo58jmK/qbeBpMZTeT7nKx0ONfJ1+Ip1hBlkny+NopqVEUEyNKFsb+xf7f3tpt3 PXJ1/fsFs4tyt2cngB4gGo/JSQT6Ur0ZbNLHBu+2TTf2SzoT/vQz+XHox3V+59vbpxOB3Zt2vpMl tvdGHxO49v5KjkSWjyGCzlFT5TE1lLKmpJIKnH1Ubrb8H31RIIYg8Qesh/OhHRM+vvghu7v7+Y38 hu0t9VW3OruldnfK/wCCXyH2ruyr6cjyHb/amb6D6WwRiwvUnedduCji2F1sm6KZsbuyGlxtdVVp QwrLDz71Xr3l0WXZn8snuU/y1O+e1917eoMZ33B8Qvm30H038Yeuug32J3Vub/Tf8pMnvybKd970 O5cpmu688+KwFNVbRoosXjqfG46sR1EsoDv6o61npefK7oPfPyAj+VnbXxP+IPbPxs6q3n8f/gH0 9UbGy/SGE6q3n3b8husPmx1z2VuPvTGfHujl88+O6Q6noqimnzmVoqV8pEskY8tNAz+/Eg9aocdH N+FGztz9RdIb56d7S2Bldu9y9fd4dqx9s9s11JVTYv5abt3RuOp3QvytwO6KyWom3Gna+HyVM9ZT tKzYGspXxipFBTwRj3Vug1+Rc0GV7R+Jm1ccqzbmq/kTDvqjSOxqKDZ/XHW3YNZv7NtY64sctBn6 TFSOfS02Ygi/VIo9xL76XtpZ+1fNYuyAZo44owfOV5kKgfMBS32KT0GebpY4+Xdx8Q5cBV/0xYU/ wE/l0aD3za6gzr3v3Xuve/de697917r3v3Xuve/de6r97xgnyvcm/s/g1p8vRV/xG7h+P/7FZBTP T7938cmmOEj1ZiglxeM86feyxO7RMxRVZ1ZRJXKfPOxcsbXt+37mZvqU3uG8bQmoCFIihrkd5Jqq +YFa5HWS/t19yn3p90tll5726Pbtu2S82i4itBezPFLcmZHEciRpFIY4GJGmSUrqHcqstGN6Pxby mMyfxy6RjxmQpcgcD1fsbaWXNLIXFBuPam18Vg9wYipVlSSKrxuTo5I3VgLjS63RlYiS63C03W7v NysJQ9nPM7o3qrMSKjyOcg5Bx0tu+TeY/b5rXk7m3bja7/YW0McqVDLVY1GuN17ZI2pVHU0YehqA PXtjpJ1CyYJxWWABJOIyoAAuSTj6kAADkkn3eP8AtI/9MP8ACOtjj1oafDT53fG/pvdv8k+t7Czf YGGp/hh1b/Mm2l8i3p+nO0cudlZ75BydpJ1RR0CYva1U+7F3A246PyyYwVUdD5D9wY9DWznlsppN u5ugRozJdyu0XencDbwIKmvbVkYZpwrwI6vbMsc8MjfCrAnrcN/4T9QVNL/Jx+DFLWUtVRVVLsHf lPUUtbTT0dTBLH3V2ZqSWnqY4pkuCCCRZlIIuCD7x49wSDzjvhBBBdOGf9CToc7R/wAk62+w/wDH j1cZ7BvRl1inngpYJ6qqngpaWlgmqqqqqZo6empaWnjaaoqamomZIYKenhRnd3IVEUkkAH37AyTj qyqzsqIpZ2IAAFSSTQAAZJJwAMk9agnyQyEG9+0+7cltWSHM7c3V/MY2X8lcHuannRMZX9X7W2hg No5KuhppvHlmr5KvHzVNPEKfTPSKHVrsqki3P3O5SeZNuS6lZ49mvLQuEPhmacLoAavw1XSzUoCR xFT0HOavuK+/m+7TvPM1hYbZ9TNvS38di91pu3gEKJpAMfgrOdJKwvMpIwSGOno+UVTT1sUVZRzx VVJVxpU0tTBIssFRTzqJYZ4ZEJWSKWNgykGxB9wJQr2kUI6xAu7W6sbu6sb62khvYZGjkjdSrxuj FXR1NCrKwIYEVBFOsn/EfT37pP1yLu2rU7HU2trsTqfka2ueWsTz9efeqAeXXuuPvfXuqU/5iW4+ +8B8iegY8BTYbN4ij3Fjt1dERR7fD1X+kFqzC4nL7a3BOlVbNImUgo6iJGERFNVi59LH3mF7B2HI 99yDzy19JNDdvbvDuR8Wg+l0yPHNENP6ZKGRSe7vThkDqTOToNpm2bdzMzLIUKT92PDoSGXHbjUD xyOrk9uwZ+l2/g6bddfRZTdEGJx8e5MjjaNcfja3OrSxfxWox1Csky0tA9dr8Ka2IjAuSb+8SL97 GS+vZNsgeLbTKxiR21usdToDNQam001GgzXqN5jE00rW6FYCx0gmpC1xU+Zpx6efaTpvr3v3Xuve /de697917r3v3Xuve/de697917r3v3Xus9FvXddDt3cvVeNNfjNt7h3RQ74y24KKsmoqh6F8bRUN VtDG1VJLDW0kuVzuEjrKyWN0ZaUGMG85IyY2P3lfln2Vs9j2y6083LdTW0RFCYYKibx6GoqBIYoq imupoQhHQ7tOaGsOVY7O3kpuXiMinzRKhtf89K/P7OlJiexu1cCNGG7T3rHAOEpM1U4zd1LGPwqH deMy9eqAfgVA9ke1/eR9yrBEju5LG9UecsGlj9rQtGCfnp6S2/PW/QgLI0UoH8SUP7VK/wCDpSN3 t3m6BD2HRoApBkg2HtJJ2v8A2i8tJPCGH+EYH+HsQP8Aem5vKUTlnbFf1rOf5eIP8PS0+4W6UxY2 4P8At/8AoLpF53d2/wDdSPDujsbe+Zo5VKy4yPMrt3ESqwsyTY3aVNgIKmNh/Zm8ikfUewlvH3hv c7dUaKDc7exjP/KPCqt/vchkYfaCD0WXXOu/3IKrcJEv9BQD+06j+zpM0VBQ42nFLjqOloaYMX8F JBFTxF2/VIyRKoeRvyxux/J9w5uG47hu13JfbpfTXN63GSV2kc/7ZiTT5cOgxNPNcSGa4maSU+bE k/tPUv2j6b697917r3v3Xuqwu+v+L/8AzLf/ABVz4wf+/s2N7yd9r/8Akle3X/PXun/HI+gzNx9x P+lVbf8AaVb9bneN/wCLZi/+1Zjv/cKD3R/jf7T/AIeuhUP9jD/pF/wDqv3+bl/26x/mJ/8Aim3f v/vAZj2IOUf+Vp5e/wCeyL/j46Tbj/uDdf6Rv8B6ph+L/wDx/P8ANI/8d0/gv/8AAh9ie8p7L/lX W/5py/8AHpOgI3+5P+2H+Tr/1d/j37r3Xvfuvde9+691737r3VDn/Chb/skf40f+NK/gX/7+qg97 HEfb17oiP8rH/mZ/84P/AMa//KX/AN1ex/eGXuX8fJv/AEpo/wDq7L14ef29W4+4z691737r3Xvf uvde9+691737r3Xvfuvde9+691737r3TPuPOUe2Nubj3RkVnfG7Y29nNy5FKVFlqnx+38VV5iuSl jd40kqXpaJxGpZQzkAkDn25DE080MCU1u6qK8KsQBX5Z691Xbjf5n3VP+jPdfZW9Ome/eskwvxdx vzI2htbd2I64rMz270HlMlgMLFuTrnJbP7J3Nth8zQZfdmKgr8Tl67FV9EclTvInjYsoufkq++tg s7bcbWctem0dkMgEU4DHTIHjVtJCMVZFZW0kA1HXulple9cN0ZjqXsDJ/Bztrrftf5Ed9bU6coNi YyH44U/Z3cO+s9tXdu7cRujO7mwPcE2ypMNQY/bWTiapzWbp6tJwQkTJIHLQsLjdtNj/AFphn26x tHlDsbgxQxh0QoiNFrBJZTREII4nHXuHRhOkfkFsXvPrLK9o4emz+xcdtTdm/dgdjbe7PpMdtTcv V+/ertwVm2N/bU3yI8rktv0NVt7LUTXqqevqcfU00kU8M7xyKfZNuW0Xe230VgxWaSRI3jMVXWVJ VDRtHgMdQPAqGBqCKjr3Rd+wPmz01v3pP5E5foLsbHb2yfWf8D2Dkdx4EVH8Ep9zdgMcfSybZzMy wRbi/hGPeeZ6ui8tNFMiaZXN7Nc17Dv3K22RXW7WDW8lxEzRq1NQAIWrqK6DVhQNRvkOpN9muWrX m33O5R2W/QNt5ufFlU8Gjt0aZlPqG0BSPME9UJ5Hs6CgrI6FHVI4isMaaiCqIAiKOfwo9xNbcrtN CZWBLHJPz869dW7nmVYp/DrQcP8AV/k6O18XN7JkRubDVFVFHSyU9HuCkE88cUcdV5P4bkxGZWVb 1EZpnYD6spb6kn2Wy2UluPACFijUFATg5HDyBr+3rnF/eA8q2c7+33uPaQgX05lsLggZcRr49uzU 4lB4yAn8OkcAOho767ZpOiel+yu5azA1e6qXrna9RuWTbmPr6bGVmcMVTS0kGPpsnVw1NLQtUT1i XmeORUW50n6e1/LmzPzFv21bElwIXuphHrYFgmCSSoIJoBwBHXOWxtTe3lvZhwpkalSK0+dPPote 5vmlnNmjfG0t09D5LEd2bG7N+PHW1X1w3aG2Kra2V/2ZzI12N613XQdqQYQ0VLhFnxNYuRhq8TBW UjU3EbxyRyMKrXkO3vv3fe2fMSvsFxaXs4n+nkEi/QKGnja3L1L0ZdBWQq2riCCOjGPZ0l8CWK+B s3jlfXoOoeCAXUpXjkUoxBrx6XW5/kL25trM9O7IovjtRbk7Y7Zxvbu4YtmYjvPbCYPA4HqCHbNX X1Kb9q9npi83k8/S7pp/tqYUtLFDKrpLOANfsutOWdluoN83CTmdotmsntkMrWkmt3ufEAHgiXUi oYzqbUxIIKr5dMR2FpIl3MdwK2kRQajGakyaqduqoA0mpqfkOgm6bzm7sH1BtXvr4vz7OyHxu7Jw Z7Jouj+9NxydW13Tn8eq6qsz+M697QxmO3fgMRtZM9923938rST42inL/wAMyMNG8dMmS/KPvhuf KW4Se3vPW2z7huNlJ9PHcWgMssgWgQNE2lpTpK0daORiRNQJ6He282T7bM2y7vA880TaFePuZqcK qaFsUoRQ+ornpbdWfzAO2+0X3dD1n0Jgs9RbIy9JgsrmY/k31vjcPWV9ZRvWxnA1mU2/RPmaOOJC HqIo/Dr4Vm+vuaeYfdjlrlVNqO/7futvLeRNIkf0paRVVgv6io7eGxPBWOqmSB0Kr7mSx24W31kN wjSqWC+HUgA07gCaH5HPSI7B/mrdl9Ub8m6+7E+O2U2vk1wv8fo85Ud97CyO0sxQ+EyomHz2EweT WsrZJkenERiQipQxsVJUse7Dzts3M+xpv2wQXdzbmbwmjEWieNq0rJHIyaVAo2qp7CGFc0V2e722 4WgvLNJJE1aSoWjg/NSRQeda8M9CH1H/ADAvkN3Xs6Hfe0vi7X47b1XXVdDj5d5fJHqzbFdk/sis dRXUGPrKCWpmxgnLRLOQqySRuFuFv7Ieavd3kvk/dn2TdZbyS/RFZhBbvMqashWZSAHpRiuSARWl ekm48zbZtdybW4MjTAAnQhYCvkSMV86fZ1G7S+ZncezcZjKjfXVfUHW0m5aytxW2cv2L8pcDXYTK 5SgpFr6+goMb1v15vDde4crSUcizfw2gpWq6hTaPk39kVv77cpbgLlNm2feby5iQMyLaiPSrGgZ2 lkRUQnGtjpHmekic37dP4gtbW6lkUVIEemgOASWYACvmcDz666SzfU8VVu7vrenyA697b7Kr+oKH fuf35gGXCdedafHWXKZ+soqXrTC1FZk6nBdbNuDaWRly2SrKqqzGWyuMY5B4/tqWkp8WfdfnPnf3 B3Sys73YJ7Laorxre3tKFmN1RKiQ0Gu4KyJpAAVUcaKhmYx7zHum7b1cRRTWTxW6ylEj4kyYw3q9 GFMUAOOJJFyf5SfHSmzW4Nuz9y7Iizm08fQ5TdWMauqvuNs0GVfbseKm3BpojFhmyjbtxv20VQ0c tQKtTGrBZCkZryhzQ8FtdLsVwbeZisbUFJCuvUEz3afDfUVqBpNSKipCNs3ApHILR9DkhTTiRWtP Wmk1pwp0uqvtbrWg3mvXVdvjb1JvttwYjai7UnrCmYO5twbVzW+cFgfCY/H/ABTMbP25X5Gmi16p qajlZblbey5Nm3WSw/eke3ytt3htJ4gHb4aSLE71/hWV0RjTDMK8emBa3DQ/ULCxg0ltXlQMFJ+w MQD8yOkPnflF8dtsVcNFuDuPZWKmmzuZ2yXqK2rajo83t7c8myc5SZbJwUU2MwUOM3jC+Klqq6an pBkEaASmRWUGFvyjzPdo0ltsdw6iNZMAVKPH4qFVJDOWiIkCoGbQQ1KHp5Nt3CQEpaOQFB/IjUKD iar3UFTTNOmTC/LbofL7r742hUb3o9u1/wAcstFi+y67cyS4fDUUTYjbeRqcrQ5OoT7aooKLI7og xbK5jqZskrRwRSo0Ukii45L5jgs+Xb1dvaWPdE1QCPuY90ihSoyCVjMmKqEyxBBAu+13yxWMohLL cCqAZJyRSnqQpb0pxIz0K20e0uud+bXyO9dpbzwWX2rha7I4vO5pql8VT7dyeIWJ8pjNywZyLGV2 2sjQRVEbywV8VNKkcqOV0OjEou9l3axvoNtutulW/lVTGgGtpA3wmPRqEgYggFCwJBHEHpNLa3MM qQSQsJmpQUqWrw00rqr8q9BtR/I3rLfezu1M51Zu6h3Weu7YSrytAJExT7hyVEHoFw1bUrCubhpG nRnnpw8GoWV259nG/cl8y8qnaf6x7U9q93E0qI1NYRW0kyKK+GSeCsQ1MkDqTPbD29uOa/c/275P 3i3aOz3PcYlkB4+Aja5gwHw6o0dQDnNcdV1ZnsyLF1SUgmuEYIGdyXkIJ1SOxa7PIxLMTcliSefa G05be7jedxV2yfz672XO/W9iY7S3jWO2jUIiKKKqKKKqgYAVQAAOAHVpv8tDts1G798bFq65IsTu Lbce7KRKqqSGmps7t2ro8bVyReeRY1lyWIyyCS3qf7NL30ix9y1BLZT3e20JT41A8vJqD54PWJX3 udltdz5e5W51ijAvre5NpI1MvFKrSRgnz0PG2mvDxDTq4n+KYr/na4r/AM+dD/8AVHsX+FL/AL6f /eT/AJusD6de/imL/wCdtiv/AD50P/1R794Uv++n/wB5P+br1Ol7tLK4oTx3ymGFyv1yGNH9P+b3 tdZRSilY34+h6NdsI1jPn0PsGXw/iW2Ywo4+gyuNUfQfQCpA9iCOKXQv6TfsPQyiZQuWH7es38Ww /wDzucN/598d/wDVPtzwpf8AfTfsPTutP4h+3qvH+Z329/cL4v5HDYLMUn3/AGbujE7GrHx9fSzz ptr7XIbg3LCRTTvJHFk6LDLRSH6GKqdf7XsKc5T3Frsc0cYZZZ2EYORhvip+QI/Pqbvu/bJabz7h 215eKHt9tt3uqHIMilUir/pXfWPmo61dJe1I0yf23kAIksBqIP1/FjYAe4rTlWttr04p1nW/My/U aC2a9WHfG3d8WZ2VkMdVVkCDBZbRQioqIYSuOysAro4IxLIt4qetFQFA4VWC/QD2VyW0yaUCMzKK GgJ4cOHyp1yU+/RyjZbL7tbbzTttuEi3/bhPKFGDcwOYJXNBxkTwWb1bUxyT0NO7d7bP2DtjKb23 tujB7V2dg46abM7pzeRp6LA4qGrr6XF00+QyTsaakp5MjWxQ+R2CK0g1EC5F7Pb7/cbyHb7Czklv 5CQsaqS7EAsQF4k6QTTiQMdYXxQzTyrDDEzTHgoGTiuB9nQe7N+RvQ/Yc+Jpdk9r7P3HWZ3d1dsL EUNDXTx19fvTH7WqN81G2oqCtpaWsTKSbLpJctTrIiLWY5DUU7Sx+r2ZX/K/MW2LM+4bNPFHHCJm JAoImkEQeoJGnxSI2oTpc6WoelE2331uGM1q6hU1EkY0ltNajy1dp9Dg06wVXyX+P1FnNu7YqO3t lruPd2fy219r4KKvnqspuDPYDd1ZsHP0GKo6SlnlrBgt6Y+fG1s6j7akqomEsiKNXuycp8yyW91d rsk/0sEaySOQAqI8YmQsSRTXEwdB8TKRQE462Nuv2SSQWj+GigsaYAK6gT9qkEDiRw6at3dp/Giv xXWnZO8987BmwtBjdy9z9X7tyda5oUwm1cXBh92b9wtSISDidv43dsAq5nASD7iKUi6KyLNt2/nK 0ffNm2uzukln8OzuolGWMj+JHA4r8TvEdIGTpZa0YguQQbpG13a28UgZ6RSKPPUaqh+ZK4HnQjz6 V29O9Onuu63J4zevYe38DlcPS7YrcjiJGrsjmIKbej7hTaLRYjDUWSyVbLuP+6WUakip4pZZYsfP Jp8cZf2WWHL2+bnHFNYbZLJC7SBWwqkxaPE7mKqNHiRhiSAC6itTTpiGyu5wrQ27Mp1UOAO2mrJI ApqWtfUDj0gYflz0JW9ndTdV4jfFFnsz3bsLKdidc5vBRy5TaucwmPzuD29R00eZpEkRMlna/Mv9 qhTxoKCpWoeCRUSQxbkrmOPad53ifb2jg2+5WCdH7ZEdkdydJ/CgUajWp1ppDAkh87VfLbXVy8BV IXCODhgSCeHoAM/aKV6ELYXeHT/aWWy+C667G2xvHMYOk/iOQoMNVzSSHFfxGfD/AMcxkk9PT0+4 NvDL00lIcjjnq6EVKmIza7KS3ceX972iGG43Ta5oIJDpUsB8WkNoahJR9JDaHCvpzpp0nnsru2RH uLdkRjQE+tK0PoaZoaGmadCn7J+k3Xvfuvde9+691737r3Xvfuvde9+691737r3Xvfuvde9+6917 37r3Xvfuvde9+691737r3XvfuvdVhd9f8X/+Zb/4q58YP/f2bG95O+1//JK9uv8Anr3T/jkfQZm4 +4n/AEqrb/tKt+tzvG/8WzF/9qzHf+4UHuj/ABv9p/w9dCof7GH/AEi/4B1X7/Ny/wC3WP8AMT/8 U279/wDeAzHsQco/8rTy9/z2Rf8AHx0m3H/cG6/0jf4D1TD8X/8Aj+f5pH/jun8F/wD4EPsT3lPZ f8q63/NOX/j0nQEb/cn/AGw/ydf/1t/j37r3Xvfuvde9+691737r3VDn/Chb/skf40f+NK/gX/7+ qg97HEfb17oiP8rH/mZ/84P/AMa//KX/AN1ex/eGXuX8fJv/AEpo/wDq7L14ef29W4+4z691737r 3Xvfuvde9+691737r3Xvfuvde9+691737r3SQ7Cw1fuPrzsLbmKSGTK7j2Dvbb2KjqZFhppMpndr 5XFY6OpncFIKd62rQO5BCKSTwPaizkWG8tJpP7NJUY/YrAn+Q691U7Vfy2a3Dfy7N9dTbfoszvL5 d79+DXXfxryed7R7k3FvPHYmTa+E23XZLqXYm59wVlXgeu+q03jQVUkMeKpaanlZKeSVpBDCYx4v OSyc3Wt/Kyx8vxbnJcBY4VQnUWAldVAaSXQRXUSeIFKmvulxuj4qb07N2D8d9iba6N3P8TNu9Y/N fZPdW7aPbHyh/vZvuHY2N6u7K29uDemyOysPl83m8JuFc5uHG0aY6OoWZ4PNJGFQvdLBvttZXW73 U25pfzT7a8KFrbSmsyxsqPGQqlaKx1UpWgPl17oeuwf5eXxk7E6BofjfW4HeeD2Di83uXd1DX4Ps XeDbuqd97xy1ZuDde/d353N5XMN2Vurcu4K+atrqncceUM9RIxAT06Uu0888wbNvTb7bSwteMioQ 8SFPDQBVjQAAxKqgKBEUoPXr3VW6fyf9sfGHYfd3aVTvjJ9l7h2nU4LMdRZekat23Pi9kTN/Dt+4 /fm0oBWYTL5mCjq/NTVlNUeMRxs3jiI0ezf3P90b3nDlU7VBYLbwlA1wpo+p45FdDE+GVaA6lI/M 8epp+7zuMG2+8HKDXLhY52mtwTw1TQSIn7X0r9p6r43B1zX1WaWpCSeiYsunVp+v+A5HuEbDmC3j s9GoVI/yddHb3YJ5bvXQ4PRkOuPi3sLvvH1u3u0abcE+B21BS5Gj/u/nKjAVQzOTNRRok9VTxStN EMdBMfGQAGKt+B7vy17ib7yVul9vHLTwC5nQRN4sYlUoGD4BIodQXPpjrDT783NEvLHKXtzsNpJH +9Lm/nuCrAMRDDCI9VDwrJMAD8iOjnfJbprJ9xfGLtPojaVbjsZkd6deR7GwVdn6quix1IkEmLjh fJ1uOp6rIov2WPKmWGNpfIQwAPIJOV9/j2fm/auZb+NnSG7MzhAKknUTpBIX4m4E0pjrl3t94tru dvfzAkLJqNKVzXgDjiegb7v+Gm08p09B1/0ZsDrmGqk776c7q3dhe081urLYjtROs9zY/J5DB9g7 zzFH2Pu7Mtk8DQrQUzVseQhpoQI1jWO4J1sHPN7FvjblzDuV0UG3XNrG1usatb+OjKHhiUwRrpc6 20lCxyST0qs93lW7M97PJTwJI1KAAprBAKqNCihNTSleoWd+I6dr53441HZ3XXVux9g9QYD5AYXc HUvUW+N94zbLf6TI9lQ7VG3MntrA9WVtXipP4FXS5mgqIaakd6kLoqgWKuW/Op2a35oXad0vLjcb 2SzZLi5ihZ/0PF8TWsj3ADd6CJwWYBeKedk3X6VNwFtcSvPK0RDyKpbs1aqgl85GkipxxHQ9dqfG Lpnt/rjCdV7k2t/CNn7ToaXH7Kx+zayba0Ozaago4aDGw4LH40phRSY+kpo44qeopainVEsEBufZ fyp7hc1cnb3ccwbRfq24TkmYzIJfGqSza2bvBYkksjq1Tx6Y27etw2y7e9tpgZnPdqAbVmpqTnPq CD0TLrr+VX0xgqjdsPZeWzfYtDUZSin2PkKDK5PZuVxeG+0kXIY7cNHi5pMbX1332lo6iFgrx/WO M+n3MG//AHmub72Pa35dtYdvmWJhcKyJOjyahpeJnAdV01BVsg/ibj0Jrzn3cpRbmyjSFwp1ggOC a4Kk5Ap5Hz8z0J4/llfEUCw2nvQC97DsXcVrn6n9f59hs/eM91Tk7pZ/9ksX+bpD/XfmH/lIi/5x r10f5ZPxEJudp70J4Fz2LuK9hwB+v8e9j7xvuqMDdLOn/PLF/m69/XfmH/lIi/5xr0id4/Hup+P3 ZXw4ofizsOhy5wfbne++ctRdjbj3a22qeoyfQVdt6aXI76xeB3RXbIrsjT0yQYuqeiqITXWjMbeU kJJOebnnuw52vOfd00ytt9nAjW8USuVW9EgAhLxrKFLEyDUp0ZqKdNtu8m7w7tLvFxRjDEgKKoNB LqwtVDUJqRUY+zoJ95/D3euGofif1o2Ro6/cna2++8tmfKep2ZhM0djSdB9m9l1/yz7I2xjclPDA 2GweC3rgaXbOFmyAgmr4dw1YSFXndEU2PPFhPJzluoiZbSzt7SXbxK6eKLyCBdugkZRXU7xO08oS oQwpViFBLkO7Qud0uNJEcSRtDqI1eKiCBCR5kqS7AcNIzjo0+9/i5vHdPWfzb2fj85tHFZ75IdzU vbWwq6WLIyYrHttzbHTEG2MRvlaWiirUhfcPV08MxpPujTUFWHhLSaovYP2/m6xs925BvpYJ3ttr sDbzAadR1yXRkaKppXRcAjVp1OtGoM9FkO5QxXOzSsjlLeHQwxU1aSpXy4PXNKkZ9ekXuP41/ILf jfIrszNVfT2zu7d779+NvcXQ1Lt7N7w3Ps/YHYXxxx89Nh6Lem4MltjAZjL4rc0U1RQZGoosfHrx 2TqI1gugaVda81ctbcOWNqt0vp9gt7a+trwusccs0N8QWMSLI6q0Zo6BnNHjUls0D0e42MA2+2QS vZok0cpIUMySnOkAkAjiATxANfQO+1/hJ33melKHoPYHYeGqdi13x8/uJnKXK9k7/wCusWneme3f m96do9vbqwWydtZSTuXHdgV2dkSnxeXrKSjxkytK0M4ncA02bn/lyDf5OZNz2yQbgu5+MhWCGdvp EiSK3to3lkX6VoQg1SRqzSAgBl0iqi13mxS8a+ngInFxqFEVz4YUKiKWI8MrTJUEkeYp0JncPxW7 c7Dm+SuDxOb2VS7X7Z7T+PXyC2PmKndu+MDnqbf/AEVQdRYyTrrdNLtrDJW4ba244Or3kh3Jicm2 Sx8lXEyUTtBqJVsfOGy7YvKtxPBcG7srO9s5VEcToYbs3LePGZGo0ifUAGCSPw3CtWQBqdJbPc7S 3/d0jo5kiiliYaVI0yGQ61qcka8owoaHOen+n+Feyuxuvd7YDt7amQ2luHe++P76ZDIbU+QXa3b+ aqsrR7V2/tPFZ/cm8OzMfi13FlqfE4CGlWknxk1FBSU0OhvKZGCnbfdPe+U96sNx5ZvIp4ILbwdM 1jbW6aDI8jJHHAWaJSzli6Sq5ZmrVQB07BzDdbddQz2EquiJpo0SIKaixACVKiprUMCSTXoC9lfy 3NqdP4/fu8stuXJ743JtiqXcHV2SoKir2+KbEUmOb+KUO7ttoKrHZLJLeUxyQzmN1sQqEafYv589 /d2502iHY7HbY7Oyubcx3iMFl1SawyNBKaOqUAqGWoOKnj1O/sh7lLbe9HtZcXSJb7c25xxTlqEA zhoFZXwVUNItajGePQDbs67rchk1nUOUEnkRkvZgTcG4/BB9xrtfMFvDbaCQDTrsVuuwTy3RbScH o6vxN+GfX/yjzOb2J3DR7lqdiba28m56v+6+4KnbGSXcL5Gnxm3omylLDNL4JYZK52h02cRXP6fY g5F5s3LY+ZLvfNlaMXC27RVdA60kKk4OK9oz5dY8feouItr9tdj2eVx9Xd7ojKvnpgjkZ2+wF0H+ 2HR5P+GSPgd/zp+5v/RxZr/63e5j/wBennr/AH9Z/wDZOv8An6599e/4ZI+B3/On7m/9HFmv/rd7 9/r089f7+s/+ydf8/XulTgP5GXwCyUqLVYbusg2v4+585GeQPyMcfam295Od5cvLZ8f98L/n6X2V rFO1JAfyNOhXj/kBfy6XRWOE72uf+/4Z7/D/AKtvs3j92Ob2UFpLWv8AzRX/AD9CFNisnFe79p65 /wDQP/8Ay6f+dL3t/wCjwz3/ANbfd/8AXX5u/wB+Wv8AzhX/AD9X/cFn6t+0/wCfoq/zB/lTfGr4 gdSw9sfHvGdkU+aqt1YnZ27pd49g5PeWPj23nqTJPRywUVZSQJRVH946Kki84N7S6P7XuMfdbnLf eZNgsl3MxG3tbtZOyMKalWSpI4ju6yQ+7Bb2W3c9bxZKxE17tjolTxMckchA+ekMfsB6pbqeuMg+ eFXpk4ewHOm17/7G/wDX3F8XMFuLEx1HDrL+TYLg3viUPHo2Ww/h31V31hHzPadLumabbdX/AAPB Nt/c1VgIvFNTQV+U+5SnglFXIs00IViRosR+T7Ucre6fNHIybgnLclsIryQO/iwrKaoCq6SSNIoW r69c9fvz84XOz86ch8ubdJGbm32mSaYMoYqbiekY+VVhLU9CD0vvk10hQ9efA7sTprpzC5XLRUT7 N/uvhsxHk961dTW5Du3ZOfq/4rT0UIymWxME8ks1VHGoZKFJOQF1BRsXNt5zL7n7fzTzNcRJcSCT xXjCwqAlnLGump0oxAAUni5HrTrA+z3KS/3+HcL91DtXURRRiNlFPIHhT59Bf8g+n+88dsr5OfJn MUGzaT5Hzbu+OG+uhNn9RndnYuHxG9vj7VVW19lCvyOQ23tjN56r7Om7By+LyuighpsZtyqjjklk SnllCzlre+Xpb/lLlOCSduVhBfRXktz4cDNFeASS6VV5EQQeDHJH3lnnUkAFgvTtjd2TTbdtyM52 /RKsrPpUlZctgEgaNKsM1LioArToyHS3xhqOmOxupM7R5PF5Lb3WnxMn6FyFZI0z7rzW/Mz2fiex d5bvEppTS/YbsyUNbVVcn3Allq6gBo2T1AK79zau/bZvVvJE63N3vIuwMeGsKwNBFHStaxqVVRSg UYNcdF95uQvLe6jKkSSXXij+EKEKKv8AtRQDHAdAd1b8P+1qebpPYXc3+iPL9MdJ9GfIr49SDauX 3bkN3dnbU7pptu4Wi3FmcTmduYvCbTni2vgVgq8dDVV5SteSaOqaMxxqIN3532Zl37cti+tTfb/c LK9/UWMRwSWpdiisrs0g8R6q5VKqApQGpKy53W1P1k9n4ovJpope4LpRo6kgEElu41BoMYp1x2F8 W/lDsPrTGGbtTCbg7ey/bGz8h29X7Z31vPqo9j9H9UdVt1B1ZsPE9qYXbGa3rsXL01PisfuTMSUN Gn3uSqcjSpOkVR5G3uPN/KO47rLp2eSPZEspVthJDFceBd3Fx9TcTNbvIkUqks8EQduxFicqStB6 fc9tnuWpbFbQRMIwVV9Ejv4jsUJCsDUotTgBTSo6cOqfiX3F1rifjzips7sbLrtDqv5S9Ldsz0m6 t40tZj9v/IztTEdhwb268ymT29k6/dm4NtUuGEElJmDQPV1EomerujFmt45z2PdZ+Zplt7hPHvNv urcGOIgvZW7QmKZVdRGkhaoaPXpUUCZFK3W6Wlw9+4RwXlhkTtWhMSFNLgEBQSa1WtBinSr+Jfxd 3V0lU7FG/wDCbdyWX6m6aHS20+x8f3v3T2HVZnAip2olaMP1fv8Ax9NtPqfBbhptm0NZV0FDV1/2 1bBHDTsKdNRR85832m/ruP7tuJUgvb76qSBrS1hCvSSmqeFjJcOhldVd1TUpLMNRp03um5x3gm8B 2CSzeIyGONaHupV1OpyNRAJAqMnPR9vcc9EfXvfuvde9+691737r3Xvfuvde9+691737r3Xvfuvd e9+691737r3Xvfuvde9+691737r3XvfuvdVhd9f8X/8AmW/+KufGD/39mxveTvtf/wAkr26/5690 /wCOR9Bmbj7if9Kq2/7Srfrc7xv/ABbMX/2rMd/7hQe6P8b/AGn/AA9dCof7GH/SL/gHVfv83L/t 1j/MT/8AFNu/f/eAzHsQco/8rTy9/wA9kX/Hx0m3H/cG6/0jf4D1TD8X/wDj+f5pH/jun8F//gQ+ xPeU9l/yrrf805f+PSdARv8Acn/bD/J1/9ff49+691737r3Xvfuvde9+691Q5/woW/7JH+NH/jSv 4F/+/qoPexxH29e6Ij/Kx/5mf/OD/wDGv/yl/wDdXsf3hl7l/Hyb/wBKaP8A6uy9eHn9vVuPuM+v de9+691737r3Xvfuvde9+691737r3Xvfuvde9+691737r3Xvfuvde9+691737r3UTIY+hy2Pr8Tl KWGvxmUoavG5KhqF1wVuPr6eSkraSZeCYqimlZG/Nj78QCCCKg9PW1zcWdzb3lpM0d3DIro64Kuh DKwPqrAEfZ1rc/InBYDonffeu3oabJ5/bXSWV6hpKvKO9HDkJIO8qeWp2LQfbNMZK+fFvBJTV1Uo UERLLou5UBaT2s3u8udpk2jcYFs78zlA+oNH9OC8gNAQRpFUoc8DTrNbb/v/APtds2ybpH7h7Fu0 fNe2LbpKtpDHLDdSXCExvCxlTwtZU+IsoURn4WcU6OlsHZFJsLBDEwyrVV1RUNXZjILGYlra90SL 9mIszRUVJBGsUCElgi6mOpmPsAjSFRFroUYrx+ZPzJyf2cB1zo97/d/evezny95w3S3FtZKghtLY NqW2tkJKpqoNUjszSSuAAztQAKqgLb37qIeve/de697917r3v3Xuve/de697917r3v3XuuwxAIBI DWDAEgNY3Fx+bH37r3XgxAKgkK1tQBNm08rcfQ2J49+69117917r3v3Xuve/de697917r3v3XuuL KrqyOiyRurJJG4DJJG6lXR1PDI6kgj8g+/dbVnjZJI3KyKQQwNCCDUEHyIOQfI56rt7NxmI2Jv7c uzKCgq8sMH03vPvqNVlpqUUWxNjtWHPYk1FVKfvctRLSEUigD7iJlDWZWYiLa+Rt55jt7fcdru4I 4JtwS0IcsCJpE8QMKA9hFa+YI8wR11P9sv7wTkOHlmLaPdnaNzXnOx255XmtIUmivUt0OqQVkjMN w4Wrow8MuSyuAdK3XfDTrPb+xekNo7mxeqpzHbW3Nq9i52vlhWGVIs/gaXKYPb8KLJLootu4/JGI HUTNUPNMbeQKo5stiXl1Z9rMviTxysrv/EykqSPRcdo9OoV90veG896t5sOaPo3tNhFsn0dszBmi ikAkLSFe0zSEgyFe0UVVJC1Jr/azqMuo1bM9PQ19THpMlNQV1TGGF1MlNSTTxhhcEqXjFxcXHuyD U6KeBIH7T17rVQ+Pf8zD+cz3VnvgJi9q9jfA/AN/MD2j8rN6dePuDorsSoTr/HfFF93/AN5aHe38 P3XM1TWboTZ8v8POPFSimVPOU9Vso19ruRra13u5C35Wxcqw8VasRHHKSvb6SAZpkHyp0qs5pllj SIjUxpnhnrZx/lS/J3sr5m/y9PjF8n+4Ytsw9l9u7S3Lmt2R7Ow8uA2ylZiOxd5bVpBicPPX5OWh hOLwEBdTPJql1twG0iK+atptdj5g3LarIv8ASwsoXUatQorZNBXJPl0N9ulaezhmemtga0+RI6sI 9h/pd0huzOutsdt7A3Z1tvKmkqdt7wxE+JyP27LHWUjM0dRQ5THTOrrBk8RkYIqqmcghZoVuCLgp 7u1hvrWezuV1QSKVI+R/yjiPn0b7Bvm4ctb1tu/7VLo3C1lEiE8CRxVh5q6kqw81J61G+1tuQdV7 63/s6qR83DsH5MYb4s1G6IIqekpcjvvcWMx2ew+W/gjVb18GHOCycc1QQxCTI0Sk3VjFN37U8xWs 9E3OA7c1lNdqxJD+DAAXUrSniZAHFTWtcHrIrdfv+ezWybHf3O4cv7weare8FmbNIkMb3RQONNyZ NCwEMCZGXxFGPCJ4nz2ttmg2dgqDbuNLvBQLJ5amUKJ66tnkaatr5wnpEtVUOzWHCLZRwo9gWoNK Ci0wPQeXXKv3F59333O513/njmN1/ed9Nq0LXRDGoCRQR1z4cUYVFrk0LHLHpQglSCpKkfQgkEXF jYjnkH37oFdeVipupKmxF1JBsQQRcfgg2/1vfuPHr3XXv3Xuve/de697917r3v3Xuve/de697917 r3v3Xuve/de697917r3v3Xuve/de697917r3v3Xuve/de697917r3v3Xuve/de697917r3v3Xuqw u+v+L/8AzLf/ABVz4wf+/s2N7yd9r/8Akle3X/PXun/HI+gzNx9xP+lVbf8AaVb9bneN/wCLZi/+ 1Zjv/cKD3R/jf7T/AIeuhUP9jD/pF/wDqv3+bl/26x/mJ/8Aim3fv/vAZj2IOUf+Vp5e/wCeyL/j 46Tbj/uDdf6Rv8B6ph+L/wDx/P8ANI/8d0/gv/8AAh9ie8p7L/lXW/5py/8AHpOgI3+5P+2H+Tr/ 0N/j37r3Xvfuvde9+691737r3VDn/Chb/skf40f+NK/gX/7+qg97HEfb17oiP8rH/mZ/84P/AMa/ /KX/AN1ex/eGXuX8fJv/AEpo/wDq7L14ef29W4+4z691737r3Xvfuvde9+691737r3Xvfuvde9+6 91737r3Xvfuvde9+691737r3Xvfuvde9+691rg/zCv8Aj+v5hP8A4cv8uj/3HzPuTdj/ALPkD/qa f9WH6xh9zv8Akpc+/wDNbaf+rcnR+JP84/8Awdv97PvEocB071w97691737r3Xvfuvde9+691737 r3Xvfuvde9+691737r3Xvfuvde9+691737r3Xvfuvde9+691737r3XvfuvdV89+/8z/7N/8AGa/y b/6EzHue/bL/AJV3a/8Axarb/tHboPXX/JZ3H/pQX3/Vt+r4/jR/2Td8ev8AxBvUv/vA4D3re/8A ks7v/wA9Uv8A1cbrJ7lf/lWeXf8Angt/+rSdDZ7LOjzqDlP+LTl/+1Rlf/dfU+7x/wBpF/ph/hHW xx609/5cn/H7/wDCar/xBP8AOO/3vu33m5cf8kj3A/5ryf8AaLbdO2f+5Vt/px/h62Rv+E+f/bmr 4I/+I73z/wC/p7M9wJ7hf8rlvv8AzUT/AKtJ0N9o/wCSdbfYf+PHq5H2DOjLr3v3XutQ35df8zZ+ R3/jZbqf/wB9JtP2JN0/3Ftf/FY3L/nzrBj3C/5KnMX/AItqf9o0XR65P85J/wAHb/oY+8Ql+EfZ 1o8T1w97691737r3Xvfuvde9+691737r3Xvfuvde9+691737r3Xvfuvde9+691737r3Xvfuvde9+ 691737r3Xvfuvde9+691737r3Xvfuvde9+691737r3XvfuvdVhd9f8X/APmW/wDirnxg/wDf2bG9 5O+1/wDySvbr/nr3T/jkfQZm4+4n/Sqtv+0q363O8b/xbMX/ANqzHf8AuFB7o/xv9p/w9dCof7GH /SL/AIB1X7/Ny/7dY/zE/wDxTbv3/wB4DMexByj/AMrTy9/z2Rf8fHSbcf8AcG6/0jf4D1TD8X/+ P5/mkf8Ajun8F/8A4EPsT3lPZf8AKut/zTl/49J0BG/3J/2w/wAnX//R3+Pfuvde9+691737r3Xv fuvdUOf8KFv+yR/jR/40r+Bf/v6qD3scR9vXuiI/ysf+Zn/zg/8Axr/8pf8A3V7H94Ze5fx8m/8A Smj/AOrsvXh5/b1bj7jPr3Xvfuvde9+691737r3Xvfuvde9+691737r3Xvfuvde9+691737r3Xvf uvde9+691737r3WuD/MK/wCP6/mE/wDhy/y6P/cfM+5N2P8As+QP+pp/1YfrGH3O/wCSlz7/AM1t p/6tydH4k/zj/wDB2/3s+8ShwHTvXD3vr3Xvfuvde9+691737r3Xvfuvde9+691737r3Xvfuvde9 +691737r3Xvfuvde9+691737r3Xvfuvde9+691Xz37/zP/s3/wAZr/Jv/oTMe579sv8AlXdr/wDF qtv+0dug9df8lncf+lBff9W36vj+NH/ZN3x6/wDEG9S/+8DgPet7/wCSzu//AD1S/wDVxusnuV/+ VZ5d/wCeC3/6tJ0Nnss6POoOU/4tOX/7VGV/919T7vH/AGkX+mH+EdbHHrT3/lyf8fv/AMJqv/EE /wA47/e+7feblx/ySPcD/mvJ/wBott07Z/7lW3+nH+HrZG/4T5/9uavgj/4jvfP/AL+nsz3AnuF/ yuW+/wDNRP8Aq0nQ32j/AJJ1t9h/48erkfYM6Muve/de61Dfl1/zNn5Hf+Nlup//AH0m0/Yk3T/c W1/8Vjcv+fOsGPcL/kqcxf8Ai2p/2jRdHrk/zkn/AAdv+hj7xCX4R9nWjxPXD3vr3Xvfuvde9+69 1737r3Xvfuvde9+691737r3Xvfuvde9+691737r3Xvfuvde9+691737r3Xvfuvde9+691737r3Xv fuvde9+691737r3Xvfuvde9+691WF31/xf8A+Zb/AOKufGD/AN/Zsb3k77X/APJK9uv+evdP+OR9 Bmbj7if9Kq2/7Srfrc7xv/Fsxf8A2rMd/wC4UHuj/G/2n/D10Kh/sYf9Iv8AgHVfv83L/t1j/MT/ APFNu/f/AHgMx7EHKP8AytPL3/PZF/x8dJtx/wBwbr/SN/gPVMPxf/4/n+aR/wCO6fwX/wDgQ+xP eU9l/wAq63/NOX/j0nQEb/cn/bD/ACdf/9Lf49+691737r3Xvfuvde9+691Q5/woW/7JH+NH/jSv 4F/+/qoPexxH29e6Ij/Kx/5mf/OD/wDGv/yl/wDdXsf3hl7l/Hyb/wBKaP8A6uy9eHn9vVuPuM+v de9+691737r3Xvfuvde9+691737r3Xvfuvde9+691737r3Xvfuvde9+691737r3Xvfuvda4P8wr/ AI/r+YT/AOHL/Lo/9x8z7k7Y/wCz5A/6mn/Vh+sYfc7/AJKXPv8AzW2n/q3J0fhwTKwAJJkYAAXJ JYgAAckk+8SR8I+zp3oAd+fJbqDr7M9X4XJbsw2Wk7V7Jy/V2LyO39w7Wr8JtjPbc2dnt9blrd85 iTO01FtrE7dwe35PvDIzVEMs8KmGzllEm3cqb3uUG73EVm6CztVuGV0kDyI8qRRiJdBLs7uNNKKQ GOrHS6DbrudLl1iYCKMOQQwJBYKNIpUkk48sHPTovfXXp7a3R1BJXvTZTZfT21+790bvranD0XXm H2bvPc2a2vtqOr3TU5SKCLJ5Sfb1XVxgoKY0UYk812VSz/Vzc/3Lab2I6xT30lpHEAxmaWKNZJKR ha6VDqpzq1mmnFeq/Q3H0sV2FqrymMKKlyygE9tOAqB61xToRP747O+3w9X/AHw2l9ruJaZ9u1X9 58F9tuFK2rpqCjfAT/f+LNLV19ZDTxGlMoknmjjW7uqks+hvtU6fQz64q6x4b1SgJOsU7KAEnVSg BJwD0n8GarjwXqvHtOKeuMfn11Tbz2ZWjMmi3ntCsG3K6PF7jak3Tgapdu5SaVaeHGZ9oMhIMLkZ 6hxGkFV4pXkIUKWNvfnsb+PwBJYzqZV1JWNxrUCpZKr3KBklagDNadeMMw0VhcahUdpyPUYyPmOg 83N3115tvc/SW1IMj/eyv783xufYmx6zZdXhtw4eCv2Xs7P723Zlc5lKXKCmpMJgMXt6SGqeE1E0 VXNFG0QuzKZ2nLm53Vpv940Xgx7bbxzSiUMjESypFGqKVqXdnBUGgKgmvCqiOxuJI7yUroWBAzBq g0ZgqgCnEk44Yr0tl7G65fEVu4E7E6/fb+MSOTJZ9N7bXfB42OasqMdC+Qy65U46hSbIUktOhlkQ PPE8Yu6MAg/de6CaO2O2XP1L/CnhSa2oAx0rp1GikE0BwQeBHTH09xrEf08niHgNLVOK4FKnGfs6 Z9t9xdWbw37vLq/au/ts7g7A69xm2szvLa+JyMdZkMFjN4UtRW7drJ2ivSVUdfS0zOwp5Jmpw0fn EZliDv3Wx7xY7dY7vebdLFtty8ixSMtA7REBwPMUJp3Aas6a0NLyWlzDBDcywMsEhIViMErg/s+f HyrQ9CT7Kuk/Xvfuvde9+691737r3Xvfuvde9+691737r3XvfuvdV89/f8z/AOzf/Ga/yb/6EzHu e/bL/lXdr/8AFqtv+0dug9df8lrcf+lDff8AVt+r4/jR/wBk3fHr/wAQb1L/AO8DgPet7/5LO7/8 9Uv/AFcbrJ7lf/lWeXf+eC3/AOrSdDZ7LOjzqDlP+LTl/wDtUZX/AN19T7vH/aRf6Yf4R1scetPf +XJ/x+//AAmq/wDEE/zjv977t95uXH/JI9wP+a8n/aLbdO2f+5Vt/px/h62Rv+E+f/bmr4I/+I73 z/7+nsz3AnuF/wArlvv/ADUT/q0nQ32j/knW32H/AI8erkfYM6Muve/de61DvmcrYbtT5YTZJTTJ tX+bh0BvHOmTj7DbW8epdvDb2YmvYLRV5opArmy3Ui/sT7hG00G1pEKtNy7ucafNwqtpHzop/Z1g 17jq0O581eIKGLmqB3+Sy2sZRj8m0mn2dHrlBEsoP1Ejg/64Yj3h+vwr9nVTxPTTmM1hdu4yrzW4 s1h9vYWgVXrszn8pQYXEUSO6xo9Zk8nUUtDSrJIwVTJIt2IA5Pt6CCe6lS3tYHlnbgqKWY/Yqgk/ kOtojyMEjQs54AAkn8hnoJ9p9/8AW28+4uw+kMRmIE3h1xT9dSZCorsjg6bD7jq+y9s1u8sRi9lS /wAWfI7mr8TtemirckIKbx00FZTsHcOSpze8tbrYbHtnME8B+iujPpAVyyCCQRM0vbpjDSEolWqx VhQU6VS2NxDaQXrofCk10oDUaCFJbFAC2BnJB6j9SfInrDuLYW0uxsHmoNtYPf24t57c2LSb5yOB 23m94z7J3hnNlVtdtrGTZiaTM0OWyGAlqKEQF55aSSJ3jjZ9IvvXLG77HuV5tdxAZbi2iieYwq7p EJYklAdgo0lQ4D1oAwIBNK9butvubSeW3dNToqltIJC6lDAE0wQDQ1xWvQm1e9Nl485cV+89n0Db fpJq/cC1u6cDSNgKCnqloaitzq1GQjOGo4K5xA8tT4kSYiMkOQPZQlhfyeCY7CdhKwCUjc6yRUBK L3EjIC1JGeHSYQzNo0wudRoKKcnjQYzj0641W+Nj0NFQZKu3vsuhxuWpoK3E5Gt3bt6kx+Voqqpg o6WtxddUZKOlyNHU1lVFDHLC7xvLKiKSzKDtNv3CSSSKPb52lQkMojclSASQwC1UgAkg0IAJ4Drw hmYsqwuWBoRpNQeNDjGOg9wffnXea353RsGTJfwCp6IzvXe1t67l3TV4bAbQn3T2ZtWHeOB23gsz kMrF99maXDVlN91DJHCyzVUSReUk2M7jlzc4Nu2HchF4i7jHPJFHGGeQRwSGJ3dQuFLBtJBOFJNO lD2NwkFnPp1CdXZQtS2lG0kkAYFa0+zNOl7W7+2DjTQrkd+bHoGyeOyOYxaVu79u0r5TEYeOaXL5 XFxzZJHyWNxUdNI1TPAJIoBG2tl0mxdHtu5S+J4W3XDBGVWpE50s1AqtRe1mqNINCaigz0wsE7at MDmhAPacE8AcYJ8gePUHrTs3YPcex9vdldX7qxe9Ni7qozXYDceHeY0lfTCR4WJgqoaauop0dDqh qIoplBBKAMCb7rtO5bHuFztW72bwbhC1HRqVB48QSCPmpIPr1a5tp7SaS3uYik6mhB8v9Xy6XXsv 6Y697917r3v3Xuve/de697917r3v3Xuve/de697917r3v3Xuve/de697917r3v3Xuve/de6rC7rB yWd/mRtR2mSr6d+IHWEJU38m89y9zbFqcXhowAfJVy0930D1WU/095Qe2MbR7X7dBhQ+Jus3/Nvs TV9hbA6DL1kPuFoFa2NnCP8AmpJdQaV+05/Z1ug00D0tLSUslvJS0lLTSW+nkp6eOGS3/IaH2wxq zH5nroXGNMcaniFA/YB1Xv8Azcv+3WP8xP8A8U279/8AeAzHsQ8o/wDK08vf89kX/Hx0l3H/AHBu v9I3+A9Uw/F//j+f5pH/AI7p/Bf/AOBD7E95T2X/ACrrf805f+PSdARv9yf9sP8AJ1//09/j37r3 Xvfuvde9+691737r3VDn/Chb/skf40f+NK/gX/7+qg97HEfb17oiP8rH/mZ/84P/AMa//KX/AN1e x/eGXuX8fJv/AEpo/wDq7L14ef29W4+4z691737r3Xvfuvde9+691737r3Xvfuvde9+691737r3X vfuvde9+691737r3Xvfuvde9+691Q3/MB6jzGQ+QnbGxVeKhpfmx0hsNuoc7VukFAvyV+MGSnymD 2JU1ktoKeu3ntWsAoldgZ6h1RLtf3IWzXyR7JtO5rGXfZb53nQAlms7pTHK6gZJQMWoP4fn1j37l bNPJzBulqoou82cLQN5G7siaRV4AyRMdA/E1AKnpFrvzLfLT4t9tbG6z3XH1p8gsz1ZvHrjNY3LS 1mM3H1Z2hkNu1mBnrMnRUqHOUWNXKSNJT19NE5jikDpeWMp7hu82ROQuc9m3DdrM3fKi3kVxFIgD R3NsHDgKx7C2mgaNiMih7TXog5b3m0u5bK5njrJDIvjRH4wVI1AqfIkY8iMV6Jznf5eG9d87R6zx df0D8VetaTqr48/ILbm3+sdsV9ZufZ2b+Q+9eutndV9R9h77yNT1rgo90S7cwmIyNfU5Goo6mqpK ienCCpmRpwLrf3O2/br3dpY+ZN4unvNzs3eeQCOVLKKeW4uYYVE7+HrZkRUVlVlDV0KQpHKb7HBL cML26kMtxES5FGESuzuijWaVJAABAIrwGOmqT+XT3ZtuTb2VoMZ1P23idjbz+HVFB01vzdeeweze 1eovit8c8l15isDvfNSbL3LT009P3Xuiv3PDjqjH5Cgq46eAylZQEV4e6GwXYuoZJryymuINzJuo Y0eW3udwvVmZ4l8VCQbWNIC6ujqS2nGer/v60k8RWMsTOk/6iqCyPNKHJUah/oYCVBBFTTHTx1r/ ACx977dQSbry/VtTndm/GPuLavSGbxWBravB9N/Jvvzt/fnau49+bD2rkMVHHt3bPVqZXC47bVbA y5FFpJp44aWTQAxuvu1t90aWcN2LafdraS7RnAe5sLO2ht0hmkVu97jTK86EaO5VLOK9UuOYYpD+ kkoR7mNpATmSGKNUCswOWejFwcZAqeiy7/8AgR3XtvZ2wNqr0d1BQZbtmq+I3xiynUfWOb3Vkuud zbA+PO4dx9/dodufIHtWk69xVdj8j29uba8GM+9nxldUUMFYqS1FVPLoAs233H2C6vtyvP6w3rQ2 Q3K/W5nWNZ0mvUSzt7aztzMwZbaOQyaQ6K5UkKiivRjb73aSTTy/WTFYhPMHcKHDSgRIkSajURgk 0BAJGAB0MGX/AJZ/yErdl7wh25leo+t9ybr2L8z9zYraGxa/N4nYPXXb/wArdxdZYaDYWyjQbVxn 2Gwtv9I7Eq8JPm4aWnnOQy00sdF4iT7JIPdfliO/sTdRXt1aw3G1xtLKEaaa229J3M0tZGrM91Ms oiLMNEagyV6SrzDYrND4kc0kavbgswBZ44A51NUmrGRgwWpwoBNeoua/ls921m1+06jbHVPxu603 52H3V1P2J13j+uN51OL646Ex/S/U1LsHYMuY2pm+kcxt3vSmNXuPcbbgxddjKFcpPPHWQzRzS3ht B7qcvpebOt3vO6Xe3WthcQTNPEGnvDdXBmm0yJdq9oaJB4MiSP4YBRlKr3eTmC1ElsJbm5kgjhdH LrV5TI+pqMJAY+CaSCaDBBAyfn4wfGTcPS/dfyy7B3LsXqKnTt/sPbu4evd+bEoIcbuptj0PX+z9 qT7Eyu249r4+PZeHxuW2kcgYKXJ1sFfV1pkaNGgV3jjm3m2133YOTNstNxvSbG2dJoZm1R+KZpJB Mr+IfFZlk0VaNSirQEhqAj3LcFvLPa4I5Zv0oyHVsrqLM2oGp1EhqVIBAHz6PD4pf+OUn/JDf8U9 x/qX+IdE1D6de8Uv/HKT/khv+Ke/al/iHXqH0694pf8AjlJ/yQ3/ABT37Uv8Q69Q+nXvFL/xyk/5 Ib/inv2pf4h16h9OveKX/jlJ/wAkN/xT37Uv8Q69Q+nXvFL/AMcpP+SG/wCKe/al/iHXqH0694pf +OUn/JDf8U9+1L/EOvUPp1AyuQx+CxtZmc7X0WEw+OgkqchlsvVQ47G0NNEpeSerrat4qeCNFFyW Yf7f29bwzXc0dtaQtLcuaKiAszE+QUVJPVJHSJGklcLGBUkmgA+ZPVWe8t05Tuas7i7U2Rjq2qXv faeN+CPxJop6aopsh2XlN8Z6Ko7Z7GxlDNGlWuz9uYSeoL1hVYkV4Q5DMQMnuUNjPL0Ox7JfOons Jn3TcSCCsD+F4dtbFhgy6e5lqSD9o6CsZn3Rt03GziJe9jG22QoayvMaTSAcdEaFiW4Cq1OetnnZ O1aTYuytmbHoJBNRbK2jtnaFJOPpPT7ZwlDhIpwPwJ0oQ/8AyF7BdzO11c3N0wo0sjOf9sxb/L1l 3Y2iWFjZWEZqkEKRg+oRQtfzp0p/bHSrqDlP+LTl/wDtUZX/AN19T7vH/aRf6Yf4R1scetPf+XJ/ x+//AAmq/wDEE/zjv977t95uXH/JI9wP+a8n/aLbdO2f+5Vt/px/h62Rv+E+f/bmr4I/+I73z/7+ nsz3AnuF/wArlvv/ADUT/q0nQ32j/knW32H/AI8erkfYM6Muve/de618f5qXQmB2t2puLtXeTy4f 45/Mnr3afQfe2+YUkkpOju99hZBqv449550RRSNSbZqjK2ByVWbLSxnWzAsisKNue5vdut49vCnf dtn+pt1bAlUgiaAn0kQsP9tWnb1jF7zcsw2263O8XR0cvbzBHbXEvlbXkLVs7l8YjYEwO3BFNSak AlT6a7uyWJyv+y+fIpqbYXyI2PBT4iqgzNVDS4PtjE00EaYjsDYGdlZMXn6XcWPEc7xwys7O5kjD I3pgnnLkqS3e45j5Zt5J+WJnJKhSZbOQnvt7iMVZNDVCsRpK0zwJhmyvp7Wd9j31PA3uDtYNgSAD EiNwYMKHBzxFQekn8xegu0u5NyfG3O7N2h1X2ntLqXsDeO7N99Ld1ZnJ4DYW96vObFrNrbG3TkZa LaG96TNzdY5fIT5GLG1WPeOpebVG6SorBHyPzJs+x2vNNtf315Z3t7bRRw3VqqvNEElEk0a1kiKi dVCF1cFaZBBI6Gu03kFnHuCTSSxSyxqqyRgFlAbUwHctNYAFQcfZ0Vuu/l27/j7TbunBbe6XxnYV N8pd9dy4PK0Ir8dPtvqzYnxsyfTnxZ6o27XQ7Yaqw2Ax+7HpchnMfT+OlpqaNdJq2giQC+P3P2w7 ONhuLq/fbTtEVs6nSwe4mvludwuHBkoztHqSJzVmYmugMx6M132H6X6N2nMBtljI41dpRJM5zkla hTxJ9KnoKYf5W3b7UG2urs1B01uXY1X058POs5u4czkczVdlfH+k6Gy8e9e7Mb0ptWo2fU01Vle6 OwPNXU+biyuHlhFSTVxyeNEJw3u9sYlut3t3votwW+3KcWyhRBeG7XwrVrqQSghbWGiGIxyg6ewi pPSk8yW1ZLlBMs4mnfwwBol8UaYzI2rhGtBpo3DHQmVn8vfsbFYLZW/YOt+hO0e4a75jdvfJv5C7 K3rmcjidpd3YbduY7AqupNmbg3/PsTclflcH0++cxGUhw9dipMXNkKSR1QSqkrlUfuZtc1xfba26 7jZ7Iux21hZSxKrSWrRrCLmVIRNGqvc6JIzKkgkCMATSoCcb5AzzQGeeO0FpHDEyirRlQviMF1AA yUYag2qhHl0UZv5cfdu7dx7n+Ocex+pt0bd69+MuG6bre4ewcVubC7M6u3n8nO5N+9/9w7y+M+0J tpZSh3nUdd7dyUG28VGKvFTYtzTOZoiZoVGv+ujy/ZWtpzQ243sN1c7s1yLaFo2luIrC2hs7aK+k EimITOpnkOmQSDWNLUViaDf7SKOPcDLMsklyZPDUgs6wxrFGszagV1kF2wa5wcHoyPYf8vP5FZfc WX3Ti8X0L2c24+1fl1vKTZfcua3DW7JwVR2b1nsXpz44dk5HHJsrNwb13j1Z15siSN8fNBBFSV+U kkp6qwaQBXbPc3leG1hs5ZtxtBFZ7bF4tqqCVxBPLc30Ct4qGKK4mlBDgkskYDJ5dILffbFY0ic3 EemKBdUYAY6HaSVAdQ0q7NxzUDI8uuVF/Lh7owk1FhdoYnpzB4jCfByp+MuUzu78rH2ZRdl7xxPS uR2f1vuLGbLznVkOT6VrNqdj7tzdZlcli81VQ5vFzqJKJp5pSupPdLYJ1ee9nvpJpOYBfqka+AYI mulknRpUuCt0JII4ljSSJTFICRJpVa6O/wBq4LytMzNe+MAo0FFMgZwWD0k1IqhQVGkjjQDqzn4u dTz9KfHvqLq6o2Ns7YGW2Zsbb2C3Dt7r+pGU2224MVjKXF5PNpmxt/bM2fym4WoVrK2tmoop5qqZ 9bSaRI0Tc3b0m/czb3u67jPcwz3DujzDS+hmLKmjXIEVK6UUMQFApStAHNzuDeX93ciV5FdyQWFD QmoFKmgFaAVpToe/FL/xyk/5Ib/insOal/iHSGh9OveKX/jlJ/yQ3/FPftS/xDr1D6de8Uv/AByk /wCSG/4p79qX+IdeofTr3il/45Sf8kN/xT37Uv8AEOvUPp17xS/8cpP+SG/4p79qX+IdeofTr3il /wCOUn/JDf8AFPftS/xDr1D6de8Uv/HKT/khv+Ke/al/iHXqH0694pf+OUn/ACQ3/FPftS/xDr1D 6de8Uv8Axyk/5Ib/AIp79qX+IdeofTr3il/45Sf8kN/xT37Uv8Q69Q+nXvFL/wAcpP8Akhv+Ke/a l/iHXqH068IZjwIpCf8ABG/4p79qX+IdeofToAO6vkLs3pqlp8Xpk3r2ln5Ex2w+otsH+Kbz3Zna phDQUzYuj81Vi8V9w6meqnVFWMHRrey+xhyvybunM0rTD/Ftii7p7uXthiQcaMaB3IwqLUlqVoM9 FO5bvb7cFj/tb5zSOJcu7HAFBkCvEn8qnpi+GPxv3R2d3ps7pDcstFubL7C7lwnzQ/mFbxx5Wu25 i+1sEla3x8+K2PyKNLSVuV2xWVL5DNUiM4o1gMTaZKd195J2xt9v26XdILd4LRrRbLb4mFHW1XLz uOKvOxLmuRVARWvQw9uuULvct+sNjuQHeC8Tcd1cZVJY9X0djXgXViZJl/DTQaMhHW1GzF2ZmN2Y lmJ+pJNyT/rk+wt1mb1Xh/Ny/wC3WP8AMT/8U279/wDeAzHsRco/8rTy9/z2Rf8AHx0i3H/cG6/0 jf4D1TD8X/8Aj+f5pH/jun8F/wD4EPsT3lPZf8q63/NOX/j0nQEb/cn/AGw/ydf/1N/j37r3Xvfu vde9+691737r3VDn/Chb/skf40f+NK/gX/7+qg97HEfb17oiP8rH/mZ/84P/AMa//KX/AN1ex/eG XuX8fJv/AEpo/wDq7L14ef29W4+4z691737r3Xvfuvde9+691737r3Xvfuvde9+691737r3Xvfuv de9+691737r3Xvfuvde9+690C/fvQfXXyT61yvV/ZlBVzYisqaTL4XN4eqON3TsrdeLLy4LeW0Mw itLidxYSoctFIAUkRmjkVo3ZSZbTut5st7HfWTgSAEFSKq6n4kceanz/AGjI6JOYOX9t5m2yXatz jJhYhlZTpkikX4ZI2/C6ngfPIIIPVM/c3wc+QkWajyXYPSGM+WeSxMMVDgvkb0H2rS/HD5LZHFQo IqWDszb2V17Z3jm6aFFWSup5meoI1OzOWPsY2W47K0cqbVvL7XDKS0lpPAt5Ylialo1YEx1OaLp+ zqDN99u+YBP4t5sq7rIvw3dpOtpdsBw8eJ6xyP6upGriSST0D4+MPbYAA+KH8zawFh/zlr1z9B9P +Xl7t4dh/wBNDy1/3Kh/n6If6kbt/wBMpzH/ANlcH/QXXv8AZYu3P+8UP5m3/pWvXP8A9cvfvDsP +mh5a/7lQ/z9e/qRu3/TKcx/9lcH/QXXv9li7c/7xQ/mbf8ApWvXP/1y9+8Ow/6aHlr/ALlQ/wA/ Xv6kbt/0ynMf/ZXB/wBBddj4x9ugED4pfzNwGFmA+W3XQDC4Nj/uS5Fx794e34/5EPLP/cqH+fr3 9SN2/wCmU5j/AOyuD/oLrr/ZYu3P+8UP5m3/AKVr1z/9cvfvDsP+mh5a/wC5UP8AP17+pG7f9Mpz H/2Vwf8AQXXv9li7c/7xQ/mbf+la9c//AFy9+8Ow/wCmh5a/7lQ/z9e/qRu3/TKcx/8AZXB/0F17 /ZYu3P8AvFD+Zt/6Vr1z/wDXL37w7D/poeWv+5UP8/Xv6kbt/wBMpzH/ANlcH/QXXv8AZYu3P+8U P5m3/pWvXP8A9cvfvDsP+mh5a/7lQ/z9e/qRu3/TKcx/9lcH/QXXv9li7c/7xQ/mbf8ApWvXP/1y 9+8Ow/6aHlr/ALlQ/wA/Xv6kbt/0ynMf/ZXB/wBBde/2WLtz/vFD+Zt/6Vr1z/8AXL37w7D/AKaH lr/uVD/P17+pG7f9MpzH/wBlcH/QXXv9li7c/wC8UP5m3/pWvXP/ANcvfvDsP+mh5a/7lQ/z9e/q Ru3/AEynMf8A2Vwf9Bde/wBli7c/7xQ/mbf+la9c/wD1y9+8Ow/6aHlr/uVD/P17+pG7f9MpzH/2 Vwf9Bde/2WLtz/vFD+Zt/wCla9c//XL37w7D/poeWv8AuVD/AD9e/qRu3/TKcx/9lcH/AEF17/ZY u3P+8UP5m3/pWvXP/wBcvfvDsP8ApoeWv+5UP8/Xv6kbt/0ynMf/AGVwf9BdS8X8Me0t15WkR/gv 8it51lNKk1CPl98vtuSdT42qjYGGszGA2tJWZjcFPCwDNTxWaS2n28l3aWaPp5zsbeNhRv3dtyQz sPMCUg6K+oofn09b+3+7XMqKOSdxlYHH1t9EsKn1YR6ncfJaE8K9WwfGb4aV3W+8oO8u9d1YDsrv Wl24dobKoto4E7Z6e6D2TPHoqdl9MbTlvLRfdozR1uXqAtbWIWBC65GkDG573bNYjZdjs2ttm163 1NqmnkrXxJ34sSc0qc5JOKTLypyOdou03vermO43xY/DiEaaLe1jPGO3Q5BP45W72zXiST6+w31I PXvfuvdQcp/xacv/ANqjK/8Auvqfd4/7SL/TD/COtjj1p7/y5P8Aj9/+E1X/AIgn+cd/vfdvvNy4 /wCSR7gf815P+0W26ds/9yrb/Tj/AA9bI3/CfP8A7c1fBH/xHe+f/f09me4E9wv+Vy33/mon/VpO hvtH/JOtvsP/AB49XI+wZ0Zde9+690nN4bP2p2DtXcWxt9bdxG7tm7txFZgdz7Yz9FFkcNnMPkIj DWY/IUc4aOaGVDcHhkcB0KuqsHYZpbeWOeCQrKpqCMEEdJL+wst0srnbtxtUmsZkKujgFWU4IIPV D/en8qftPbWBj2V1Djur/l38dMVNLJsz4/fJjP5faPbnS9HKxb+B9HfJPFJUZCLbVIW/yTHZpDBS KAF8janYRpuO23t1+8J5bjbt9KgNc2pAEoHlPEQUkHyZW+VOsb+ZfZfdbeBbTZY7bd+X0/srW7do rm3Gey2vFqTGPwpMNKDhU1JI4fgv3Bgnkx1P8Hv5k23Up3ZBi9h/NLqncO1KdVJCrhspUV1FNPRj 6JqjU6bX97ltIblvFfmDZZWP4pdqjMh/0xFAT6mg6jdvbHeIiY25I5kiIPwx31q6D/StVaj0qB17 /ZL+5/8AvDr+ar/6Vv1H/wDXn21+7Lb/AKPHL/8A3Kk/z9V/1tN3/wCmQ5p/7K7X/oLr3+yX9z/9 4dfzVf8A0rfqP/68+/fuy2/6PHL/AP3Kk/z9e/1tN3/6ZDmn/srtf+guvf7Jf3P/AN4dfzVf/St+ o/8A68+/fuy2/wCjxy//ANypP8/Xv9bTd/8ApkOaf+yu1/6C67Pww7pIAPw8/mrELfSD8uOpLLc3 Nh/GbC5+vv37stf+jvy//wBypP8AP17/AFtN3/6ZDmn/ALK7X/oLrr/ZL+5/+8Ov5qv/AKVv1H/9 effv3Zbf9Hjl/wD7lSf5+vf62m7/APTIc0/9ldr/ANBde/2S/uf/ALw6/mq/+lb9R/8A159+/dlt /wBHjl//ALlSf5+vf62m7/8ATIc0/wDZXa/9Bde/2S/uf/vDr+ar/wClb9R//Xn3792W3/R45f8A +5Un+fr3+tpu/wD0yHNP/ZXa/wDQXXv9kv7n/wC8Ov5qv/pW/Uf/ANeffv3Zbf8AR45f/wC5Un+f r3+tpu//AEyHNP8A2V2v/QXXv9kv7n/7w6/mq/8ApW/Uf/159+/dlt/0eOX/APuVJ/n69/rabv8A 9MhzT/2V2v8A0F17/ZL+5/8AvDr+ar/6Vv1H/wDXn3792W3/AEeOX/8AuVJ/n69/rabv/wBMhzT/ ANldr/0F17/ZL+5/+8Ov5qv/AKVv1H/9effv3Zbf9Hjl/wD7lSf5+vf62m7/APTIc0/9ldr/ANBd e/2S/uf/ALw6/mq/+lb9R/8A159+/dlt/wBHjl//ALlSf5+vf62m7/8ATIc0/wDZXa/9Bde/2S/u f/vDr+ar/wClb9R//Xn3792W3/R45f8A+5Un+fr3+tpu/wD0yHNP/ZXa/wDQXXv9kv7n/wC8Ov5q v/pW/Uf/ANeffv3Zbf8AR45f/wC5Un+fr3+tpu//AEyHNP8A2V2v/QXXv9kv7n/7w6/mq/8ApW/U f/159+/dlt/0eOX/APuVJ/n69/rabv8A9MhzT/2V2v8A0F17/ZL+5/8AvDr+ar/6Vv1H/wDXn379 2W3/AEeOX/8AuVJ/n69/rabv/wBMhzT/ANldr/0F17/ZL+5/+8Ov5qv/AKVv1H/9effv3Zbf9Hjl /wD7lSf5+vf62m7/APTIc0/9ldr/ANBde/2S/uf/ALw6/mq/+lb9R/8A159+/dlt/wBHjl//ALlS f5+vf62m7/8ATIc0/wDZXa/9BdcX+FHctUpgf4ZfzS6xZfR9tXfL/qSko5ywIEdVVDKymnga/qfS bD8e7Lt1ujBhvewKR5jao6j7M8et/wCtpvBwOTeZ2J8jeWoB+06jTo03QH8sf5JLVVUW2Oues/5f +287Tml3Z2kN+t8nfmpnsbVBBXUG2d9yRUexusKqvp9UT1tJeupixaMta3u9xc7QHgn3G/uN3uYj WJHVYLSMjgy26BVJB4FlY+jDoa8tez3M/ikw7bb7BbsKPOZhe7iQeIjkAEEBIxrUa1JwcdXq/Hv4 8dT/ABd6ww/UnTe3P4BtXGTVORrqqsqXym5d27kyBWTM7w3puCoUVu491ZudddRVTfgLHGscSJGp Ff391uVw11dyapDj0AHkqjyA9P256yQ5b5Z2flPaodo2S28O1UlmJOp5HPxSSOcu7ebH5AAKAANv tH0f9V4/zcv+3WP8xP8A8U279/8AeAzHsRco/wDK08vf89kX/Hx0i3H/AHBuv9I3+A9Uw/F//j+f 5pH/AI7p/Bf/AOBD7E95T2X/ACrrf805f+PSdARv9yf9sP8AJ1//1d/j37r3Xvfuvde9+691737r 3VDn/Chb/skf40f+NK/gX/7+qg97HEfb17oiP8rH/mZ/84P/AMa//KX/AN1ex/eGXuX8fJv/AEpo /wDq7L14ef29W4+4z691737r3Xvfuvde9+691737r3Xvfuvde9+691737r3Xvfuvde9+691737r3 Xvfuvde9+691737r3Xvfuvde9+691737r3Xvfuvde9+691737r3Xvfuvde9+691737r3Xvfuvde9 +691737r3Xvfuvde9+691737r3Xvfuvde9+691737r3XvfuvdQcp/wAWnL/9qjK/+6+p93j/ALSL /TD/AAjrY49ae/8ALk/4/f8A4TVf+IJ/nHf733b7zcuP+SR7gf8ANeT/ALRbbp2z/wByrb/Tj/D1 sjf8J8/+3NXwR/8AEd75/wDf09me4E9wv+Vy33/mon/VpOhvtH/JOtvsP/Hj1cj7BnRl1737r3Xv fuvde9+691737r3Xvfuvde9+691737r3Xvfuvde9+691737r3Xvfuvde9+691737r3Xvfuvde9+6 91737r3Xvfuvde9+691737r3Xvfuvde9+691737r3Xvfuvde9+691737r3XvfuvdV4/zcv8At1j/ ADE//FNu/f8A3gMx7EXKP/K08vf89kX/AB8dItx/3Buv9I3+A9Uw/F//AI/n+aR/47p/Bf8A+BD7 E95T2X/Kut/zTl/49J0BG/3J/wBsP8nX/9bf49+691737r3Xvfuvde9+691Q1/wonb+F/BrqXetU NGB63+ffwZ3zuqsJCxY7b2P7525jKmtnkYhYoUrMvAhY8AuPdlFWUfPr3RGv5ZNO+D72/nLbPyBW PO4j+bH3ruSto/o8eF33tnaOW2xXaTZvDkqOilZCQAfGbXHvDP3MVg3J7FcDaxH/ALaOaVXH5Ejr ZGksDxr1bV7jHrXXvfuvde9+691737r3Xvfuvde9+691737r3Xvfuvde9+691737r3Xvfuvde9+6 91737r3Xvfuvde9+691737r3Xvfuvde9+691737r3Xvfuvde9+691737r3XvfuvdAb8lu/8AZnxZ 6I7K7/3/AEmaym2etsJT5GXA7ap4Kvcu6M1l8xjds7U2jtynqp6akkzm7N15uix1KZpI4UlqQ8jK isQZ7NtVzvm6We1WjKs8zU1NhVABZnalTpVVLGgrQUGevdEL7Z/mb7w+N2Rqdl/Jb4lZ3rPtvK9J ZHtTq3rfbndez+y5+3N5P3Z1x0dtLpTa2bw+18ZDBvncu5O08XLI0lPItDElQxilhjWdxTYcl2+8 ILnZt+WawW5EUsjQvH4SeDJM8zAsexViame40yCaD3SL2F/Mo+Qua7E7X2Tl/inhNwZXcvzV3b8L vhztHaHcm3qKr7C3105swZ7vqv7J3nksXXYzC7J65jxVflKvcNJQuqRNFi4MfU1UUtSyq65N2mO0 sLmPfWSNNtS8u3eFiI0mfTAI0BBLyVVRGW9XLqpC9ezjp368/m7bS3/kPjlBV9KZHrXC92bH7c3z uXeHaHZeK27s/bkfQ/Zm/et+2NodUblodpZjCd97/wBrU/WuV3KMTTVGCnrNtCCeDXPN4Eau+QLi 0Xdyu5CaS2liRUjjLO3jxpJE8qlg0CN4ix6iHAkqDgV690Bndn82nsfN9AdrU+yujd3fHztPtf4k 9e/IH4Xb2zG9Nk7/AMtntu/ILvjaHxu6j3JvbZNDh5abrXfFVuPftFnaDDVkmapp6BWEkpkhlhBn tvIVnHuti1zucd3YwX8kF4gR0CtBA9xKqOTWRNKFGcaCG4ChB691fdSUVVjaOixtdXS5Svx1DR4+ vykyxJNlK6ipYqWtycyQRxQJLkKmJ5mWNEQM5CqBYCLWZXZnVdKkkgegJqB+Qx17qR7r17r3v3Xu ve/de697917pObyzNDtzZm89x5SZKfF7e2duvPZOokcJHBjsNt/I5Oumd29KJFS0rsSeAB7eto3m ubaGMVd5EUfaWAH8z17rUI/l9yx4XuX/AITQbIrmWDcNV8SP5nfYi4xz/lYxHby/I2XZzeL9RTLR bemMDWAksbe82Ju7Y+fZh8DXE1P9pBBG37GRh+XT9oKXVr/px/h62Sv+E+ZB/k1/BMAglOvt+RuA QdMkfdfZqSRtb6Ojggj6g+4F9wv+Vy33/Tp/1aTobbP/AMk22+w/8ePVykcbSyJEgu8jrGg+l2dg qjnjkn2DOjEkAEk4HVP2X/ms5Wk2bvH5BYn4qbkyfwv218jMF8a8V8mK/uXZOFn3PuE/JXafxf3v 2BS9TnBZDO43q3a++M9Xy0mSnyHlyNPhJzNDQrNTyMMl5SUyw2D7qo3l7dpjCI2NB4LTqheoBdlC 1AFAWFC1COir95kl3FufpwwGqvq2mv2VrT1p5dAfVfzkd87i7j6nyGwegsBS/Ds9Z/Nz5Id09z7r 7Fo33XU/Ej4m9hQdQ0nyF672zQ42Bsfht1brL5bE4uqWuqtzYt4oaOWnbXUhevJcEdldLc37fvjx LeKKMIQvjzoZPCZickAaWYUCNWoPDppt0kMimOIG3AYseJ0qaVH21BGOGeHT9m/50mZ2RtHs3Odo fCfsTr3PbR6d+MXyK21g6ntbbu6sRR9DfKrsHOdf7P7E+QO5tn7LzLfH6DYB2/Pld20/2O5P4Vjb NHJO4I9tryQss1tHb7ykiPLNEx8MqfEhRXKxKzDxdeoCM1TUfTrf72IVi8FDQEZ8iSDX+GlDXjTj npf5z+bnHid64PFYz42128+ttvdrfEDoPv7uTZXeWx85tHYfd3zNpdmZDYGzOl4E2/FU/JHE7Sw/ YWFyOby9C+DhWgyMb0sVQ6TJEnj5OZ7aWZtxCTGOeSONo2DNHBr1NJ3foljG4VTqypBIqKuNummR V8Gq9oJrgFqYH8VNQrwpWueAMj/LX7m7L+Rnx+3t3z2Numfc2N7N+U/ysq+maeSgxdBT7W+Puye7 d1dWdS7axxxlDRNkKEYTYT5BaqqNRVzvkGZ5WXQFK+ZrK123cILC2hCtFaweJknVK0avIxqTQ1al BQCnDpRYSSzRPLI9VZ20/IAkAfsA6sA9h7pd1737r3Xvfuvde9+691737r3Xvfuvde9+691737r3 Xvfuvde9+691737r3Xvfuvde9+691737r3Xvfuvde9+691737r3Xvfuvde9+691737r3XvfuvdV2 /wA3aWOH+Vf/ADEnldY0Pw673iDMbDyVGxspTwJf/VSzyqi/1Zh7EXKAJ5p5eoP+JkX/AB4dIdyI Fjc1/gP+A9Uz/F6Nzvv+aSgRy6f8J1/gtE6hSWWVviF2KViYAXWRgOFPJ95T2WOXWr/vqX/j0nQF b/cr/bD/ACdf/9ff49+691737r3Xvfuvde9+690R7+ZT8T1+cfwP+UnxWgkpafO9udT5/FbIra5g lHjeycIafdfWWTqpSyGClx2/8DjZpXDBliRiD72OPXutQz4h/LOLYfyh6Z+ZHYh/ud1v/Mq2NtL4 ffMWDMTLQxfHr+a38QqJeuJcV2NHVVCLtZe6tsUIqKNqlUZ2ywklcpA7DH73P5ZlvbK9trWGt3ZS SXkCgZktpiDdIvmWhn/UI/gdAoz1unAjrZ2dGjZkdWR0Yo6MCrKykhlZTYhlIsR7xn45HWukL2R2 X1707snO9ldrbz291519thMfJuPee7MhHiduYKLK5agwOOnyuSm/YoqeqzGUp6cSOQivMuoqtyFV nZXe4XMVnY2zzXb10ooqzUBY0HnQAn8uvdF161/mDfB/uPeW0eu+rflN07vjfm/Jtz020do4XcpO dzNbs4Vsm48elDWUlI9Bk6KmxtRUR0tX9vUVlJBJUUyTQKZAb3nKfM2329xd32x3EVrFp1uV7QHp pNQTUEkCoqASA1Djr3Wag+fnwryu19970xnyX6uyO2Ota/bmN3hlKHJ5Cr+0qt55qp23ss4Sggxj 5Te1HvTcVFPQYaqwUGTpcrWwSw0skskbqun5V5jjmtbd9mnE0wYoCAKhAGfUa0QopDOHKlQQWAB6 9075j5vfELb28esOvs98iuscPvXubE7TzvWm3MlmZ6Sv3Jid/S/b7DrJmmolpdsjfFWDBh48xJj5 clUK0VOskisobj5a5gmt727i2idra3ZlkYCoUplxxq2gZfRq0jJoOvdBn2D/ADH/AIm7cwnfFF1/ 3N1t2z3F0V1J3n2lkukdu7sFHuvMzdAYrcFXvraC1k2MqaOgz+Hye3paaupwtRW0MTCremamKSOt teT9+ll2trvbpoNvuriGITMtVHjlQj0rUqQwKnAY9ta4690oOgv5gfxI+RO3+uq3Yfe3WWR3X2Bm dj7Ej2PjtzfxHLY3t3e/XtR2RRdWJO1BRRZPONgsXkjR1MarR5P+GVH2zvJG0as7rypv20TXa3W2 TCCJXfWVoDEknhmXiaLqK1HFdQ1AA1690XvsH+ar1hgN97w211ptrG9y7R2w3xGp6Psba2+o6bBZ /I/J75Wbx+KWcx9FE+2qwB+pt1bJrKiokWaWPJyxvToYAonY2teR72W1t5r2Y29w/wBVWNkqyi2t UulJ7h/aq4Ax2ihzw690ertf5JdAdG7x6/6+7a7e2VsLeva+XOE632vnshLHnN3Vn8TosIJqHH0l PVzUeKOaydLRff1f29AK2pigM3lkVCGbDZt13O3u7uw2+SW2gWsjKO1BQtkmlTQE6RVqAmlB17os Hef8yj44dadTfIDfvWO99md870+O1Nt+q3j1dtXdn8Iyk1Nl+2NudQZKvx2dqsNXY3L4fbe6s89L W12LXJUdPkaVqKaSKobSDnbOTd4vb/arW9tpLW2uywSVkqKiJpQCtQQWVagNpJU6gCOvdD98b/kH B8h6DvCug2pNtMdL/KHvH41SxzZiPMHcc/S2eosJJvGNo6DH/wAMh3H96JVoSJmpdOkzSXuCveNp O0PtiGfxPqbGG44U0+MpbRxNdNKasV9B17oxnsn691737r3Xvfuvde9+691737r3Xvfuvde9+691 737r3Xvfuvde9+691737r3XvfuvdBp3F071n8gOs93dOdxbSod89a76oKfHbo2xkKjI0UNfBRZGi zGOngyOIrMdl8XkcVmMbT1dJVUlRDU01TBHJG6soPtbt243u03tvuO3XBivIjVWFDSoIOCCCCCQQ QQQSD17op8P8vbqQfIr42d01cpyW0Ph7sTfeL+PHW2Zjzu68xgO1+09wQ5bfndO9+1d77o3PvHsH cJo6GFMPTVpAxte81eZppzAID0823/7o3nbVFLjcJUM8g0qGiiWiQpEiqka5Osj4lotAK190+Z3+ XF8NNxUW5KKu6kr6Mbp7l3H8gayv292l29tXNYftzedDlsbvXdmys7tvfmLy+wP77UGerYszQ4Sa gx+UWqk+4gkOkq1FzhzFE0LLfg6LdYAGiiYGJCCiurIRJoKqUZwzLQUI690paT4G/Eihzmx8zTdM 4paPrPa8O0Ovtiy7k3vU9R7OxcGz8p1+tbgOm6rc03V1DuiTZGdrsZLmRiTlp6asnMlQ8sryMy3N G/tFcxtuLapn1SPpQSudYko0wXxCutVYJq0ggUAAA690nthfy5Phb1ng027tHpGjhx0W6epN2075 3evZG78rSVnQmb/vH0rgaHObt3hm8zQ7A6vzn+U4fbMU6bfppeTRt7euucOY72UzXG5Ev4cqdqRo CJxpmYhEAMki4eQjWR+Lr3R3GYsxZjdmJZifqSTck/659hrr3XXv3Xuve/de697917r3v3Xuqmv5 tPcm6H6k2l8EOiKmLI/LL+Ydmv8AZf8ArXCUk6mt2Z1bn3FJ3d3TuGOKeGfFbP2hsQ1tO1Y7Rp5q iSRGIpZtMh+3OzfV7v8Av66hZtr20rIRT+1nqBbwJ5F3kK4+QBpqHXuOOqfK3riLb2/dq/zruov4 9X/Cz+VJ8o/iJ8FuiY8LB91Dvz4O9D0Gf6R+Wfd+MpKRJf4pjd09k9lGtx1XEpjeBsj5reJnGXe2 7SYNiG132lriaOQz/wALSzlmlP2a3YD5AdbDaXDrgg/4Or0f5Ku6KDpCT5bfywNwZSkk3T8Pe896 dmdH1EVQstJ2Z8L/AJMbhqO2emuytrVS3psziqWs3ZPS10lI80NHLWU0TMGYD3j17i7bOt3Y706H 9aMRTYI03EA8Nwa5AdVV0JALL3DHQx2addMltXAOpf8AStn8zUkHyBFOr2kdo3V0Yq6Mrow+qspB Vh/iCPcb9HpAIIIx1Vf3V/KU+Nm/uk+7eh+p6GTorZvyk35tnM/Iz+HVu9d/x5/r2n7K/wBK/YWx epNs7y31VbJ6LynZG7Q082UweNSKjnqZqlaKWpFO8Asseb9zt7yzvrtvHmto2ENQq0bRoRpGVdUg QUwzVIAGoCtS2bbIJEZI+wM1W4nHmBU0Fc/LNaVA6Mpuj4F/D/eO4Ni7jz/Re2Kmo626A3H8Vdo4 elyW58TtGn+OW68PNgMz05m9k4jO0G0t2bKfF1DrBT5WirDSTN54GjnVJFLI+YN5hjnjjv2pJcCd jRS3jKaiQMQWVq8SpFeBqOnvoLWqnwshdPE8CKUI4HoLsX/Ks+CmE68znWGI6h3Njdsbqr8XVbwr KPvf5A0+9964vCbPyXXmG2RvTsmLtFewN19W4jYWYq8NS7UrslPt2nx9TJHHRqXZiqbmzfnuEunv FMqghaxRaVJYMWVNGlXLAMXADkgZ6qNtswhjER0k57jU/aa1I+XDpY47+XF8JMP3Dhe9sP0BtzEd g7cm2dkMBFjM9vWg6/w24+u9jwdZ9fb4x/UNNuWPqmDsXY3X1LFh8RuEYb+MY+iiRYahGVXDDcy7 49nJYPuDG3bUDUKXIdtbqZKa9DPVmTVpJOR1YWFqJBKIu8Upk0wKDHCoHnx6Ml0/1D1v0D1fsbpb p7alFsfq/rbAw7Z2TtLH1ORraTB4WCeoqkpErcvWZHLV0j1VVLLJNU1E08ssjO7sxJ9ll5eXO4XU 97eTGS6karMaCp+wAAfYBTpRFFHCgjiWiDy6Ej2m6c697917r3v3Xuve/de697917r3v3Xuve/de 697917ovXy277i+K3xc+QnyXn2vJveDoXqHfHa8uzocsuAl3RHszC1GYbBx5x8fllxLZAU/j+4NL UeK+rxta3sx2jbzuu6bftgl0GeZU1Urp1GlaVFaelR0xczfTwSzaa6VJp9g6Dnp3+YN8M+9Nu7Wz /XPyM6q3G+6uy9pdIUeMxO5fvKsd3712nXbz291fTo1HTzV2ZzeAxFdVY2pSMUGTpqKaWmmdUayu 85b3qxmkhm2+UFYzJXT/AKGrBS/2BiARxBIB6Zj3C2kjEniADVTiONK/zAx0276/mVfAHrLD4DP9 gfLrpPaOG3VNuuHbdfmdzS08WaOwuw67qffM1AqUMk0tFszsXGVOLytRpEGPmp5JJ3SBGlHoOWt/ unkjt9pmd0C1AXhrQSLX5shBUcTUAZx1t7+1jCs8oANaZHkdJ/n0hfkD/M2+NvSXe3R/xjwm9Nl9 od/dt9/9I9M53qvb29Kam3P1xtvuyhy2TxfZuWWLF5XHZOnxeMoqSrOISohrp6LIwVJMUDpI6jb+ V9yvrC+3SSF4rCGCSQOVw7R0BQZFKmo1cAQRk9Um3CGOaKBe6RmA48K/z/2OmzoP+ad8XOzujPi3 2r252BsT47b1+VW2BubZnUm795DNZbGU1R2Flus8TNltw0eEoMdicJnt14+OgocplY8VQVeTqFoo ZJKgaDe/5U3W1vt0tbS3kuYLVqNIq0B7dZoKkkhclRUgCpx1WHcoJEiaQhHfgK/Z9mM9G/70+R3R fxmodqZDv3s7bnV1PvnOzba2bFuEZObJbmzFHQyZTJwYbC4fHZTM1tNg8TC9Xkapaf7PG0imaqlh i9Xsnsds3Dc2lWwtWlKLqalKAVoKk0AqcAVqTgA9KJbu3hCl5Rk+RHRUvj1/M2+N3eHevdvxjzW9 dj9ZfIDqj5Ad69N7f6pzm96Wt3T2PtXo2kxWRynaWMjfF4ugxNHlsXWVVYMVJPNVw0OPnqVaWCOS SM13HljcrGwst0SF5bCWCKQuFIVGkqAhya0NBq4VIGDTpiDcYZZZIW7ZFYjJ40/n8+HQjYn+Yz8F 89sPfPZuC+UHWGb2N1vldt4XeGbxNXmsjJQ129ZqyDYzYrC0mFl3DuzG77lxtUMFXYekr6HM/azm jmnEMhVM3Le+pPBavtcqzyglQQBXT8VTWilajUGIK1FQKjpwX9qUkkEo0qc/7HyPl69AZvr+b/8A CnA7jl2DsHszFdtb+znxA7Q+YnVlLtOrRtl9m7U62x24a4bFxu8ljq5MTvzP/wB1690pJse32dPQ 1RqClRB9s5hb8nb3JGLi4tzDbreJbvqHcjOQNRXzUahmuSRTBr0xJutup0pVnKFhwofzr9v7D0YD 4W/Of48fOvrbGbz6P7H2VundOP2b1ln+1+utsbkTceb6i3H2VtCk3TSbRz9SKHGjJfZTvV0MeRpo TR1dTQVCIyyRSRIXb3sO47FctBe27rEXcRuV0iQI2nUONPI0JqAR5EHpRa3kN2hZGGoAVFRio/wd Ql/mNfBOXFdp5ul+VHUeQxXS26MNsjserxOarcwMPvDcWZym3MBtnDwYrG1lTvrNZrceCr8dTQbf TKvNXUNTAt5YJVTf9W9+12kZ2qYPOpZARSqgAkmvwgAgnVSgIPmOtfX2lJW8UUQ0OR5+nRVfkL/N 46y6hyOeqOttlY3v7r+j+Mnx7+TG1eydm9kUFFt7euE77+Y+F+IsOBxttuZb7WbadflnzFRPI5ke Smkx8kFPMGlQ223k+6vBEt1Obe4N1LCyMhJUxW5nqciuoDSB89VSMdMTbnHHqMaB1CK1a/xNpp58 OPVwVRF4KieDVq8M0sWq1tXjdk1WubXt9L+wd0Yo2tVanEV6pE/nl77yu8vjr1z/AC7ura/yfIT+ Zd2xs749bQxVIIqmu2/09Qbkw26vkB2nlqVnD0u0tn7GxbU9XVFSqitZhcRSaR97e2Dybu+8vFqt rFC1OGuZ+yGMH+JnIp5Yz0T7zMvgrag97n54AyT8wBWvnw6Zv5V+O6n7Pqf5yfzx3RU0eF+IHZeb xnxO6t3NXTRriav4jfADpDM9Obj7FxuQXVTybQ3NUVWYqlm0j10UxI4sMlBtsqbENoEx8f6Ux6vP UUIJpX+Ik8fz8+gf4o+o8bSNOutPz6//0N/j37r3Xvfuvde9+691737r3Xvfuvdaqf8ANx/lx1/V W8+/vld1p0huL5N/C35b4bHU38zr4U7ChibsaDObYp5Dtb51/FemZlWj77620JUZakpVWXLpE80o k89TUUhbum2jcoI1Scw3sT64ZQKmNwCK04MjKSkiHDoSKg0I2DSo8uiNfFT589zfGjqTA5re+T3R /Mz/AJd9KkWO6x/mAfG/C1W9e/OnNtRQI+K69+cnx+SU9g7W3htOgApqjKTwxVJihDs1drXRjlzj 7cQT3jz2Xg7du8hqYXJWznY8WtZyNKM3EwSaWBJAAUam8Rk0OOjLfIf5ify4v5h3xT370dsn+YJ8 adjntBdg1H3+/wDdeJ2znMHHtHsnZu/6ihzXXfYWT2HuFZ8hHtVqF4pRGInn1HWEKsDNo5d5x5T3 213K45TvZfA14jUup1xugIkjDrjVqqONOtV+fQRbt63+D+7u0tz7+q/5jvxKx+M3Z/MN3N84MniM X2p1VSZeLbu5/izWfGqq6qo85F2QqxZel+/ly8OZMJhQt4ftNRMpMILrme3sYLVeTtwLx7QtkCYp SNS3IuBKV8PhgIUrXz1eXXqdF165+LnxC2B0buHqSs+fP8snfm4qXr7qXqjrvs/dnZHZDbuo9l9P 7uyG79pZLNZKl+bZrOv947ZzE1NksHL1+22qLE5mGadIXhqpKdTe73nmG63OK/XlTe4oTLLLJEsc egvKgRgB9HSRGFVcT+IWQgVqoPXqfPpUZToT4/57+8W1NyfzivifvfYPfmA+E1H8vNx9gbv6zz3e fYu5/hbWYqpwu5OtOwk7rhxmy/8ASOmGp0yJy1Bm6yhdZKmCeSpmkdmU3Pd4vBnh9vL+O6tGvDaq iSLDGt4CCskfg1fw6nTpZA2FIAA69ToE+vOmeru4sJ2JT96/zEPhX1TsvGdyfzXdxdJdc0O9On6z sDH535xTdl9W4jsvfXY2M7srMfvDr5evd1LncfhoqHG5Rppo6ernCU8QQyu9w3Db5LQ7ZyhuU9y1 vtizSFJhGVs/DlMaRmEFJPEXQzlmWgJUVJr7pf8Ay064+NdL0v8AIjevSPzo+NO9O/Kro3+XZtD4 1YXYXc3Re09ybF70+CVdkcJtntCj3BuLs+HB02H3DQ7vq5K6FhHJjsMlVGGrHdIyk2G63ptx2i23 Lle9j2sXN+1wzwzurw3oDNGVWPUSpQaTkM+k9oBPXuhIb45fBPGY3auB2h/Mh+Ie3Nv7V6i/lz9Z UuNk7S6wyk0tf8F+/cv31unclTkI+zKAVlV3NmM5UxXMSNQVMr1MhqdfjCL9680yPPLccm7g8slx fyE+FIMXsAgVQPDNBCFB49wAUU49e49G37d7G+PO4PmFs/5b9LfzKPg9sHJTdJr8b+3dodi7z617 Jptw9Tp2zTdsfe9b5DHdxbQ/uXv961qqhaprIslj3ilhnamaWmQMRbfY7xFy9cbBuPJm5yoLn6iJ 40kj0y+F4VJAYn1x0oaAq2CNVD17qu3a/wANPhdtvpfsnoz/AIcm+CNdi67res6l6e7Vre0a/L9u bT2HkPkNsbvepwe7qTcnypznUsdFMNkxUNVDtXbm30yNd4shKUdJYZxbPzBzLNuNnuf9TN0EgmEs sQiAiZxbvBqQrbLLXv1AyySaVqgqKEep1a98ZO5fhV8eMf3xQ1Hzz+J27D3R8q++fkrDLB3b1Vhx t2m7pz9Dm4dnTJJvzIfxOo24tF4nrVMKVJbUIY7WIF3rbOZd3fa3XlW/j+msILf+xlOrwVK6/gFN VfhzT1PXujLf7PP8I/8AvMj4q/8ApQnU3/2W+yb+q3M//TOX/wDzgl/6B6917/Z5/hH/AN5kfFX/ ANKE6m/+y337+q3M/wD0zl//AM4Jf+gevde/2ef4R/8AeZHxV/8AShOpv/st9+/qtzP/ANM5f/8A OCX/AKB6917/AGef4R/95kfFX/0oTqb/AOy337+q3M//AEzl/wD84Jf+gevde/2ef4R/95kfFX/0 oTqb/wCy337+q3M//TOX/wDzgl/6B6917/Z5/hH/AN5kfFX/ANKE6m/+y337+q3M/wD0zl//AM4J f+gevde/2ef4R/8AeZHxV/8AShOpv/st9+/qtzP/ANM5f/8AOCX/AKB6917/AGef4R/95kfFX/0o Tqb/AOy337+q3M//AEzl/wD84Jf+gevde/2ef4R/95kfFX/0oTqb/wCy337+q3M//TOX/wDzgl/6 B6917/Z5/hH/AN5kfFX/ANKE6m/+y337+q3M/wD0zl//AM4Jf+gevde/2ef4R/8AeZHxV/8AShOp v/st9+/qtzP/ANM5f/8AOCX/AKB6917/AGef4R/95kfFX/0oTqb/AOy337+q3M//AEzl/wD84Jf+ gevde/2ef4R/95kfFX/0oTqb/wCy337+q3M//TOX/wDzgl/6B6917/Z5/hH/AN5kfFX/ANKE6m/+ y337+q3M/wD0zl//AM4Jf+gevde/2ef4R/8AeZHxV/8AShOpv/st9+/qtzP/ANM5f/8AOCX/AKB6 917/AGef4R/95kfFX/0oTqb/AOy337+q3M//AEzl/wD84Jf+gevde/2ef4R/95kfFX/0oTqb/wCy 337+q3M//TOX/wDzgl/6B6917/Z5/hH/AN5kfFX/ANKE6m/+y337+q3M/wD0zl//AM4Jf+gevde/ 2ef4R/8AeZHxV/8AShOpv/st9+/qtzP/ANM5f/8AOCX/AKB6917/AGef4R/95kfFX/0oTqb/AOy3 37+q3M//AEzl/wD84Jf+gevdNWY/mB/Azb9HJkM181vihj6KJWeSeX5A9WS2Vf1aYqbdE88hF/oq sT+B7vHylzVK2mPlq/Lf80Jf+gevdE03h/N12b2pkMt1j/LR6g31/MB7ng89LUbj2fhszsr4r9Ya IBJNuvt/5Bbto8Ftih2zho2886UUumojRlFXCbP7FW1+2m5tLA3Mk4sIHysQpLdy/wBGK3j1NU8N TCi8SpHXuPAdV2fGv49d6fN/vDurrXozvCl75+VvdVEOuf5kv813ZOPqG+OPwy6CqgkuW+DP8vCv l8WN3fvrcmKlfH5HNYthTLSytIJAklRWQZK8s8rxbbFYk2f01jbVNvbVDMrsKNcXLioe5YVAAJSE EgMxytsDgcn/AFf6v2cOO6xtD4afHLZHxFoPgvhOt8R/sstF0/W9Gzdc1YM1Jldg5bCVWDz0GXq0 ENTW5rcUeQqaquyBK1dRkKmSqL+Zy/scdV60wu7+iO7/AIA95dE9E7+7upegvkl8bp8xsz+UX/Mk 7RpqofHD5WfGbL1NTkk/lwfOrcFLfG7az20IJmoMNX15ipoqcK9OsCNSzzhjf9gg3KG6DWomgmA8 aIUVnKiiyxMcLOgwCSBIoCMaKtFVvcNEyd9CvA5x8jTOnzxlTkZrW4vrL+d10ftDcFF0t/Mk2BvP +Wp8ladfta/B9343KV3x735NTxRefdHS/wAjcJQ5DYW5dlZGRy9NNXVFIEW6Ceo0GVsfdy9v91ia WXZT9daLxCjRPHXIWWBqSK1PQGooaAHoWQbxCVVbkFH9eKn1IYY/1Up0fKj/AJh38v8AyFLBW0Xz n+HtTSVMaywTx/JTpzRLGwurrq3irAEf1APsNty3zEpKtsF6CP8AhMn/AED0vF7ZkVF3HT/TD/P1 J/4cC+BP/ecHxB/9KU6b/wDsy96/q7zD/wBGG9/5wyf9A9b+ts/+UqP/AHof5+vf8OBfAn/vOD4g /wDpSnTf/wBmXv39XeYf+jDe/wDOGT/oHr31tn/ylR/70P8AP17/AIcC+BP/AHnB8Qf/AEpTpv8A +zL37+rvMP8A0Yb3/nDJ/wBA9e+ts/8AlKj/AN6H+fr3/DgXwJ/7zg+IP/pSnTf/ANmXv39XeYf+ jDe/84ZP+gevfW2f/KVH/vQ/z9e/4cC+BP8A3nB8Qf8A0pTpv/7Mvfv6u8w/9GG9/wCcMn/QPXvr bP8A5So/96H+fr3/AA4F8Cf+84PiD/6Up03/APZl79/V3mH/AKMN7/zhk/6B699bZ/8AKVH/AL0P 8/Xv+HAvgT/3nB8Qf/SlOm//ALMvfv6u8w/9GG9/5wyf9A9e+ts/+UqP/eh/n69/w4F8Cf8AvOD4 g/8ApSnTf/2Ze/f1d5h/6MN7/wA4ZP8AoHr31tn/AMpUf+9D/P17/hwL4E/95wfEH/0pTpv/AOzL 37+rvMP/AEYb3/nDJ/0D1762z/5So/8Aeh/n69/w4F8Cf+84PiD/AOlKdN//AGZe/f1d5h/6MN7/ AM4ZP+gevfW2f/KVH/vQ/wA/Xv8AhwL4E/8AecHxB/8ASlOm/wD7Mvfv6u8w/wDRhvf+cMn/AED1 762z/wCUqP8A3of5+vf8OBfAn/vOD4g/+lKdN/8A2Ze/f1d5h/6MN7/zhk/6B699bZ/8pUf+9D/P 0XL5g/Ib4HfKn4p/Iv4zw/zB/h5smXvvp3fXVEe8Z+/+ns7Dtht54Wow/wDHJMLF2BjJMquPFR5P AKmAyWtrX6+zHZ9s5g2rddu3I8u3riCZX0+FINWk1pXQaV9aHpi6ntLiCWEXkYLKRXUPMU9eqoJe iujKzcGW71yP85T+XRN8r8V338Ne1+tN24yTrHB9GYvanwm6v7F6i6/2rvTqmk+Rc25M3nN5ba7W zFVmK6hz9DFBVpSw0UUNNEFAxG5bkPBtl5L3H92+BOjKQ5kLTujsyv4OkBTGgUFTUaixJPRSbaDR J/uxi8QsD5U7agfi/pE8fT06jYH4pfCzHdT7r69zn83f4R7jz27PhJ/MG+JVdvE706fxMf8AeX52 fJGu+QdR2pT7fh7nq48bRbHfISY2XDQVOqtDa0qoUGgtybpvjXcVxHyffJEt7aThdMh7bWERaK+H nVSuojHoePTwhtRGUbcIifCkStV4u2qvxfy/mOlbjekPi3hO6tq7mxP83r4Djo3C/Mf41fOjNbAy W5erch2lme5uiek9p9GZrb9B2q3fSY7Ddb7owO1/v6Kl/gs1bj6qpMLTSU6uJqPe7tJYzRNyduH1 zWk1sGCuEEcsjSg6PCqXUtQnUAQK0rSlRDbiZG/eEXhh1biOIAHHV8q8MdAzt74QfBjalL0djv8A h0f+Xj2bhNo/HLrr42dzbS7Y7Xr4tmb5wHVveu/e7dq7v2ptzqP5f9X0cmWWo7AnpJcRuwbiwy1V JT18UaSiRHWSb3v0hv2HKu4xO9w80bRx9yl40jZWL2747AdSaGoSpNKUp9NbDwK30LAKFIJFKAk1 w49fn5fOpwflt11/L67dwGOp/jT/ADIPh58fuwz2tuXtpu8t4/L3ePafcPVm9N0UMeMqt6fHHdtP 8t9qydX5X+GTVlJX7eZKrZmeo6mOCtxhjpoh7Jton5is3c7ly1e3Fv4Sx+EtuqRuqmumZfp21itC HxIpFQ2T0ouI7OQL4N7Gr6qk6iSCfNe8UHyyPl0jcv0X8BtyZGR9xfzUviFU43LfOn5efL7dFTje 3emsZunLYD5XfGTdXxwrtiU2Yh7P+0ot0bWh3O2W/jH27UlS8QgWihXSyqEvuYY41WPlO81LZQQL WOQqDBMswanh8DppprUVrU9Ni3tNZJ3COhdjxHmrD1+f8uHQO9V/Hf4/9QdMpsXY384D+X5s/szB U3xj2NRdubI7z7H29uPtrov445Hc1S3TvdOaqvnPmd17S2jviHPRSNQ9Z12y6XGVVPMsF6WraniW XO4bld3wuJ+Tdwe1YzMY2iUhJZgv6kYFsAzLTjMJCwIrkV6bWCFYWRdwiDjSKg5IFcHvODXy0/sN OnHqv42fFbp3aXXO09q/zgPgbXQ0Hw7+cvw27drM7vLYFU+7Nn/L3uTeve2E3dsEt8hZ8htLcuwN 7bnp4K3+K1WdGVx1NKNaVMwnSl1uW73k91NLydfit5bXEYCuNLQRrEVf9KjBlBI0hdJI4gUNhBbq kaDcIsRuhyODNqB+L1+3Hp0eD4m5L4G/GTtjI9kTfzJfhnuqgyPwb+Hfw3fb2L7q6g2xJHP8V8bv fG13YEWQXsvIRxxb3j3hqp6EQiXG+A3qJ9Q0km8JzButqtuOWL1GF7PcVMUh/ttBC00D4dOT514D pRaraW76vr4yNAXiPLV/S+fREo/jp8fU+M3RXxiqf5x/8vfJbO+FXc+0e0/hzV0+68FsXOfwzb1X 2zT5Tb3yQ3d1t8rdrby3XlM1tbtWSiiyuzq3alTR11Atf+9LUTR+z7947n+87zc15N3ETXkLJcdp YVPhkGFXgZVAZK6ZBICDpxQHpJ9NB4Ji/eEVFYFcjNARnv8AMGlRp4Zr1N3V8WfgNlNj5Db2M/md fy9OraSv+NvUnS+Tw2wOyNsy7Jxe4uu/5gR+d26t84eLf/yQ3xveopd61ks+IlhyWZra3+IVEmSe cq/2a0h3PmFLhJW5X3GUi5kkBdG1EPa/Sqp0wqo0ijYUCg008+rtBaGNgL6FQUAoCMEPrPFz/h+f ViXbv88j4qVe567qj4N4XfH8yr5N5XU22unviZh8jurZ1LU1ski02S7G72bGt1rsjZ1HKL1uRjqK 808YLNGi3dSDb+QN6mMUm7AWFmTTVL/aMf4Y4RWR3PktBXy6VPu0EcYjt/1JFHlwxTJPADjmuOqY dq7N+U/zE+Vna/W+zu0dodzfzPO/NmydSfK75NdSSS7h+JP8mf4ZZetkXdfx26J3fD9zi96fKLfm OnrcZVz46tkqY6uarUVSzLX5BZ+5a5ct9rt7ZI7Z4bSFi0aNTxHcjSZ5yMayMRx8I1y3cVSMLXd2 87uzPqduJ8gOOlfl6nzPDGTuH7a+Cvx+2d8Fqn+XdtXAZDAfHGs+PO6/jVVYrGV60u4p9ib62dmd nbxysuajpwW3juSLcNdX1eQ8WqbJ1UlQV1MR7GHSLr//0d/j37r3Xvfuvde9+691737r3Xvfuvde 9+691Tj8k/5J3xi7c7Vy3yU+PO9O4PgF8r8w3nzPfHw93YvXLb6qhIZrdt9ZNTVfW/ZdHVzO71v3 VBBW17OTPVOfbcsMNxE8NxEskLcVYBlP2qQQfzHXuq1OzP5Kf8xnPV9f/HO1v5RPzMWoqXMW9/mF /LR2rtXsyop3J/ezmZ6QqIaXM5SRbeaaQfuvdvTcj2Rf1V2RDW1glt/lBPPCv+8xyKg/JR17oH/+ GH/nd/3j5/wnL/8ASF+2f/q/3b+rdj/ymX//AGW3f/W7rVOvf8MP/O7/ALx8/wCE5f8A6Qv2z/8A V/v39W7H/lMv/wDstu/+t3Xqde/4Yf8And/3j5/wnL/9IX7Z/wDq/wB+/q3Y/wDKZf8A/Zbd/wDW 7r1Ovf8ADD/zu/7x8/4Tl/8ApC/bP/1f79/Vux/5TL//ALLbv/rd16nXv+GH/nd/3j5/wnL/APSF +2f/AKv9+/q3Y/8AKZf/APZbd/8AW7r1Ovf8MP8Azu/7x8/4Tl/+kL9s/wD1f79/Vux/5TL/AP7L bv8A63dep17/AIYf+d3/AHj5/wAJy/8A0hftn/6v9+/q3Y/8pl//ANlt3/1u69Tr3/DD/wA7v+8f P+E5f/pC/bP/ANX+/f1bsf8AlMv/APstu/8Ard16nXv+GH/nd/3j5/wnL/8ASF+2f/q/37+rdj/y mX//AGW3f/W7r1Ovf8MP/O7/ALx8/wCE5f8A6Qv2z/8AV/v39W7H/lMv/wDstu/+t3Xqde/4Yf8A nd/3j5/wnL/9IX7Z/wDq/wB+/q3Y/wDKZf8A/Zbd/wDW7r1Ovf8ADD/zu/7x8/4Tl/8ApC/bP/1f 79/Vux/5TL//ALLbv/rd16nXv+GH/nd/3j5/wnL/APSF+2f/AKv9+/q3Y/8AKZf/APZbd/8AW7r1 Ovf8MP8Azu/7x8/4Tl/+kL9s/wD1f79/Vux/5TL/AP7Lbv8A63dep17/AIYf+d3/AHj5/wAJy/8A 0hftn/6v9+/q3Y/8pl//ANlt3/1u69Tr3/DD/wA7v+8fP+E5f/pC/bP/ANX+/f1bsf8AlMv/APst u/8Ard16nXv+GH/nd/3j5/wnL/8ASF+2f/q/37+rdj/ymX//AGW3f/W7r1Ovf8MP/O7/ALx8/wCE 5f8A6Qv2z/8AV/v39W7H/lMv/wDstu/+t3Xqde/4Yf8And/3j5/wnL/9IX7Z/wDq/wB+/q3Y/wDK Zf8A/Zbd/wDW7r1Ovf8ADD/zu/7x8/4Tl/8ApC/bP/1f79/Vux/5TL//ALLbv/rd16nXv+GH/nd/ 3j5/wnL/APSF+2f/AKv9+/q3Y/8AKZf/APZbd/8AW7r1Ovf8MP8Azu/7x8/4Tl/+kL9s/wD1f79/ Vux/5TL/AP7Lbv8A63dep17/AIYf+d3/AHj5/wAJy/8A0hftn/6v9+/q3Y/8pl//ANlt3/1u69Tr 3/DD/wA7v+8fP+E5f/pC/bP/ANX+/f1bsf8AlMv/APstu/8Ard16nXv+GH/nd/3j5/wnL/8ASF+2 f/q/37+rdj/ymX//AGW3f/W7r1Ovf8MP/O7/ALx8/wCE5f8A6Qv2z/8AV/v39W7H/lMv/wDstu/+ t3Xqde/4Yf8And/3j5/wnL/9IX7Z/wDq/wB+/q3Y/wDKZf8A/Zbd/wDW7r1Ovf8ADD/zu/7x8/4T l/8ApC/bP/1f79/Vux/5TL//ALLbv/rd16nXv+GH/nd/3j5/wnL/APSF+2f/AKv9+/q3Y/8AKZf/ APZbd/8AW7r1OnvAfyM/n7iq9Jsf1P8A8J6NkzMRbcu2v5fm99w5zFunMVVj8VuusfB1VRCxuonB S45BHHup5Z218Sz3rr6NeXZH5jxut06OrtL+Q7u/trEYjbv8xH569u/JDqnGOKgfEr477H2d8Hvi LVkyo/8ADN09c9HCkzu+8ZEiWVqnJUkrMxLEj0+zGw2na9r1nbtvihZviZVGpv8ATOau3+2Y9e6v e6g6a6n+P/Xm2upekeutndU9abPoUx22tkbEwGO23t3E0yAazBjsZBBC9VVODJUVEgeepmZpJXeR mYmHXuhL9+690EneXQvTPyY6x3N0z391ptDtvq7eFIaPcOyt7YemzOGrVAbwVcSTL58dlqCRvJSV tK8NZRzASwSxyKrD3XuqI92fyNe8OoNvVmxvgP8AzA937H6Glnglo/h383upNl/O744YCmgssWF2 Ce2C2+eu8HToto4qeqrZfW+qQlrhHdbdYXzxyXlnHJKtaMR3CvGjCjDgPPyHp1dJZYwypIQp4iuO ig5L+SP/ADBMlWTVdf0P/wAJwczUyMfJlK/+XnvSira6xP8AlFVS40R0MM8pN2WIaQTx7QjYbIYS 5vAvoLq5p+X6vTv1MlB2R/7wn+bqD/wxx8+P+8dP+E23/pvzsP8A6O9+/cVp/wApd7/2VXH/AFt6 99S/8Ef+8J/m69/wxx8+P+8dP+E23/pvzsP/AKO9+/cVp/yl3v8A2VXH/W3r31L/AMEf+8J/m69/ wxx8+P8AvHT/AITbf+m/Ow/+jvfv3Faf8pd7/wBlVx/1t699S/8ABH/vCf5uvf8ADHHz4/7x0/4T bf8ApvzsP/o7379xWn/KXe/9lVx/1t699S/8Ef8AvCf5uvf8McfPj/vHT/hNt/6b87D/AOjvfv3F af8AKXe/9lVx/wBbevfUv/BH/vCf5uvf8McfPj/vHT/hNt/6b87D/wCjvfv3Faf8pd7/ANlVx/1t 699S/wDBH/vCf5uvf8McfPj/ALx0/wCE23/pvzsP/o7379xWn/KXe/8AZVcf9bevfUv/AAR/7wn+ br3/AAxx8+P+8dP+E23/AKb87D/6O9+/cVp/yl3v/ZVcf9bevfUv/BH/ALwn+br3/DHHz4/7x0/4 Tbf+m/Ow/wDo7379xWn/ACl3v/ZVcf8AW3r31L/wR/7wn+br3/DHHz4/7x0/4Tbf+m/Ow/8Ao737 9xWn/KXe/wDZVcf9bevfUv8AwR/7wn+br3/DHHz4/wC8dP8AhNt/6b87D/6O9+/cVp/yl3v/AGVX H/W3r31L/wAEf+8J/m69/wAMcfPj/vHT/hNt/wCm/Ow/+jvfv3Faf8pd7/2VXH/W3r31L/wR/wC8 J/m69/wxx8+P+8dP+E23/pvzsP8A6O9+/cVp/wApd7/2VXH/AFt699S/8Ef+8J/m69/wxx8+P+8d P+E23/pvzsP/AKO9+/cVp/yl3v8A2VXH/W3r31L/AMEf+8J/m69/wxx8+P8AvHT/AITbf+m/Ow/+ jvfv3Faf8pd7/wBlVx/1t699S/8ABH/vCf5uvf8ADHHz4/7x0/4Tbf8ApvzsP/o7379xWn/KXe/9 lVx/1t699S/8Ef8AvCf5uvf8McfPj/vHT/hNt/6b87D/AOjvfv3Faf8AKXe/9lVx/wBbevfUv/BH /vCf5uvf8McfPj/vHT/hNt/6b87D/wCjvfv3Faf8pd7/ANlVx/1t699S/wDBH/vCf5uvf8McfPj/ ALx0/wCE23/pvzsP/o7379xWn/KXe/8AZVcf9bevfUv/AAR/7wn+br3/AAxx8+P+8dP+E23/AKb8 7D/6O9+/cVp/yl3v/ZVcf9bevfUv/BH/ALwn+br3/DHHz4/7x0/4Tbf+m/Ow/wDo7379xWn/ACl3 v/ZVcf8AW3r31L/wR/7wn+br3/DHHz4/7x0/4Tbf+m/Ow/8Ao7379xWn/KXe/wDZVcf9bevfUv8A wR/7wn+br3/DHHz4/wC8dP8AhNt/6b87D/6O9+/cVp/yl3v/AGVXH/W3r31L/wAEf+8J/m6k0f8A JD/mAUVTDVUvx+/4Td0VREwMdXD/AC9991E1OTx5YoaryU0kiDkBwVJ+vvx2GzOGur0j/nquf+tv XvqZP4I6/wCkT/oHo3Gx/wCST8puyNvnYXzB/mIVe3egqyqE+d+KX8uLoTr/AOC/Ve6KTQvkwW9d 9bGiqex94bbrGvHPSStTGSAACRGJYLLbbNus5DNbWaLORQvSrn7XYlv59NNJI4CvISo4Dy/Z1eH8 aPix8evhz1PgukPjJ1LtDp3rHbwZ6PbW0cd9v99XyoiVWc3DlqmSpze6dyZARr9zkslU1VdUFR5J WsLLuqdD/wC/de6//9Lf49+691737r3Xvfuvde9+691737r3Xvfuvde9+691737r3Xvfuvde9+69 1737r3Xvfuvde9+691737r3Xvfuvde9+691737r3Xvfuvde9+691737r3Xvfuvde9+691737r3Xv fuvde9+691737r3Xvfuvde9+691737r3Xvfuvde9+691737r3Xvfuvde9+691737r3Xvfuvde9+6 91737r3Xvfuvde9+691737r3Xvfuvde9+691737r3Xvfuvde9+691737r3Xvfuvde9+691737r3X vfuvde9+691737r3Xvfuvde9+691737r3Xvfuvde9+691737r3Xvfuvde9+691737r3Xvfuvde9+ 691737r3Xvfuvde9+691737r3Xvfuvde9+691737r3X/09/j37r3Xvfuvde9+691737r3Xvfuvde 9+691737r3Xvfuvde9+691737r3Xvfuvde9+691737r3Xvfuvde9+691737r3Xvfuvde9+691737 r3Xvfuvde9+691737r3Xvfuvde9+691737r3Xvfuvde9+691737r3Xvfuvde9+691737r3Xvfuvd e9+691737r3Xvfuvde9+691737r3Xvfuvde9+691737r3Xvfuvde9+691737r3Xvfuvde9+69173 7r3Xvfuvde9+691737r3Xvfuvde9+691737r3Xvfuvde9+691737r3Xvfuvde9+691737r3Xvfuv de9+691737r3Xvfuvde9+691737r3Xvfuvde9+691737r3Xvfuvde9+691737r3Xvfuvdf/U3+Pf uvde9+691737r3Xvfuvde9+691737r3Xvfuvde9+691737r3Xvfuvde9+691737r3Xvfuvde9+69 1737r3Xvfuvde9+691737r3Xvfuvde9+691737r3Xvfuvde9+691737r3Xvfuvde9+691737r3Xv fuvde9+691737r3Xvfuvde9+691737r3Xvfuvde9+691737r3Xvfuvde9+691737r3Xvfuvde9+6 91737r3Xvfuvde9+691737r3Xvfuvde9+691737r3Xvfuvde9+691737r3Xvfuvde9+691737r3X vfuvde9+691737r3Xvfuvde9+691737r3Xvfuvde9+691737r3Xvfuvde9+691737r3Xvfuvde9+ 691737r3Xvfuvde9+691/9Xf49+691737r3Xvfuvde9+691737r3Xvfuvde9+691737r3Xvfuvde 9+691737r3Xvfuvde9+691737r3Xvfuvde9+691737r3Xvfuvde9+691737r3Xvfuvde9+691737 r3Xvfuvde9+691737r3Xvfuvde9+691737r3Xvfuvde9+691737r3Xvfuvde9+691737r3Xvfuvd e9+691737r3Xvfuvde9+691737r3Xvfuvde9+691737r3Xvfuvde9+691737r3Xvfuvde9+69173 7r3Xvfuvde9+691737r3Xvfuvde9+691737r3Xvfuvde9+691737r3Xvfuvde9+691737r3Xvfuv de9+691737r3Xvfuvde9+691737r3Xvfuvde9+691737r3X/1t9fd24E2ntPc+6pKV66PbW3c1uC SijlWCSsTDY2pyLUsczq6QvULTaAxUhSbkH37r3WpP0r/wAKke8/kZ1ruDubon+Sb8xe4uptpZLM YjdHYHWG8zvfbuEye3cTQZ7PY6qrcH0/Uw/xLE4TKU9VNBqEiwzoxADA+/de6vf/AJXf8zLo7+az 8ZY/kp0fht27Ro8XvPNdb772FvmHHx7m2TvrAUGHy9ZiamqxNXXYvLY+swm4aGto6yCQLLBUhZEh nSWGP3XurGvfuvda5H82jsDsXbvyk2thtr9k9k7Rw46K2tkjidndhby2jjJcjV777EpqnIT0G283 i6WorpqaihjaWRGkKRKt7AD3kz7I7Bsm77Bu8u6bTb3EqXdFMiKxA8NTQEitK5p1jp7xb1vG2b7t kW27pcQRta1IjdlBOtxUgGlfn1WV/pX7j/5/f3p/6OztP/7Lvc0f1J5Q/wCmasv+cSf5uoj/AK28 0/8ATRXv/OV/8/Xv9K/cf/P7+9P/AEdnaf8A9l3v39SeUP8ApmrL/nEn+br39beaf+mivf8AnK/+ fr3+lfuP/n9/en/o7O0//su9+/qTyh/0zVl/ziT/ADde/rbzT/00V7/zlf8Az9e/0r9x/wDP7+9P /R2dp/8A2Xe/f1J5Q/6Zqy/5xJ/m69/W3mn/AKaK9/5yv/n69/pX7j/5/f3p/wCjs7T/APsu9+/q Tyh/0zVl/wA4k/zde/rbzT/00V7/AM5X/wA/Xv8ASv3H/wA/v70/9HZ2n/8AZd79/UnlD/pmrL/n En+br39beaf+mivf+cr/AOfr3+lfuP8A5/f3p/6OztP/AOy737+pPKH/AEzVl/ziT/N17+tvNP8A 00V7/wA5X/z9e/0r9x/8/v70/wDR2dp//Zd79/UnlD/pmrL/AJxJ/m69/W3mn/por3/nK/8An69/ pX7j/wCf396f+js7T/8Asu9+/qTyh/0zVl/ziT/N17+tvNP/AE0V7/zlf/P17/Sv3H/z+/vT/wBH Z2n/APZd79/UnlD/AKZqy/5xJ/m69/W3mn/por3/AJyv/n69/pX7j/5/f3p/6OztP/7Lvfv6k8of 9M1Zf84k/wA3Xv6280/9NFe/85X/AM/Xv9K/cf8Az+/vT/0dnaf/ANl3v39SeUP+masv+cSf5uvf 1t5p/wCmivf+cr/5+uz2t3Ips3d3eoNgbHuvtQGx5Bsd2/Qj37+pPKH/AEzVl/ziT/N1r+tvNB4c x3v/ADmf/P11/pX7j/5/f3p/6OztP/7Lvfv6k8of9M1Zf84k/wA3W/6280/9NFe/85X/AM/Xv9K/ cf8Az+/vT/0dnaf/ANl3v39SeUP+masv+cSf5uvf1t5p/wCmivf+cr/5+vf6V+4/+f396f8Ao7O0 /wD7Lvfv6k8of9M1Zf8AOJP83Xv6280/9NFe/wDOV/8AP17/AEr9x/8AP7+9P/R2dp//AGXe/f1J 5Q/6Zqy/5xJ/m69/W3mn/por3/nK/wDn69/pX7j/AOf396f+js7T/wDsu9+/qTyh/wBM1Zf84k/z de/rbzT/ANNFe/8AOV/8/Xv9K/cf/P7+9P8A0dnaf/2Xe/f1J5Q/6Zqy/wCcSf5uvf1t5p/6aK9/ 5yv/AJ+vf6V+4/8An9/en/o7O0//ALLvfv6k8of9M1Zf84k/zde/rbzT/wBNFe/85X/z9e/0r9x/ 8/v70/8AR2dp/wD2Xe/f1J5Q/wCmasv+cSf5uvf1t5p/6aK9/wCcr/5+vf6V+4/+f396f+js7T/+ y737+pPKH/TNWX/OJP8AN17+tvNP/TRXv/OV/wDP17/Sv3H/AM/v70/9HZ2n/wDZd79/UnlD/pmr L/nEn+br39beaf8Apor3/nK/+fr3+lfuP/n9/en/AKOztP8A+y737+pPKH/TNWX/ADiT/N17+tvN P/TRXv8Azlf/AD9e/wBK/cf/AD+/vT/0dnaf/wBl3v39SeUP+masv+cSf5uvf1t5p/6aK9/5yv8A 5+vf6V+4/wDn9/en/o7O0/8A7Lvfv6k8of8ATNWX/OJP83Xv6280/wDTRXv/ADlf/P17/Sv3H/z+ /vT/ANHZ2n/9l3v39SeUP+masv8AnEn+br39beaf+mivf+cr/wCfr3+lfuP/AJ/f3p/6OztP/wCy 737+pPKH/TNWX/OJP83Xv6280/8ATRXv/OV/8/Xv9K/cf/P7+9P/AEdnaf8A9l3v39SeUP8ApmrL /nEn+br39beaf+mivf8AnK/+fr3+lfuP/n9/en/o7O0//su9+/qTyh/0zVl/ziT/ADde/rbzT/00 V7/zlf8Az9e/0r9x/wDP7+9P/R2dp/8A2Xe/f1J5Q/6Zqy/5xJ/m69/W3mn/AKaK9/5yv/n69/pX 7j/5/f3p/wCjs7T/APsu9+/qTyh/0zVl/wA4k/zde/rbzT/00V7/AM5X/wA/Xv8ASv3H/wA/v70/ 9HZ2n/8AZd79/UnlD/pmrL/nEn+br39beaf+mivf+cr/AOfr3+lfuP8A5/f3p/6OztP/AOy737+p PKH/AEzVl/ziT/N17+tvNP8A00V7/wA5X/z9Wwfy1tw7v3rszuaTeHYHZm6ZcP2Jt6ixc+4OzN/Z aego6rZGNrailpp67cc80cEtXI0hUNbUSffGr+8mtTsXup7f2nL1/fbZaNy+zNHZXd1Zxu31co1u ltLErvSgDsCwUBa0AHWZH3buYd2m5V36S8uEuZf3gBquIorhgPCTCtMjlV89KkCuaV6sl/hS/wDO 33b/AOhvvH/6+++dX7w3/wD6bLmH/ub7n/21dZEfvy8/5RrH/sjtP+tHXv4Uv/O33b/6G+8f/r77 9+8N/wD+my5h/wC5vuf/AG1de/fl5/yjWP8A2R2n/Wjr38KX/nb7t/8AQ33j/wDX33794b//ANNl zD/3N9z/AO2rr378vP8AlGsf+yO0/wCtHXv4Uv8Azt92/wDob7x/+vvv37w3/wD6bLmH/ub7n/21 de/fl5/yjWP/AGR2n/Wjr38KX/nb7t/9DfeP/wBfffv3hv8A/wBNlzD/ANzfc/8Atq69+/Lz/lGs f+yO0/60de/hS/8AO33b/wChvvH/AOvvv37w3/8A6bLmH/ub7n/21de/fl5/yjWP/ZHaf9aOvfwp f+dvu3/0N94//X33794b/wD9NlzD/wBzfc/+2rr378vP+Uax/wCyO0/60de/hS/87fdv/ob7x/8A r779+8N//wCmy5h/7m+5/wDbV179+Xn/ACjWP/ZHaf8AWjr38KX/AJ2+7f8A0N94/wD199+/eG// APTZcw/9zfc/+2rr378vP+Uax/7I7T/rR17+FL/zt92/+hvvH/6++/fvDf8A/psuYf8Aub7n/wBt XXv35ef8o1j/ANkdp/1o69/Cl/52+7f/AEN94/8A199+/eG//wDTZcw/9zfc/wDtq69+/Lz/AJRr H/sjtP8ArR17+FL/AM7fdv8A6G+8f/r779+8N/8A+my5h/7m+5/9tXXv35ef8o1j/wBkdp/1o69/ Cl/52+7f/Q33j/8AX33794b/AP8ATZcw/wDc33P/ALauvfvy8/5RrH/sjtP+tHXv4Uv/ADt92/8A ob7x/wDr779+8N//AOmy5h/7m+5/9tXXv35ef8o1j/2R2n/Wjr38KX/nb7t/9DfeP/199+/eG/8A /TZcw/8Ac33P/tq69+/Lz/lGsf8AsjtP+tHXv4Uv/O33b/6G+8f/AK++/fvDf/8ApsuYf+5vuf8A 21de/fl5/wAo1j/2R2n/AFo69/Cl/wCdvu3/ANDfeP8A9fffv3hv/wD02XMP/c33P/tq69+/Lz/l Gsf+yO0/60de/hS/87fdv/ob7x/+vvv37w3/AP6bLmH/ALm+5/8AbV179+Xn/KNY/wDZHaf9aOvf wpf+dvu3/wBDfeP/ANfffv3hv/8A02XMP/c33P8A7auvfvy8/wCUax/7I7T/AK0de/hS/wDO33b/ AOhvvH/6++/fvDf/APpsuYf+5vuf/bV179+Xn/KNY/8AZHaf9aOvfwpf+dvu3/0N94//AF99+/eG /wD/AE2XMP8A3N9z/wC2rr378vP+Uax/7I7T/rR03oMdJlKjCpuHdLZSloabJVFIN8bx8kdFVzTQ QTH/AHO2s8sDC31FwTwR7QpzHuMm5T7OnPe/ncooUlZP3vudRG7Mqt/uV5lT9mD5jpa15vCbfDur bfZiwklaJX+jtKF0VWZf7DyDD+Y8j04fwpf+dvu3/wBDfeP/ANffa794b/8A9NlzD/3N9z/7aukX 78vP+Uax/wCyO0/60de/hS/87fdv/ob7x/8Ar779+8N//wCmy5h/7m+5/wDbV179+Xn/ACjWP/ZH af8AWjr38KX/AJ2+7f8A0N94/wD199+/eG//APTZcw/9zfc/+2rr378vP+Uax/7I7T/rR17+FL/z t92/+hvvH/6++/fvDf8A/psuYf8Aub7n/wBtXXv35ef8o1j/ANkdp/1o69/Cl/52+7f/AEN94/8A 199+/eG//wDTZcw/9zfc/wDtq69+/Lz/AJRrH/sjtP8ArR17+FL/AM7fdv8A6G+8f/r779+8N/8A +my5h/7m+5/9tXXv35ef8o1j/wBkdp/1o69/Cl/52+7f/Q33j/8AX33794b/AP8ATZcw/wDc33P/ ALauvfvy8/5RrH/sjtP+tHXv4Uv/ADt92/8Aob7x/wDr779+8N//AOmy5h/7m+5/9tXXv35ef8o1 j/2R2n/Wjpc9bioUduYxsnnaijTZeEnhWt3BnK+aknrKfeUVTPQ1dbkJ6ygmlSmj9cMkbBkVgQQD 7yG9gt13y45Z+8laXfMm63EUHLkDxGa+u5nhd7fdQzwSSzPJC58NDqiZGDIrAhlB6QcyXHi2XJu4 G2tlu/3hOCUghQME+kZQ6JGqOAWbDqwoxBqCR1//197HuL/mUXaf/iON8f8AvM5T37r3Xz2/+E6P xg/mo94/y3+48p8Kf5l+xPhv1DL8gez9uZvr7P8Ax52d2DnJ96r1f1ZPmN80naOYVs/tGnyOFyFB Sx/aBmoHoHqIx5H9+691cp/wkM7U2hV/DL5I/GDD9a7Y2vvT4u/JTN4vsrtHZe4Mtubb/f8AuDe1 PV09L2McllpJguTp6HYn8OEdGUoGxVLQTxxRyTTX917rbX9+691rO/zf/wDsrba//ivuzv8A34PZ 3vLD2A/5Vze/+e0f9W16xh98f+Vh2j/nj/6yP1V37nnqFeve/de697917r3v3Xuve/de697917r3 v3Xuve/de697917r3v3XusU00FNDNU1M8NNTU0MtTU1NTKkFNTU1PG01RUVE8rLFBBBChd3YhVUE kgD375nh1sAsQqgliaADiSeAHz6xbq6u7Gr/AI5VXyHzmYy3WGw971+C2V8dtp42FaHtPvLeG+Zp Kbam8czkq6mqT1T0zRY6nq884hp5Ny5jC4+SaOTFpNA0sWX3PU268xQcq8sUMhciWc5CKvx6BwJH CpwCfPh1M+1cg7fsey3HMnN6GRo49YtwaAfwq5HxOTQafhBNDXpL7B2Rjuvdr4/bNBX5bNSUyebK 7i3BkKzLZ/cuZmVTkM7mMhXz1NTNV10y3Ca/HBEFijARFHuToIVgjWNWJpxJNST5kn1P+x1Ed/fS bhdSXMkaID8KIAqIo4KoAAAA8+JNSck9LL270j697917r3v3Xuve/de697917r3v3Xuve/de6Tbb x2qm7odgPuDFrvaowEu6oNrGpAzMu24a0Y6XNJSWuaCOuPiL3/V+Lc+2/Fi8UQax42nVTzpwr+3p SLO7NmdwFu/0Ik8MyU7ddK6a+tM9c917s23sbb+R3Xu/MUm39uYhad8nmK/yiko1qquChpmm8EU0 tpqyqjjFlPqcfj36WWOGNpZXCxjif5datLS5vriK0s4WkuXrpUcTQEnj8gT0+STQQwtUTTQwU6IJ XqJ5Y4YI4yARJJNKyRxpYjliB7uSAKk46YCsTpCkt6DJ6yAggEEEEAgggggi4II4II9761137917 r3v3Xuve/de697917r3v3Xuve/de697917r3v3Xuve/de697917q4b+Vf/x5PfH/AIk3a/8A777F e+Jn95z/ANPb9vP/ABXW/wC0ybrM/wC7X/yqe/f9LD/rEnVp3vmz1kX1737r3Xvfuvde9+691737 r3Xvfuvde9+691737r3Xvfuvde9+691Hq6qGho6zIVTMlJj6SprquRUaQxU1JC9RPJoQM7FIoybA Em1hz70zBVZj8IFT+XTtvBLd3NtaQAG4mkVEFQKs7BVFTgVJGTgefULA5rHbmwuK3DhZnqsTmqCn yeOqGglgeajqk8kMjwTIk0LMp5VwGH591jkWWNJENUYVHSrd9svNj3S/2bc4xHuFtK0UihgwDqaM Aykhs+YJB6drHjg8/Tg8/wCt/X3fovqM5669+631737r3Xvfuvde9+691737r3Xvfuvde9+690B+ S7E3BtXd1bgMtSU+boZa+B8WtLBLTZkYnIJ5oJUaBJqSuNKwkh0tHG7tF+r6kQPvfufvnJfN+47L v9lFcbCCsiTCsciQSZWtAUkZTqQLpVmK8eJ6lax5L2bmHly13jbp5LW6WFhKWYNB40Z0sCGIdNfa 9QzKA/w8AUzQTbpo98zb0qMa0lJVVdb9zTwSUr5h8LUQJTU2NNMMkaX/ACKOnhZQkjtrjuASxBiL bPcu3tvci550uJbs7dOzIy+EP9xyAqJTxDTQFRganuUmmadHl2OXbnlSPlaHcALlIk0swcQidWLN Lq8LX3lnBJUDS1CQFB6Ve1d/bh3puuGhpoKLEYbHpW1mXpFhmqskYqZvtaSCprKqOCOA1lZKptHC rBY3UtdSBMvJ/uLzDzzzaLGzs4bXly3jaaRhWV5U+GMeIwCqHcioVAwCsCQQeiDmHk/ZeV+Xprue WW53OYxpC+pViq41uyohYtoQEVZyCWUhaEHoa/c4dRZ1737r3Xvfuvde9+691737r3Xvfuvde9+6 90p+uf8Agd27/wCGNtv/AKE3z7yA+77/AMkL7zf/AIrFt/1Y3jre/wD/ACReT/8ApZXX+Cz6/9Df h3DhKHc2Azm28mJjjdwYfJYTICnlMNQaHLUU1BViCYBjFN4KhtLWOlrH37r3Ws5Rf8JHv5SuOpJc fQ/7NTSY6oaRqnH0vyDyFNRVXmRYpxUU1PtyKKUTwqEe4uyi1/fuvdXc/CT4GfFn+Xf03H0V8Tes KHrXYsuZqdzZ1zkMln9zbw3TWU1LRVW5d4bpzlVXZrP5d6KhhgjaaXxU1PCkMEcUSKg917o4Pv3X utZ3+b//ANlbbX/8V92d/wC/B7O95YewH/Kub3/z2j/q2vWMPvj/AMrDtH/PH/1kfqrv3PPUK9e9 +691737r3Xvfuvde9+691737r3Xvfuvde9+691737r3Xvfuvdd4jaGJ7K7I6O6p3GQdqdp949ebL 3hTsSseU2mKut3TntuTMPrT7votsHETLxrhrnT+1YhHnu/n2zlPebu2JE4i0gjy1ELX8gehx7c2U F9zdtqXCgpGHkAPmyLVf2E1/Lqzj+ajRVS7P+M2e8Kx7bwXyAqsXlPCgiocdkt29Qdh7b2SzRRqI YIHy8hx9P+lVmrIo15dR7gr2fmhi5reOU/qSWzha+tVJ/Mjqbfc+Gebk+/MIJCSRs1P4A4r+QwT9 nVY3vKPrFrr3v3Xuve/de697917r3v3Xuve/de697917oiHc1f2LuLvjfWwtv9vb26521tv4xS9o x0ez3xMNTVbnxW4M9TUcrVmQoayehpKgrF94IdD1MUKxa0W5JLdtO97NCl08ca2+vtpxBPr/AD9e h5s0e222w2F/cbPBc3Mu6eBWTUQEZFJwCASM6a4Ukmh6BiXvrst8Ph9+R7lgh3FUfy8qvsr7l8RQ 1dP/AH7O76THR7jNNBQTVBlk1X8Y/wAjWRtbxhAxCT6y40LN4n6n0Ovh+LVSv+rHy6OhsG2LPNt5 tibYcxCGmog+F4ZbRUkCnz+KmAanpEbnzm7t3/Hr5Lbnruz93bl2ZT7X6qxW19t707E6933maHcN TunbVVvHceUptjT10OPx8uYiWPFCeeNmp2lUx2ClWpHklsdwka4ZogqABmVjWo1E6eGeH59LrWCz s+YuWLVNrhivTLOzvHDNEpQRuI0UygEnTmSgOdJrxqpO9qff2J2x8tups72/v7fWB2/0R1t21TTZ 84P+IfxLK56qxu4NvMuPxMMVPsnKLTrK1FEsZhESBJBpdncvBOse52r3Tuiwq+aVqTQjA+E+nSbY Tt8tzyhu8G0W9vPJfzW5CatNFUFH7mNZVrTUa1qajhSx/p6Oii6y2YmO3vXdi0gwlI0e7cllcVmq yvZ0EktJJkcJT0mOlTDyMaNEVA8SQBJCXViT60p9PDpmMgp8RIP5VGMcOo23gudzvTJYrbPrP6aq ygfOjEnu+I5oSajHQle1HRb1737r3Xvfuvde9+691737r3Xvfuvde9+691737r3Xvfuvde9+691c N/Kv/wCPJ74/8Sbtf/332K98TP7zn/p7ft5/4rrf9pk3WZ/3a/8AlU9+/wClh/1iTq073zZ6yL69 7917r3v3Xuve/de697917r3v3Xuve/de697917r3v3Xuve/de6KH3BlaVuxdxYfd+69y7YwtN1W9 d1/SYPJZHHQ7g3ZVz1lPkIft6CORM9Xj0QfaSK6mFjcAc+yS+cfUypPMyRiKqUJFWNa8OJ8qenWR ftvt845M2bceXOX7G/3N9/Cbg88ccjW9oio0Z1SEGCP4n8VSpDgZ8ug3zG46am642BhVqsxicxQd G0O4MVXN2BmNnYj7xWqYaaPb2Hw1HUSbs3UlRGpaGVhEsKqp0gs3tLJKBbW8dSGFuCDrKj8gB3N/ k6G227LNPzrzduZgtrjbZuapLeVP3fDeTaO0sbiaZ1FpalSaOgLFyxFTRelDm9w78pJsNtumzGcn n+QOzutJMHllrarXtzPxjHUe+amgdZP9xhqsNIasiDQBI+oW5PtySS4XRGHYm5RKGvA4DU9MZx0T bXs3KdxHuW9TbbapFyfuW5CeIolLi3PiPYrIKfq6Zh4XfU6Vpnh0eCOJYY4oEaR0gjjhR5XaSV0i RY1eWRiWklZVuzE3LXJ9iACgA9OsWXdpXeVwA7MWIAoASakADAArgDAGOufvfVeve/de697917r3 v3Xuve/de6T25a3cNBjXn21hqbOZANb7aprloljjtzMiMq/eup+kQlhLfhvZBzHeb/Y7bJPy5s8d 7uA4I8ojAFOIqO8/0NSE/wAXRzsVrst5fLDvu6PaWVPiWPXU/wAJP4B/T0uB/D0BmJymfze4qmbd McqVuPo5Ux0dRif4Q0Kzy0wr0ipnTystKxWNXZ5DplazEOb4Yc+75zbvt3s6c42rQSrLMAhi8IDT ootCKsFBqpJb4jQ5PUq7rYbTtOxQR7Aym2mlBkKzeMCVDeGSwNKuKsVAUVQdoK9LX82tx/xHsnaK ExEaRpp0CfnXpF1GY3PhNyyx7Tp5KpshHS1FfSRYg5OOqrlinjigqWjMUlGk1NErtIJogpUMSb8i f263/nfZo7m15P283UTXwDR+F4ikeGSVLChjUGh1B1AJqePQ3tdu2PduX4ZOY5lQQs6xu03hFI6q Sy1qHKsSAuhyakAY6H3CVOYq8dBPncXT4fJOD56Gmr1yUUf00sKhIolDP+U9ej6aj7zK2a43a626 Cfe9tS03EjujSUSqP9uAOP8AD3U/iPUQ7rBtttfSxbRuD3NiPhkaMxE/LSSeH8XbX+EdO3s16Luv e/de697917r3v3Xuve/de697917pT9c/8Du3f/DG23/0Jvn3kB933/khfeb/APFYtv8AqxvHW9// AOSLyf8A9LK6/wAFn1//0d/j37r3Xvfuvde9+691737r3Ws7/N//AOyttr/+K+7O/wDfg9ne8sPY D/lXN7/57R/1bXrGH3x/5WHaP+eP/rI/VXfueeoV697917r3v3Xuve/de697917r3v3Xuve/de69 7917r3v3Xuve/de6Z85jq/IUtJLhczUba3Ngc1gd27O3RRxLUVW2N6bRy9HuHam4IqaRkjrExuax 8TTU7sEqqYyQsQsh9ody2+33Wwu9uu1rbzIVb7D/AJujPZt1udj3Sz3W0p40L1oeDA4ZT8mBI+XH qzCD5vfGL5H9PZ7pL5q0ydC53dmHp8NuyXMTZSh6ry+apJ6evxu9+nu56WkqcVtyvxedoYMpi4c0 +MzOIq4o1aOoWPzS4v7nyNzZyjucd/tkDzxRSao5YxqIp5OozwweIOeHWUe0c28t802bRLcxh5EK vDIQrCooRQ/EPmtQeqpu1947T+P2Qp6HcHdvUPfmxq+uSg2l270fvnZm9dw5enkIWkXsjpnaebym +NrblQWWqqsPR5XB1El5UkpA/wBtHN3LHPK7xEkG6bZc2u5AdwMT6GPqrafPjQ56iDmb2yuLCSW7 2O6il281Oh5FV0+QZiFYDyJIPrXj0tMdkKTLUFJk6F5ZKOup46mmeekrKCZoZRqRpaLIU9JXUzkf VJY0cfkD2PlYOoZeB/L/AA9RXJG0UjxOBrU0NCCK/aCQfyJ6m+7dU697917r3v3Xuve/de697917 pskwuGmrqjKTYjFS5OrxhwtVkpcdRyZCqwrSPK2Hqa14WqZ8U0sjMaZ2MJZidNyfddCFixUaiKVp mnp9ny6dE0yosSzOIg2oCpoG4agK0DfPj8+g97A6b2P2DsbO7DqcbDtqhze1hs2PLbTosZh83htv R1tPkYcPiauKiZKfCrW0qM9AVNHMupXjIY+2J7SGeF4SulSumooCBWtB8vlw6MNv3m+26/t9wWQy yRy+JpkLMrPQjUwrlqHDfEOIPSH69+NW09m7h3LuzcWUPYu4N07Zw+zK85raOydv7dTbGCr0ylBQ DaO1sHjsFWVf8RiSaSrqY5p2aNdJQC3tmDb4onkkdvEdlC5CgUBqO0ADj5npduPMt3e29taW0X01 vFK0g0ySu+txpJ8SRmYClQFUgZPHod58BgaqoyFXU4PDVNXl8YmFy1VUYqgmqMrhojKY8Rkp5Kdp a/FRmd9NPKXhXW1l5PtYY0JYlBUihxxHofUfLohE86rGizuERtSgMaK38SiuGwMjPz65YXCYXbeM pcLt3D4vAYahV1osThcfSYvGUiyyvNKKagoYoKWASzSM7aVGp2JPJJ97REjUJGgVB5AUH7OvTTz3 Mrz3EzyTNxZiWY+WSak4x06e7dNde9+691737r3Xvfuvde9+691737r3Xvfuvde9+691737r3Xvf uvdXDfyr/wDjye+P/Em7X/8AffYr3xM/vOf+nt+3n/iut/2mTdZn/dr/AOVT37/pYf8AWJOrTvfN nrIvr3v3Xuve/de697917r3v3Xuve/de697917r3v3Xuve/de697917rG0UTtG8kUUjwlmheSNHe FmGlmhZ1LRMy8ErYkce9UBoSM9WV5EV1SRgrChAJAIHAEDiB8+uJp6dvFqpqdvBqEGqnhbwB10OI LofCHTg6bXHB49+oMYHVhNMviaZnGv4u491MjVnNDkVrQ56TWQ2bh8nurbe7qs1j5HaVHlaTCUiz RpiqZ8zElPWVzUYh1PXimjEUb6wqJ9Fvz7aaBHmimaupAaDyz5/b0d2fMu5WOwb3y7bCMWe4yRPO 5UmVhCSyJrrQR6jqYaaseJpjpV+3uiDr3v3Xuve/de697917r3v3Xuve/de69791rovmdot67t3x LWYWlr6TG4WrXE0ddkUSnwrUUS+PKVUSVLJUVzVVWW9MKsskcSepWVXXGfnblrm73J5wubaDb5I+ VrYiKOaQ+GqsmJJotXc5ZywIUFXVVBIoGEzbVc8rcu8qR2m7Twy3l1F4zxxktOHY1iQlQVTQlMuQ VZ37WBZTApM7na7cX9048VTQZD+I1mLbJSPVyUCTUEbzVFR9kIo6sQCCPyLqkClWX1eoe4jseSt1 vucH5H/fAW8SZ0ZvBfAQEs5HALpFQa0NR69PXGxbLa7N/WJ9xkey8BJREAgkIkICrrqU1ajpNFJq G7cGjtsen3jtbd8lLuKjyclJuU1UVRXQrFV4VchCFmxc8dTRArTmSngaAiZYiNSKBZQTNXtps3Nn IXM0mxbrtcq8uXasqSIRLF4y9ySO6cGkAZDrC0qqjAHSPmublnf+Wkn2S5t1nsAhSMkpOY27ZVKv 8VGYSDQWrRmJqxoPnvIrqIOve/de697917r3v3Xuve/de697917r3v3XulP1z/wO7d/8Mbbf/Qm+ feQH3ff+SF95v/xWLb/qxvHW9/8A+SLyf/0srr/BZ9f/0t/j37r3Xvfuvde9+691737r3Ws7/N// AOyttr/+K+7O/wDfg9ne8sPYD/lXN7/57R/1bXrGH3x/5WHaP+eP/rI/VXfueeoV697917r3v3Xu ve/de697917r3v3Xuve/de69Yn6D37r3Xdj/AEP+2Pv3XuvWP9D/ALY+/de69Y/0P+2Pv3Xuu/VZ l9WlxpdedLqfqrD6Mp/offuvUGMdRaehpKSQzUlDSUkzX1S0tJBTStf66pIYkc3/AMT79+XW2JYU ZiR8zXqSQxNyGJP1JuSffutdesf6H/bH37r3XrH+h/2x9+6916x/of8AbH37r3XrH+h/2x9+6916 x/of9sffuvdesf6H/bH37r3XrH+h/wBsffuvdesf6H/bH37r3XrH+h/2x9+6916x/of9sffuvdes f6H/AGx9+6916x/of9sffuvdesf6H/bH37r3XrH+h/2x9+6916x/of8AbH37r3XrH+h/2x9+6916 x/of9sffuvdesf6H/bH37r3XrH+h/wBsffuvdesf6H/bH37r3Vw38q9WOye+LKf+Zm7X/B/599iv fEz+85/6e37ef+K63/aZN1mf92v/AJVPfv8ApYf9Yk6tO0N/qW/2x/4p75sVHr1kX17Q3+pb/bH/ AIp79UevXuvaG/1Lf7Y/8U9+qPXr3XtDf6lv9sf+Ke/VHr17r2hv9S3+2P8AxT36o9evde0N/qW/ 2x/4p79UevXuvaG/1Lf7Y/8AFPfqj16917Q3+pb/AGx/4p79UevXuvaG/wBS3+2P/FPfqj16917Q 3+pb/bH/AIp79UevXuvaG/1Lf7Y/8U9+qPXr3XtDf6lv9sf+Ke/VHr17r2hv9S3+2P8AxT36o9ev de0N/qW/2x/4p79UevXuvaG/1Lf7Y/8AFPfqj16917Q3+pb/AGx/4p79UevXuvaG/wBS3+2P/FPf qj16917Q3+pb/bH/AIp79UevXuvaG/1Lf7Y/8U9+qPXr3XtDf6lv9sf+Ke/VHr17rsq5+qsf9cH3 uvz690m4NqUEG6q7dqRyfxGuxdPjHQr+zH4X/dq4x9RU1UEUMTn/AFEI/qfYcg5Z2y35ovubI0/3 ZT2qQt6AKSS4/pMoRT8kHqejyXf76bl+05cYj6KG4aUH8R1DCH+ijF3UfxOfQdKOzL9QRfj6EX/w 9iOvoeiLrr37rfXvfuvde9+691737r3Xvfuvde9+691737r3Sn65/wCB3bv/AIY22/8AoTfPvID7 vv8AyQvvN/8AisW3/VjeOt7/AP8AJF5P/wClldf4LPr/09/j37r3Xvfuvde9+691737r3Ws7/N// AOyttr/+K+7O/wDfg9ne8sPYD/lXN7/57R/1bXrGH3x/5WHaP+eP/rI/VXfueeoV697917r3v3Xu ve/de697917pGdhdh7H6o2dnOwex9z4rZ+zduUpqsvnsxP4aaBTcQU1PGivU1+SrZB46elp0kqKi QhI0Zjb2h3LcrDZ7Kfcdzu0hsohVnY0A9APMseAUAsTgA9LNv2+93W8g2/brZpryQ0VVGT6k+QA4 liQAMkjome7e5fkDunY+K7gy26Om/wCXD8V90RVUuxO9vmJR5LcPefdWPQSLFl+gfiltcVu99yUN SEEtNUVdLJSVETK/nS5AxW5s+8hNJc3G3ck7drKEgyMod/tIJEMQ+Ts7f0QcDITl32Qto4orjme7 aSYgHwo20Rr8meniOfXSEHzPHpK4Prqn7EgSt2vuD/hQx8rVlRJf9I3SXQXXnxk6nyUjKHkqNr4T eUWQycmOlDXi16LLYaQfcL33u/7k3ErST85RW+fg8dqj7REEUfkOpQtfb3kq2jCR8s27Y4tHq/m+ on8z1NyPxm7AnijXE9G/8KVMbMshMslZnOissksWkgRpEsOMMLh7HVqe44t+fdbP3c5yidzf85ma MjAS7miINeJJWSopilB618ut3PIXLEiqLTl2yiauS1sj1HoAClPtqfs6aP8AZXu3f+fSf8KRP/YG /wD1y9mH+vHv3/TRzf8Acyl/7Z+kf+t7s3/Rq2//ALIV/wCtvXv9le7d/wCfSf8ACkT/ANgb/wDX L37/AF49+/6aOb/uZS/9s/Xv9b3Zv+jVt/8A2Qr/ANbevf7K927/AM+k/wCFIn/sDf8A65e/f68e /f8ATRzf9zKX/tn69/re7N/0atv/AOyFf+tvXv8AZXu3f+fSf8KRP/YG/wD1y9+/149+/wCmjm/7 mUv/AGz9e/1vdm/6NW3/APZCv/W3r3+yvdu/8+k/4Uif+wN/+uXv3+vHv3/TRzf9zKX/ALZ+vf63 uzf9Grb/APshX/rb17/ZXu3f+fSf8KRP/YG//XL37/Xj37/po5v+5lL/ANs/Xv8AW92b/o1bf/2Q r/1t69/sr3bv/PpP+FIn/sDf/rl79/rx79/00c3/AHMpf+2fr3+t7s3/AEatv/7IV/629e/2V7t3 /n0n/CkT/wBgb/8AXL37/Xj37/po5v8AuZS/9s/Xv9b3Zv8Ao1bf/wBkK/8AW3r3+yvdu/8APpP+ FIn/ALA3/wCuXv3+vHv3/TRzf9zKX/tn69/re7N/0atv/wCyFf8Arb17/ZXu3f8An0n/AApE/wDY G/8A1y9+/wBePfv+mjm/7mUv/bP17/W92b/o1bf/ANkK/wDW3r3+yvdu/wDPpP8AhSJ/7A3/AOuX v3+vHv3/AE0c3/cyl/7Z+vf63uzf9Grb/wDshX/rb17/AGV7t3/n0n/CkT/2Bv8A9cvfv9ePfv8A po5v+5lL/wBs/Xv9b3Zv+jVt/wD2Qr/1t69/sr3bv/PpP+FIn/sDf/rl79/rx79/00c3/cyl/wC2 fr3+t7s3/Rq2/wD7IV/629e/2V7t3/n0n/CkT/2Bv/1y9+/149+/6aOb/uZS/wDbP17/AFvdm/6N W3/9kK/9bevf7K927/z6T/hSJ/7A3/65e/f68e/f9NHN/wBzKX/tn69/re7N/wBGrb/+yFf+tvXv 9le7d/59J/wpE/8AYG//AFy9+/149+/6aOb/ALmUv/bP17/W92b/AKNW3/8AZCv/AFt69/sr3bv/ AD6T/hSJ/wCwN/8Arl79/rx79/00c3/cyl/7Z+vf63uzf9Grb/8AshX/AK29e/2V7t3/AJ9J/wAK RP8A2Bv/ANcvfv8AXj37/po5v+5lL/2z9e/1vdm/6NW3/wDZCv8A1t69/sr3bv8Az6T/AIUif+wN /wDrl79/rx79/wBNHN/3Mpf+2fr3+t7s3/Rq2/8A7IV/629e/wBle7d/59J/wpE/9gb/APXL37/X j37/AKaOb/uZS/8AbP17/W92b/o1bf8A9kK/9bevf7K927/z6T/hSJ/7A3/65e/f68e/f9NHN/3M pf8Atn69/re7N/0atv8A+yFf+tvXv9le7d/59J/wpE/9gb/9cvfv9ePfv+mjm/7mUv8A2z9e/wBb 3Zv+jVt//ZCv/W3r3+yvdu/8+k/4Uif+wN/+uXv3+vHv3/TRzf8Acyl/7Z+vf63uzf8ARq2//shX /rb17/ZXu3f+fSf8KRP/AGBv/wBcvfv9ePfv+mjm/wC5lL/2z9e/1vdm/wCjVt//AGQr/wBbevf7 K927/wA+k/4Uif8AsDf/AK5e/f68e/f9NHN/3Mpf+2fr3+t7s3/Rq2//ALIV/wCtvTn8aKHvWl7D +R/V22Nr/wDClBZutdxdZvmcF0j2r1Bjd54Sp3jsJM1SHura1VhGoMDmMjRxLLg2pKysFViLPJ4n Gj3B3vBfWvOV9sG9b7Py5cXAtniV93WS9fSshNLeWsRWMEnUhU0epBzQDLlfaYdjt7q0soDFG0gY i2jEC1pSrrqerejVGMU6N/8A3X+UX/PGf8K3P/RrdHf/AFs9w9+5OWf99e3P/ZFL/wBbehRquPW/ /wB6H+br391/lF/zxn/Ctz/0a3R3/wBbPfv3Jyz/AL69uf8Asil/629e1XHrf/70P83Xv7r/ACi/ 54z/AIVuf+jW6O/+tnv37k5Z/wB9e3P/AGRS/wDW3r2q49b/AP3of5uvf3X+UX/PGf8ACtz/ANGt 0d/9bPfv3Jyz/vr25/7Ipf8Arb17Vcet/wD70P8AN17+6/yi/wCeM/4Vuf8Ao1ujv/rZ79+5OWf9 9e3P/ZFL/wBbevarj1v/APeh/m69/df5Rf8APGf8K3P/AEa3R3/1s9+/cnLP++vbn/sil/629e1X Hrf/AO9D/N17+6/yi/54z/hW5/6Nbo7/AOtnv37k5Z/317c/9kUv/W3r2q49b/8A3of5uvf3X+UX /PGf8K3P/RrdHf8A1s9+/cnLP++vbn/sil/629e1XHrf/wC9D/N17+6/yi/54z/hW5/6Nbo7/wCt nv37k5Z/317c/wDZFL/1t69quPW//wB6H+br391/lF/zxn/Ctz/0a3R3/wBbPfv3Jyz/AL69uf8A sil/629e1XHrf/70P83Xv7r/ACi/54z/AIVuf+jW6O/+tnv37k5Z/wB9e3P/AGRS/wDW3r2q49b/ AP3of5uvf3X+UX/PGf8ACtz/ANGt0d/9bPfv3Jyz/vr25/7Ipf8Arb17Vcet/wD70P8AN17+6/yi /wCeM/4Vuf8Ao1ujv/rZ79+5OWf99e3P/ZFL/wBbevarj1v/APeh/m69/df5Rf8APGf8K3P/AEa3 R3/1s9+/cnLP++vbn/sil/629e1XHrf/AO9D/N17+6/yi/54z/hW5/6Nbo7/AOtnv37k5Z/317c/ 9kUv/W3r2q49b/8A3of5uvf3X+UX/PGf8K3P/RrdHf8A1s9+/cnLP++vbn/sil/629e1XHrf/wC9 D/N17+6/yi/54z/hW5/6Nbo7/wCtnv37k5Z/317c/wDZFL/1t69quPW//wB6H+br391/lF/zxn/C tz/0a3R3/wBbPfv3Jyz/AL69uf8Asil/629e1XHrf/70P83Xv7r/ACi/54z/AIVuf+jW6O/+tnv3 7k5Z/wB9e3P/AGRS/wDW3r2q49b/AP3of5uvf3X+UX/PGf8ACtz/ANGt0d/9bPfv3Jyz/vr25/7I pf8Arb17Vcet/wD70P8AN17+6/yi/wCeM/4Vuf8Ao1ujv/rZ79+5OWf99e3P/ZFL/wBbevarj1v/ APeh/m67G2PlB/a2V/wreP8AS3bHRy//ACKN/b8WzcoqG8ez9u3PlS1kWn/G2r/LrWq48mv/APeh /m6hV25e/us4zl83vz/hVt8fVS0h7D7F2D1X8nOu8MikFKvdGysDTUVdNj4G9UojY3QEEG4s6eV+ TdxHgrsHIVx/Qi120p+SPXify+3rTS3KDV4l8D6mjD86Do2nxu/mm/MjCYrKbo2j2P0h/Oa6G2HR 1NT2pB0Hsir+L38yvpvC4yWSPJ7l3x8Q92rQ02/6TGMohmiwtIJZpo5G+6jVdRjnmn2P5WuCFt7a 65Z3aU/pePJ9ZtkpPBBcr+pDgatTllUEVFTTpTb7pcLWrLcRDjQaZB89PA5xTiTXrYE+Lnyv6B+Z /UeI7u+OPYOO7A2Lk55cbX6IpsXufZ246UD+I7O39tOvEeb2bu3FtxNR1kaF0tLC0sDpK2MnM/Ku /cm7tLsvMW3tb3yio/EkiHhJE47ZI28mU4OGAYEA9t7iG6jEsLgr/MH0I8j0Yn2Hun+ve/de6979 17r3v3Xuve/de6U/XP8AwO7d/wDDG23/ANCb595Afd9/5IX3m/8AxWLb/qxvHW9//wCSLyf/ANLK 6/wWfX//1N/j37r3Xvfuvde9+691737r3Ws7/N//AOyttr/+K+7O/wDfg9ne8sPYD/lXN7/57R/1 bXrGH3x/5WHaP+eP/rI/VXfueeoV697917r3v3Xuve/de6xyyw08U1RUzw01NTwy1FTU1EixU9NT QRtNUVNRKxCRQQQozux4VQSfp70SqhmdgEAqSeAAySfkBk9bALEKqksTQAcSTwA+Z8uq1sHuKr7v 3F1p8p8r1ZT9953sbtTcnTn8ob4ZbnRpNjdu9k7MqzjuxvnP8gsLL4qev6e6pqLtQU9bppZJIWSV ooYKid+fvvH7k3HO2+XO12V40PK1jXUwNKg41D/hs34fNIyFHcTXMn235Ih5S2mOe5hVt+uVBkbz XzEQP8Kfip8T1JwFpsffEr+WbsPp7dcvyS+Tm4R8wPnbu6Kmrt9fIrs+jizuO2dXfuSx7Q+P+zcp C+C6u2Nto1D01BJRUsFfJCt1NNCy0sWOl9u8s6fSWa+Btq8I1xX5uRlieJqafac9SikQU6mzJ6/5 urQJJ5pjeaaWU2AvJI8hsPoLsSbD2TUp071i97691737r3Xvfuvde9+691737r3Xvfuvde9+6917 37r3Xvfuvde9+691737r3Xvfuvde9+691737r3Xvfuvde9+691737r3Xvfuvde9+691737r3Xvfu vde9+691737r3Xvfuvde9+691737r3RIv5etJWQfzCP5x9TPR1cFLW7++C70NVPSzw01ckHxcmhn eiqJI1hq1gmGhzGzBH9LWPHsBe7JH7v5KFc+Fdf9Xl6M9l/tL77V/wAHVyHuGOj/AK97917r3v3X uve/de697917r3v3Xuve/de697917r3v3Xuve/de697917r3v3Xuve/de697917r3v3Xuve/de69 7917r3v3Xuve/de697917r3v3Xuve/de6yRyyxMGilkiYfRo3ZGH+sVIPvVAeI60QCKEY6ra+bP8 sD4+fMmrx3aFC2V+Ofy/2RMuY6g+ZvRgXZ3dextz0Ub/AMLl3HksJLiz2btEyOY6zFZd5TJSySJT z0zuX9jDlznTdeXw1m1LvYpMSWs3dE6njpBr4beYZfMCoIFOkN1t8Vx3r2Tjgw4/8V/s+tetc+n7 Y+RPw/8AkX3d8ksh1/idqfPD4k4zbuR/mn/Hzq/HwYHp7+ZR8HMtmFo8N/MM6R2zSQ0GHxXbnXkd Ua3cElLSxiGpeSSoFOXr6GSQd+5V2Lnrlqx2IXNdjuy37ruZMy7degZspWyTDJQKFJytNOqiOCeO eazneXT+un9oBwdf4h8x/Lhjh1t8df7+2b2tsPZXaHXWfot19f8AY21MBvjZO5sc4kos9tbdGLps zg8pTkFtIqsfVoWQ+qJ9SNZlIGBd/YXm1X97tm427RX9tK8UiHiroxVlP2EcfMZGOhYjrIiSIaow qPsPSu9pOr9e9+691737r3XvfuvdKfrn/gd27/4Y22/+hN8+8gPu+/8AJC+83/4rFt/1Y3jre/8A /JF5P/6WV1/gs+v/1d/j37r3Xvfuvde9+691737r3Ws7/N//AOyttr/+K+7O/wDfg9ne8sPYD/lX N7/57R/1bXrGH3x/5WHaP+eP/rI/VXfueeoV697917r3v3Xuve/de6J18781uOm+OWc2LsupNJvb vnePXnx02nUozrJBk+592Y/aNbLE0TLKJFwFRWhdJB1MLEfX3G/u3vbbByBv13G1JZEEIPyk+P8A 6ph+h77Z7Um786bPDKtYYS0zD/mmKr/xsp1Zx/LU6f2bub5o/MHuLA0cUvWPwax+yP5VfxHoyHNH tfafRm2MbU9+bkxsJb7dM5vrflbG9XWRoskyVdTGzMHYe+Yu7zyJt9hbv/bXJNzL8y57B9gHAfId ZtxKC7t5L2j8uPV7PsN9KOve/de697917r3v3Xuve/de697917r3v3Xuve/de697917r3v3Xuve/ de697917r3v3Xuve/de697917r3v3Xuve/de697917r3v3Xuve/de697917r3v3Xuve/de697917 r3v3Xuve/de697917r3v3Xugw+JPyEj7O+SPzr6RTas+Gk+M+4fjfhJdxyZhK6HeB7S6jr+wkqIM WtBTPgxhVqftWVpqn7hh5AU/T7jn3Ut/DtuUZ9VdcVzj0pKvRjsi0n3Fq/F4f/GQR/OvVgXuIehD 1737r3Xvfuvde9+691737r3Xvfuvde9+691737r3Xvfuvde9+691737r3Xvfuvde9+691737r3Xv fuvde9+691737r3Xvfuvde9+691737r3Xvfuvde9+691737r3XvfuvdUTfzpNvYzpTOfCj+ZBQUd Oav41fIPaXQnyCpZadZqDsL4Y/LPLR9Xdt7H3RTlGhyuOxmVzFNU4+OpWSKnqq6aRAsjBhJ3tzPJ fpzDymzGl3atNBQ0KXVsPEjZTxFQCGpQkADh0T7mgRre6A+FgGx+FsGvr5Ur04/yVI8x1R1V8tPg rnK2pyKfy+fmp3F0N19W1tTLVVtT0Xuupg7X6ead52eoAhxG66uKMMSEijRFOlB7hf3+s4X5p2Pm mBQBvW1w3EgAoPqI6wTUpjOhD8ySfPpTs7EQTW5P9lIQK8dJyP8AD1c77gro3697917r3v3Xuve/ de6U/XP/AAO7d/8ADG23/wBCb595Afd9/wCSF95v/wAVi2/6sbx1vf8A/ki8n/8ASyuv8Fn1/9bf 49+691737r3Xvfuvde9+691rO/zf/wDsrba//ivuzv8A34PZ3vLD2A/5Vze/+e0f9W16xh98f+Vh 2j/nj/6yP1V37nnqFeve/de697917r3v3XuinfJazdmfy9I2AaOT+ZZ8RRJGwDI4G7sgwDobqwDA EX+hHuB/vGkj22uKH/iSP+rM3Uw+yAH9cpf+eOT/AI/F1cJ/JjjT/QV8s6vSPua/+Zt866mtmt+5 U1H+krHReaVv7T+KNVv/AEHvndv/APuRYjyFnD/x09Zcw8H/ANMerefZF091737r3Xvfuvde9+69 1737r3Xvfuvde9+691737r3Xvfuvde9+691737r3Xvfuvde9+691737r3Xvfuvde9+691737r3Xv fuvde9+691737r3Xvfuvde9+691737r3Xvfuvde9+691737r3Xvfuvde9+690Rv+XirD+Yb/ADl2 KsFbf/wT0sVYK9vixKCUYgB7Hg2vY+wF7s/8k/kr/mldf9Xl6NNl/tL77V/wdXL+4Y6Puve/de69 7917r3v3Xuve/de697917r3v3Xuve/de697917r3v3Xuve/de697917r3v3Xuve/de697917r3v3 Xuve/de697917r3v3Xuve/de697917r3v3Xuve/de697917qmH/hQwqn+Tf815CAZKbbnVNXTvb1 QVVN311bLT1ER+qTQSqGRhypFx7kP2nNPcHl35tKPy8GTos3j/knXH+1/wCPDpEfy4ZpT/MZ/ncw NIzRP3F8IMm6sb66/J/ErHzV9Ux+rS1Uo1OT9Tz7jb3xVRy37SMB3fSX4/IXS0H5dObd/uXuf+mT /jvV1XvHbo3697917r3v3Xuve/de6U/XP/A7t3/wxtt/9Cb595Afd9/5IX3m/wDxWLb/AKsbx1vf /wDki8n/APSyuv8ABZ9f/9ff49+691737r3Xvfuvde9+691rO/zf/wDsrba//ivuzv8A34PZ3vLD 2A/5Vze/+e0f9W16xh98f+Vh2j/nj/6yP1V37nnqFeve/de697917r3v3Xuin/JX/mZ38vH/AMaW /Eb/AN63I+4G+8d/07af/npH/VmbqYfZD/lcpf8Anjf/AKuRdXDfyY/+ZBfKj/xpf86//fnUXvnd v/8AuTY/88cP/HT1lzDwf/THq3b2R9Pde9+691737r3Xvfuvde9+691737r3Xvfuvde9+691737r 3Xvfuvde9+691737r3Xvfuvde9+691zRHkOmNGdrE6UUsbD6mygmw9+62ATwHSHy/ZfWm353pc/2 T15g6uMkSUmZ3ztbF1cZU2ZZKWuy0FQjKfqCoI90kkSFdcraV9T0XXG77RaMUut2tYnHk8san9hY HqGnbnUkiLInbHVro6h0ZexdmlWVhdWB/jfIIPtxQXVXRSUIqD6jqg3vZWAZd5syp/4dF/0F1y/0 s9Tf8/X6v/8ARibN/wDr3734b/wH9nW/3zs3/R4tP+c0X/QXXv8ASz1N/wA/X6v/APRibN/+vfv3 hv8AwH9nXv3zs3/R4tP+c0X/AEF17/Sz1N/z9fq//wBGJs3/AOvfv3hv/Af2de/fOzf9Hi0/5zRf 9Bde/wBLPU3/AD9fq/8A9GJs3/69+/eG/wDAf2de/fOzf9Hi0/5zRf8AQXXv9LPU3/P1+r//AEYm zf8A69+/eG/8B/Z17987N/0eLT/nNF/0F17/AEs9Tf8AP1+r/wD0Ymzf/r3794b/AMB/Z17987N/ 0eLT/nNF/wBBde/0s9Tf8/X6v/8ARibN/wDr3794b/wH9nXv3zs3/R4tP+c0X/QXXv8ASz1N/wA/ X6v/APRibN/+vfv3hv8AwH9nXv3zs3/R4tP+c0X/AEF17/Sz1N/z9fq//wBGJs3/AOvfv3hv/Af2 de/fOzf9Hi0/5zRf9Bde/wBLPU3/AD9fq/8A9GJs3/69+/eG/wDAf2de/fOzf9Hi0/5zRf8AQXXv 9LPU3/P1+r//AEYmzf8A69+/eG/8B/Z17987N/0eLT/nNF/0F0Hnxa+Z3Su9/kF80upG3DsjatR0 PnPj7ip955fsbYseF7Ibf/VtdvVKzbTivp5Hh2xHVCgqtcs5FQDYqPT7j/3P228kt+VJ4YXkBiuK hVY0/VXjQedOjHad32i3kvJpt2tljl0aCZUAbQCG0nVQ0JoacDg56PT/AKaulv8An8nUf/ozdj// AF99xN+7dx/6N8/+8N/m6O/6w7B/0fLP/nNH/wBBde/01dLf8/k6j/8ARm7H/wDr779+7dx/6N8/ +8N/m69/WHYP+j5Z/wDOaP8A6C69/pq6W/5/J1H/AOjN2P8A/X337927j/0b5/8AeG/zde/rDsH/ AEfLP/nNH/0F17/TV0t/z+TqP/0Zux//AK++/fu3cf8Ao3z/AO8N/m69/WHYP+j5Z/8AOaP/AKC6 9/pq6W/5/J1H/wCjN2P/APX337927j/0b5/94b/N17+sOwf9Hyz/AOc0f/QXXv8ATV0t/wA/k6j/ APRm7H/+vvv37t3H/o3z/wC8N/m69/WHYP8Ao+Wf/OaP/oLr3+mrpb/n8nUf/ozdj/8A199+/du4 /wDRvn/3hv8AN17+sOwf9Hyz/wCc0f8A0F17/TV0t/z+TqP/ANGbsf8A+vvv37t3H/o3z/7w3+br 39Ydg/6Pln/zmj/6C69/pq6W/wCfydR/+jN2P/8AX337927j/wBG+f8A3hv83Xv6w7B/0fLP/nNH /wBBde/01dLf8/k6j/8ARm7H/wDr779+7dx/6N8/+8N/m69/WHYP+j5Z/wDOaP8A6C69/pq6W/5/ J1H/AOjN2P8A/X337927j/0b5/8AeG/zde/rDsH/AEfLP/nNH/0F17/TV0t/z+TqP/0Zux//AK++ /fu3cf8Ao3z/AO8N/m69/WHYP+j5Z/8AOaP/AKC69/pq6W/5/J1H/wCjN2P/APX337927j/0b5/9 4b/N17+sOwf9Hyz/AOc0f/QXXv8ATV0t/wA/k6j/APRm7H/+vvv37t3H/o3z/wC8N/m69/WHYP8A o+Wf/OaP/oLr3+mrpb/n8nUf/ozdj/8A199+/du4/wDRvn/3hv8AN17+sOwf9Hyz/wCc0f8A0F17 /TV0t/z+TqP/ANGbsf8A+vvv37t3H/o3z/7w3+br39Ydg/6Pln/zmj/6C69/pq6W/wCfydR/+jN2 P/8AX337927j/wBG+f8A3hv83Xv6w7B/0fLP/nNH/wBBde/01dLf8/k6j/8ARm7H/wDr779+7dx/ 6N8/+8N/m69/WHYP+j5Z/wDOaP8A6C69/pq6W/5/J1H/AOjN2P8A/X337927j/0b5/8AeG/zde/r DsH/AEfLP/nNH/0F17/TV0t/z+TqP/0Zux//AK++/fu3cf8Ao3z/AO8N/m69/WHYP+j5Z/8AOaP/ AKC69/pq6W/5/J1H/wCjN2P/APX337927j/0b5/94b/N17+sOwf9Hyz/AOc0f/QXSh2/vzYe7JzS bU33sndNWtyaTbW7tu5+rAFiSabE5KsnAAP+p9sy2l1AKz20iD+krD/COlNrum2XrFLPcYJXHkki Mf2KT0rCCpKsCrA2IIIII+oIPII9p+l/XXvfXuqY/wDhQv8A9ubPm7/4avV//v8Afq73IftR/wBP B5d/08v/AFZk6LN4/wCSdcfl/wAeHSC/lw/9vH/52/8A4lP4I/8AwI1B7jj3y/5Vn2k/55tw/wC0 tenNu/3L3P8A0yf8d6uu946dG/Xvfuvde9+691737r3Sn65/4Hdu/wDhjbb/AOhN8+8gPu+/8kL7 zf8A4rFt/wBWN463v/8AyReT/wDpZXX+Cz6//9Df49+691737r3Xvfuvde9+691rO/zf/wDsrba/ /ivuzv8A34PZ3vLD2A/5Vze/+e0f9W16xh98f+Vh2j/nj/6yP1V37nnqFeve/de697917r3v3Xui n/JX/mZ38vH/AMaW/Eb/AN63I+4G+8d/07af/npH/VmbqYfZD/lcpf8Anjf/AKuRdXDfyY/+ZBfK j/xpf86//fnUXvndv/8AuTY/88cP/HT1lzDwf/THq3b2R9Pde9+691737r3Xvfuvde9+691737r3 Xvfuvde9+691737r3Xvfuvde9+691737r3XvfuvdBF3t3j158curtydudn5SXHbY25HBFHS0UQq8 5uTO5BzT4Pae2MaGWTKbiz9baGmhUgD1SOVijd1siNIwVf2nAAHEk+QHn0S8w8wbbyxtN1vO7Slb SIDAy7scLGi/idzgD7SaAE9UA94/IfvDvrc9Ltntus7Sp8puWmGY2X8DPjNn5NtZzC7VrFjfGZz5 Pdw0viqsZNWUsySTUbNFHCHNoogbewdec0TTRXFxsc9ta7HExR9xugWR3FQUtIMGYgimr4SeAPHr F/mTnLmHmS6+m3Oa5jWQao9ts3KMqHg15OM1INSpoB5KOkRjviF2NLTrLR/Cr4S4GCQ646Hfm+ex t9bqUML68vuKklqKesqz/bKNYtcj2CZuddq1nxOfeYJX82ihghjP+lQ0IH29EKcrX7DUvKe0IPSS SWR/9swrU9Tv9k97P/7xE/l6/wDnR2f/ANGe2v66bN/02vM37Lfq39VNx/6ZrY/+qvXv9k97P/7x E/l6/wDnR2f/ANGe/f102b/ptOZv2W/Xv6qbj/0zWx/9Vevf7J72f/3iJ/L1/wDOjs//AKM9+/rp s3/Taczfst+vf1U3H/pmtj/6q9e/2T3s/wD7xE/l6/8AnR2f/wBGe/f102b/AKbTmb9lv17+qm4/ 9M1sf/VXr3+ye9n/APeIn8vX/wA6Oz/+jPfv66bN/wBNpzN+y369/VTcf+ma2P8A6q9e/wBk97P/ AO8RP5ev/nR2f/0Z79/XTZv+m05m/Zb9e/qpuP8A0zWx/wDVXr3+ye9n/wDeIn8vX/zo7P8A+jPf v66bN/02nM37Lfr39VNx/wCma2P/AKq9e/2T3s//ALxE/l6/+dHZ/wD0Z79/XTZv+m05m/Zb9e/q puP/AEzWx/8AVXr3+ye9n/8AeIn8vX/zo7P/AOjPfv66bN/02nM37Lfr39VNx/6ZrY/+qvXv9k97 P/7xE/l6/wDnR2f/ANGe/f102b/ptOZv2W/Xv6qbj/0zWx/9Vevf7J72f/3iJ/L1/wDOjs//AKM9 +/rps3/Taczfst+vf1U3H/pmtj/6q9e/2T3s/wD7xE/l6/8AnR2f/wBGe/f102b/AKbTmb9lv17+ qm4/9M1sf/VXoovQHxg3/nvlR87tuUfxm+EObr9m7l+OlPltvbjqOwP7q7QfO9NHK0UGwvtVNcaX N03+VZL7qzfe/wCb9HsTcx83bVbcscjXEnNvMMUc8V2VeMQeJLouNJM1cVU9qafw8c9CrceXb+XY OVYE5e2h3iS4BV/F0JqmqBFTNG4vX8XDHR0P9kx7T/7w8/l0/wDnT2j/ANGewT/XvZP+m85q/Zbd B/8Aqpun/TLbD+2br3+yY9p/94efy6f/ADp7R/6M9+/r3sn/AE3nNX7Lbr39VN0/6ZbYf2zde/2T HtP/ALw8/l0/+dPaP/Rnv39e9k/6bzmr9lt17+qm6f8ATLbD+2br3+yY9p/94efy6f8Azp7R/wCj Pfv697J/03nNX7Lbr39VN0/6ZbYf2zde/wBkx7T/AO8PP5dP/nT2j/0Z79/XvZP+m85q/Zbde/qp un/TLbD+2br3+yY9p/8AeHn8un/zp7R/6M9+/r3sn/Tec1fstuvf1U3T/plth/bN17/ZMe0/+8PP 5dP/AJ09o/8ARnv39e9k/wCm85q/Zbde/qpun/TLbD+2br3+yY9p/wDeHn8un/zp7R/6M9+/r3sn /Tec1fstuvf1U3T/AKZbYf2zde/2THtP/vDz+XT/AOdPaP8A0Z79/XvZP+m85q/Zbde/qpun/TLb D+2br3+yY9p/94efy6f/ADp7R/6M9+/r3sn/AE3nNX7Lbr39VN0/6ZbYf2zde/2THtP/ALw8/l0/ +dPaP/Rnv39e9k/6bzmr9lt17+qm6f8ATLbD+2br3+yY9p/94efy6f8Azp7R/wCjPfv697J/03nN X7Lbr39VN0/6ZbYf2zde/wBkx7T/AO8PP5dP/nT2j/0Z79/XvZP+m85q/Zbde/qpun/TLbD+2br3 +yY9p/8AeHn8un/zp7R/6M9+/r3sn/Tec1fstuvf1U3T/plth/bN17/ZMe0/+8PP5dP/AJ09o/8A Rnv39e9k/wCm85q/Zbde/qpun/TLbD+2br3+yY9p/wDeHn8un/zp7R/6M9+/r3sn/Tec1fstuvf1 U3T/AKZbYf2zde/2THtP/vDz+XT/AOdPaP8A0Z79/XvZP+m85q/Zbde/qpun/TLbD+2br3+yY9p/ 94efy6f/ADp7R/6M9+/r3sn/AE3nNX7Lbr39VN0/6ZbYf2zde/2THtP/ALw8/l0/+dPaP/Rnv39e 9k/6bzmr9lt17+qm6f8ATLbD+2br3+yY9p/94efy6f8Azp7R/wCjPfv697J/03nNX7Lbr39VN0/6 ZbYf2zde/wBkx7T/AO8PP5dP/nT2j/0Z79/XvZP+m85q/Zbde/qpun/TLbD+2bplzHxM7E29GuXy Hwa+N+YjoAalKz4y9wb/AOq+0sa0RD+fbuQylRS01bkY9OqOP1FmAA9rLTnjbJXEVt7k7vDI2P8A HraG4tz8nCAlV9T5cempeWtxt6TvyfYMVyDaTywzL80JIBPp0ar4u/zGu1fj4lbV5fenZnyQ+Muy aymxfcvW3cOOMfzK+JNJPPFTDctRUuq1na/XOLd/3TKZXWEftyQsLMY3m2W26TW9luNnbWW+3Ira 3Nu2rb788dCn/QZj/AeJ9eh9yb7rb1y0aXl7c7lyvCwW4iuB/uwsQca6/FPEvnWppwK8Ds4bS3Zt jfu1tub42VnsbujZ+78Ljtx7X3JhqhavFZzB5amjrMdkqCoWwkgqaeQGxAZDdWAYECPbi3mtZ5ra 5iKXEbFWU4IIwQesu7G9tNys7XcLC4SaymQOjqaqysKgg+hHVQn/AAoX/wC3Nnzd/wDDV6v/APf7 9Xex97Uf9PB5d/08v/VmTpNvH/JOuPy/48OkF/Lh/wC3j/8AO3/8Sn8Ef/gRqD3HHvl/yrPtJ/zz bh/2lr05t3+5e5/6ZP8AjvV13vHTo3697917r3v3Xuve/de6U/XP/A7t3/wxtt/9Cb595Afd9/5I X3m//FYtv+rG8db3/wD5IvJ//Syuv8Fn1//R3+Pfuvde9+691737r3Xvfuvdazv83/8A7K22v/4r 7s7/AN+D2d7yw9gP+Vc3v/ntH/VtesYffH/lYdo/54/+sj9Vd+556hXr3v3Xuve/de697917op/y V/5md/Lx/wDGlvxG/wDetyPuBvvHf9O2n/56R/1Zm6mH2Q/5XKX/AJ43/wCrkXVw38mP/mQXyo/8 aX/Ov/351F753b//ALk2P/PHD/x09Zcw8H/0x6t29kfT3Xvfuvde9+691737r3Xvfuvde9+69173 7r3Xvfuvde9+691737r3Xvfuvde9+691737r3VB/8xXuiSt+Q255KiCLO7N+D/Vm2977e2jPH5sZ uj5Td41Iw3W0uVge8Nd/c/C1FPUwRODokMhA9Z9h/mUyXMO08uwzGNt0nZZXBoUtYV8S4IPkWUBK +jHrGf3Z35p+Zpbc99lslqkqx+T3tziIn18NCpA8iW9ehU+NvSMHSuw1jy87Z7tXfEw3d3HvqutN m9174y4++ycdTWsPMcThKioamo6cERRpGXChnY+8dOad/bf9y1QL4ez248K1hGEjhXC0HDU4Gpm4 kmlaAdI9g2hdpsh4p17lN3zyH4nkbJqfRSaKOA4+fRg/Ya6POve/de697917r3v3Xuve/de69791 7r3v3Xuve/de697917r3v3Xuve/de697917r3v3Xugg6m7k2XvvuP5JdVYDatZht29E5nqvG7+3J PQ4anpd5VPYuwf75bbnoaygkfLZBcFhf8kkNeqNE/phvHz7W77s17YbTyzutxdK9pfxzmJAWJjEM 3huCD2jW3cNPHi2ejFYJIre2mZ6pLqoM40mh+WTnHRifYW611737r3Xvfuvde9+691737r3Xvfuv de9+691737r3Xvfuvde9+691737r3Xvfuvde9+691737r3Xvfuvde9+691737r3Xvfuvde9+6917 37r3Xvfuvde9+690Rj5m7Gk2viaP5abCoKePs7o6AV266dYNVN2l0vPJHR7/AOvN200Y0ZmhGEqJ KilMwcweJ1UgFdMj8g7kLyaTkjc5Sdn3I0jNc292MwTxH8B1gK1KVqD61BnNtmbaJeZ7JANxsxVx TE1vwlicfiGnIrwoejt/yhuwYNt5D5CfEmgyM+R6/wCup9ld/wDx1lqpnnloujfkBR1GdG1YJZGJ NBtHdqyLCo4T71x+APYv5gabc9r2XmC6QDdGMlrd0xW5tW8Nn+2RQG6lv2M3fwhzDyeJS1jamO6t KmtLa6BbQPlG9af6c9OX/Chf/tzZ83f/AA1er/8A3+/V3s19qP8Ap4PLv+nl/wCrMnU37x/yTrj8 v+PDpBfy4f8At4//ADt//Ep/BH/4Eag9xx75f8qz7Sf8824f9pa9Obd/uXuf+mT/AI71dd7x06N+ ve/de697917r3v3XulP1z/wO7d/8Mbbf/Qm+feQH3ff+SF95v/xWLb/qxvHW9/8A+SLyf/0srr/B Z9f/0t/j37r3Xvfuvde9+691737r3Ws7/N//AOyttr/+K+7O/wDfg9ne8sPYD/lXN7/57R/1bXrG H3x/5WHaP+eP/rI/VSW5t87H2V/DRvPeu0NnnNVJo8ON17mwm3DlqsFQ1NjBma6iNfOpdbrFrI1C /wBR7m663CwsfC+uvoYdZoviOqaj6LqIqfs6h+2sb288T6Oymm0CraEZ9I9W0g0H29Y832BsHbOW xOA3JvrZe3c7n/H/AALCZ7deAw+XzIml8EJxWNyOQpq3ILPP6IzEjh39K3PHvU+47dazQ291uEEV xJ8CvIis1cDSpIJqcCgz1uGwv7mKWe2sZpII/iZUZlXzOogECgyanHSuIIJBBBBIIIsQRwQQeQQf azpJ1jmkjplD1MsVMh+j1MiQIf8AWeZkX/efenZYxqkYKvqSB/h62gaQ6Y1LN6AVP8uii/IvJY2u 7Q/l7JQ5LHVzwfzKPiRNOlFX0lW0ECbuyCvPOtPNIYIEZgGdrKpIufcA/eJubWb25uEguoncXAwr qx/sZvIEnqZvZS3uIucJWlt5EX6N8srKPji8yB1cp/JjU/6APlO9joP8zD52APb0kjs2hNg30Jsf fPTf/wDcmy/544f+OnrLOHg/+mPVuvsj6e697917r3v3Xuve/de697917r3v3Xuve/de697917r3 v3Xuve/de697917r3v3Xuve/de61k/l7+73F83zLaQyfNj4PUTlwGL0ce3cC0dKxP6qdG5CH0g/j 2GOYMb3sJHEbTuh/6pr1iJz9nmTngnJ/fG3j8vCTH2dWtVP/AAJqP+W8v/WxveKifAn2DoaHiesH u3Wuve/de697917r3v3Xuve/de697917r3v3Xuve/de697917r3v3Xuve/de697917r3v3XuiE/E 11b5yfzRlDKWTefxBDqCCyavjqSuoA3XUORf6j2Mucwf6k+1ppjwNw/7TOjyX/km7T9kv/VzqyD3 GPSPr3v3Xuve/de697917r3v3Xuve/de697917r3v3Xuve/de697917r3v3Xuve/de697917r3v3 Xuve/de697917r3v3Xuve/de697917r3v3Xuve/de697917oKu9445uje6IpUWSN+peyFdHAZWX+ 5uZNmB4I49nXLZK8xcvspoRfQf8AV1OizegDs27gjH0sv/HG6DL+UVNJ/szmxhqP+W/yrumJas8F qiSk7TpoaV5WI1O0EUhVT+FNvc278oGy8wUHDmm8p+aCvS/2NJ/rVbf0uVoCfnS4AH7Bjo1H/Chf /tzZ83f/AA1er/8A3+/V3tz2o/6eDy7/AKeX/qzJ1k3vH/JOuPy/48OkF/Lh/wC3j/8AO3/8Sn8E f/gRqD3HHvl/yrPtJ/zzbh/2lr05t3+5e5/6ZP8AjvV13vHTo3697917r3v3Xuve/de6U/XP/A7t 3/wxtt/9Cb595Afd9/5IX3m//FYtv+rG8db3/wD5IvJ//Syuv8Fn1//T3+Pfuvde9+691737r3Xv fuvdazv83/8A7K22v/4r7s7/AN+D2d7yw9gP+Vc3v/ntH/VtesYffH/lYdo/54/+sj9a4WV3F1Ds j5MfIWt+ST7Rxy7s2Z1XSdP5bsfEU2RwOa6soNsV9PvbZmzJsnQV1DVZiPsWWsqMriKUGvrBVUkh ilTxlRrNc7LY81cyPzOYV8aC3Fs0yhkaARkSxRFgQW8bUZI1721IaEU6CEVvu97y3y+nLombwppz OsLEOs5cGOSQKQQvg6Qkjdi6XFQa9BnHnuiNsYn5p7Z7wx23V3nvjd+7J9q7Y3Htozbv7D6gy3We 28b0Rg+q8RWYyTM5ugx1Ihx1Dj8WjSYrMRzCSOCfU3srW45ftYeebXfoovrp5pDHG6VkmtmgRbRY FK6mCjsVI8xyBqhWqejIwb7cy8mXOySSfRwQxh3R6RxXCzO1007BtKknvZ3NHjIoWWg6MtsvI7qX qnqboLeuS37snubP9F7fpD2B9ilTSybx2dszadTvhKXNw5N6urzuFlyCCsaaOCKodpViqHlUgCBB f3HL228rXN5dWfME+3IouFFdMsccZlKsGqXSo1V0hqsA1eiJ2sYN9v8AmS3tLa72KHcGY25NKxSS SCMMpWgRqdtNRHaStOmmn+FPXNa61W+N4dmb+yTeqpq8zudqaKaQm7MsMUE9TGhP4+4Y/wCPsKx+ ynLk5Eu+bxue4XPm0k+kE/YASPs1n7ehM/u9v8IMWzbVt1jbjgscNSB9pIB/3kdAv3f8Z+pNmbx+ Iu3trYjL4el7k+Z3QPR296qPP5CqyE+wuxs7W43csOKnrmqYsVmjBCjU1YkbPBItwpFwY295OQOV uS+TJN65fsXj3BZgtWkeQEGORqFWNOKj09PPode2HPfM3NHMku3bzepJafTM9FjRCGVkANVFeDHH R7f5eXxC+Re7ere7+xvit8xN6dB5/rr5k/J3pnG9dZmhl3J1RuzD9S70gweAze6scs1TSybqztA0 aZStkxVYtQ8YcRp+kYg7pvFl41tDue0xzI9vG5YdrgsMgfIeQ1DrIOOJqMY5CCCR8uj7be/mI98/ GHdmH60/mY9MU/X2NzdUuN2v8oOpaWrz3UOfqQdCtuHH485D+FSy21yGkMVVAt2fGxxgupbJsVlu MTXHL93rYCphfDj7CaV/PB/i6cEzxnTOtB6jh1cHhM3hdzYbE7j23mMXuHbuex9NlsHnsJX02Uw+ YxdZGJaTIYzI0Uk1JW0dRGbrJGzKfp9QR7Czo8btHIpWRTQgihB9COlIIIBBx05+69e697917r3v 3Xuve/de697917r3v3Xuve/de697917r3v3Xuve/de697917rWV+XKSnu75m49YahqzK/ND4e5nG U6U88j1+J2zgNuQ7jydKUjZJaLAzTKtXIDpgY2exBsB+ZN32mLmHZraTdLdblNr3FWUyIGVpI18N SCahnodKnJpgdQBzX7We5u8PzzzZtPt5vV1yyN2spPqorOd4THHGniSK6oQ8cf43TUq51EUPVrFT /wACaj/lvL/0O3vGVPgX7B0mqDkHHWD3br3Xvfuvde9+691737r3Xvfuvde9+691737r3Xvfuvde 9+691737r3Xvfuvde9+691737r3QQdTdq9c7y7j+SXW21drT4ffvTWZ6qoO1NySYPCY6HeNZvvYP 96tnT0+Yx88mX3CMFtv/ACVmyCRtSt+1Dqj59rd92rcrPaeWdyuroPYXkc5gTUx8MRTaJAVI0prf u7K6uJz0YrDLHbW0rvWKTVpFTjSaHHAVOcdGJ9hbrXXvfuvde9+691737r3Xvfuvde9+691737r3 Xvfuvde9+691737r3Xvfuvde9+691737r3Xvfuvde9+691737r3Xvfuvde9+691737r3Xvfuvde9 +691737r3QW95/8AMke5v/ETdj/+8bmvZzy7/wArDsH/AD3Qf9XU6Ld5/wCSNu//ADyy/wDHG6Cv +UV/2U717/4yq6g/9+vR+5v37/ki8w/+LTd/8cHS32N/5Wuz/wDFWh/7SV6NZ/woX/7c2fN3/wAN Xq//AN/v1d7v7Uf9PB5d/wBPL/1Zk6yc3j/knXH5f8eHSC/lw/8Abx/+dv8A+JT+CP8A8CNQe449 8v8AlWfaT/nm3D/tLXpzbv8Acvc/9Mn/AB3q673jp0b9e9+691737r3XvfuvdKfrn/gd27/4Y22/ +hN8+8gPu+/8kL7zf/isW3/VjeOt7/8A8kXk/wD6WV1/gs+v/9Tf49+691737r3Xvfuvde9+691r O/zf/wDsrba//ivuzv8A34PZ3vLD2A/5Vze/+e0f9W16xh98f+Vh2j/nj/6yP1V2bHRqAbxyCaPU A3jmUWWWO4PjlUfRhZh/X3PPpXy6hX168bF45CFaSEuYZGUNJCZP84YZCC8Rf+1pIv8An37iQTxH D5fZ171Hkeg1puu5oO0sj2dNu/L17VuAp9tUe1q/F7fnxW3sTEkUtVS7cyYx6ZzFxZrLwpX5C0zP W1EUKysYaeCOMrXbGXdpd1a9di0YQRlUKovEhGprXUwDvnuIUHtVQDJtwB2uPbBaIoEhcuGcM7eR da6W0qSqY7QSQKsxIlezTot6Kf8AJX/mZ38vH/xpb8Rv/etyPuBvvHf9O2n/AOekf9WZuph9kP8A lcpf+eN/+rkXVw38mP8A5kF8qP8Axpf86/8A351F753b/wD7k2P/ADxw/wDHT1lzDwf/AEx6tO3t sfZvZm083sHsLbGE3nsrc1I2Pz22dx0MWRw+Spn+nnp5VJiqKd/XDPGUnp5AHidHAYE8M0tvKk8E hSZTUEYI/wBXpwPn06QGBBFR1qq5bvPvf+W/8ppvjJ1bXds7G+J+4vkB13ldu4fufbFLNXvtCTdW Kj3xQ9Z7qqZsnRybJ3FHUzRTVNLItVWUkUck8dNVPO0kkLZ2W/baNxuVifc1gYExnGrSdOtcdwxg 4BwKinSAs0LlFJCV8+ttedBHPNGpuscsiKRyCFcqCD/iB7jIcB0YdYve+vde9+691737r3Xvfuvd e9+6914kAFiQqqrMzMQqoigs7uzEKiIoJJJAAFzx7917oBOtPlR8Z+591ZHYvUffvUvZO8sVQ1uU q9tbN3thc5lpMTjatKDJZjGU9JUuM9hsbXSLDU1mPNVS08rKskikgFTNZ3dugkntnSMmlSCM+nyP yPVQ6saBgT0I+3OyOvd4bn39sram+Nq7k3j1Vk8LhuztrYTN0ORz/X+X3JiF3Bt/G7vxdNK9Vgq3 NYNxV00c6o0sN2X6GzLRSokUjxsI3BKkjDAGhofOh62CCSAcjrvbXY/X289wb92ntDe+1tz7o6rz mP2z2Zt7BZqhyWZ2BuLK4qLO4zB7ux9LLJUYPJ1+GnSpihnVGeI3H0YDzxSxrE7xsEcVUkYYA0qP UV68CCSAcjoMvlD2lWdPdI7w3hiahaTcUqUO29sVJRZPtM7uGpFFBkFR7q0mKovPVpe664FuCOPY Q5332TlzljdNztz/AI4FCRef6jnSpp/Ry35dSZ7QcnW/PXuFsGwXyk7Vqaa4FaVghGt1r/TOmM+d GNOtc2q7HplqZaaaqeczyTNUvUympkrJah3kqpqyWZmkq56uWRmldyWkdiWJJPvC1tgu7tpL24Z3 uXYszkksWOak8a+fXVqLe7WyWCytQsVvEoREQBVVQKBVUUAUDAAFKdWG/G7sBt2bLnxmQrRNWbZy NJiaOoqp181XjMnA0uDpvJKwepqad4JqVBdpHSFPqb+xHYNNJb0lBMyVDGnkPxH8sk8OuQn3w/bf bORvc2HeuX7RINi363a6EaCiRXCPoulRRhVcskwUUCmRgABToat4bv2r17tfcG999bhxG0Nn7Txl Tmdy7l3BWxY7D4TF0YBqKzIVc5CRRqzBVUXeSRlRFZ2VSZ2dpdbhdW9lY27zXcrBURBVmY8AAP8A igMnA6xPjjeV0jiQtIxoAOJPQbdWfInqDubO5Xauwty5Kbd2FxNDuKu2fuvZW++t93NtjKVbY/G7 sx+2exttbVzWY2pW16mnTJUkM9IJyI2kWRlUmO58v7ts8EV1fWyi0dygkSSKaPWoqYy8LuqyAZKM Q1MgUBPT09pcW6h5UHhk0qCrCo8qqSAfOhzTpR9Wdv8AWnd2O3FluqN4Yze2O2lvvcnWW4qrFJWR pi987RqYKXP4GVa6mpJJZKOSqiZJ41elqYpFkgkkjYMU+6bTuWyyW8W62jQSSwJMgandFICVfBPG hwe4EEMAcdUngmtiizxlSyhhXzU8D/qz69cOqu5OsO8MBl909T7yxe99v4HeG5Ng5fJ4laxIKHd2 0aqOjz+HkSupaOdno5Jo3SZFanqYJY5oZJInVzvdNo3PZZ4bbdbNoJ5IUlVWpUxyCqtgkZzjiCCC AQR1ue3mtmVJ4yrlQwB9DwPQl+y3pnr3v3Xuve/de697917r3v3Xuve/de697917r3v3Xuve/de6 IT8TWU/OT+aKAQSu8/iFqAIJW/x2JFx9Rcexlzn/AMqT7W/80Nw/7TOjyX/km7T9kv8A1c6sg9xj 0j64o8colMUkcoglNPP4pEk8FQEWQwTaC3hnEbq2hrNpYG1iPeyCunUCKiorio4VHqK4qMde6yIj yNpRGdrE6UUs1h9TYAmw96JAyTjr3WR6eojDM8EyKhAdnidQhNrBiVAUnULX/r70GU0AYdaqOkT2 Xvrb/UXXm9u0t8vX0Gzuvtq5zee5qyjx1TkKyDA7dx02Uyk9Fj4AJ8hUx0UDMkMfqkNgPr7W7ZY3 G77jZbXYhWvLiVY0BIALuQqgk4Aqck8OnIo2mkjiT42IA+09LKmSWsp6aqp4Z5IKuKnmp3EMlnSq VGhH6bB38gFvrqNvr7RsQrMrEBgTX8uPTZxWp6aNuZ3CbwxNNntp5bH7lwlZPlaaky+EqY8ljqmo weWrsBmoIKqmMkUsuJzmMqaOoUEmKpgkjazKR7duYJrOVoLuJop1Ckqw0kBlDqSD/ErBh6qQRg9W ZShKuKN8/nkfyz07MrKxVgVZSQysCGBHBBB5BB9tccjh1rrr37r3Xvfuvde9+691737r3Xvfuvde 9+691737r3Xvfuvde9+691737r3Xvfuvde9+691737r3XvfuvdBb3n/zJHub/wARN2P/AO8bmvZz y7/ysOwf890H/V1Oi3ef+SNu/wDzyy/8cboK/wCUV/2U717/AOMquoP/AH69H7m/fv8Aki8w/wDi 03f/ABwdLfY3/la7P/xVof8AtJXo1n/Chf8A7c2fN3/w1er/AP3+/V3u/tR/08Hl3/Ty/wDVmTrJ zeP+Sdcfl/x4dIL+XD/28f8A52//AIlP4I//AAI1B7jj3y/5Vn2k/wCebcP+0tenNu/3L3P/AEyf 8d6uu946dG/Xvfuvde9+691737r3Sn65/wCB3bv/AIY22/8AoTfPvID7vv8AyQvvN/8AisW3/Vje Ot7/AP8AJF5P/wClldf4LPr/1d/j37r3Xvfuvde9+691737r3Ws7/N//AOyttr/+K+7O/wDfg9ne 8sPYD/lXN7/57R/1bXrGH3x/5WHaP+eP/rI/VXfueeoV697917r3v3Xuve/de6Kf8lf+Znfy8f8A xpb8Rv8A3rcj7gb7x3/Ttp/+ekf9WZuph9kP+Vyl/wCeN/8Aq5F1cN/Jj/5kF8qP/Gl/zr/9+dRe +d2//wC5Nj/zxw/8dPWXMPB/9MerdwCSAASTwABckn6AAckn2R9PdEw3b3v8KPkBuzIfF7emc2h2 tkpt35TYVRgcrsPeWe2BB2ft6nqazL7JxnbY2q3WeM7T27FQTNNRUefizFFLA6EJMjIDCKHcrJVv odUfaGqGAbSeBK11FT81oemyY37GoelJ1/8ANn4rdl7y2315sTt/H5zO7wqs3ievK6bbe/MVsztD I7TpqufcGN6q7O3DtfGdd9qZPEUeMqJpYsFlsjLJDTyyoJEjkdW5dvvYY3llgIVaFsgla8Cyg6lr 8wOtiRCQAejVe0fV+ve/de697917r3v3Xuve/de6Kx85tj9idm/Cz5Y9ddR09dW9n74+PXa+19i4 3F1gx2TzG4cxtDJ0lLgMZXtNTLR5LcMcj0NPIZIws1QvqX6hZt0kUO4WUs5pCsqk+dACM/lx6pIC Y3A406IHv7vLpXtrcP8AL+zHQG1d4mi+GW7c93v3Djcf0/2Bsyu+OPQPXvxZ7R2pvbpvctPmtoYN cTvHfWczGI27RbRozUVmSq6U1C07wUon9mcVvcQLua3LrW4UIp1KfEdpFIYUJqFALFjgA8anpslT 4ekfDn7BT/VjoFOgK7v74e9idW/Kz5BfH07ZxHyZ6c76q/k7luv955PtTdu6O5clU76+aXTM27uv 8R11g67YuS23hX3L1zQpJW5ULNW47HeQFIi6i5FtfRTWVrdVMMieHqGkBMRPRixrU6ZDgcCeqrqQ h2XiDX/D/sdLn4W7I+R/x2+QXx/3x3V0njNkRfNTrPsLbPyF3TtXsKr7Jrs/8nMrurevy0663T2F gaTYG2l60GLwm8t57LgeprslEipjceZ1MEJka3CS0urW6it7gt9O6mMFdNIwBEwU6jqqQj8B5nz6 3GGVlJWgbj9vH/Y6zfMXrH5yYmm3lu3t7vjr3f3x3quya6TYXWu2toRYfdO01zFXmxsR81nI9q4p 8kuDwkj0U+qtn8tRKr+sjWIh96Jdqk5HsvpLKRLmO9gMrlqqRpdTippVyCMY6yS+6y+j3MvYpZBr l2m4EY86h4WNP9ordU5ZTB59twJKjTCISHUtmsef6/4e4MtryxFkVNNVOs0rmzvjfahXTXoRuxOr vkH2H0lnMX1DNVZLGx7i2DFurY2Hx0lVuvdOWkzjVGz8hgcmlNqwUW0qqCerrKg1dIiwsCzEDge+ yG+8obPzRud3zEqxsYnEU7tSGICN/GWRSf1DKpVEXS5rwAr1iJ98q92yzufay33CgvvC3BwxOFjP 0ykMPPWwoMHINOh2r+gPnDB8WZcV2zuql7prdndk9Adp4zo2gio9zdgZ3bPUfcmyewd1bLk7Er63 G0G48vkNtYGoFFipzWxVNZDFCKxdQUne780e2V1zaJ+Vtrfb1mt7uF7skxQB7i3liSRbYBjGodwW kGghST4fn1z+uL3ZXvw1lAYgyOpk4LV0Kg6KGgqcnGK46X3eG++0ez+z6bvzoPqPuda/pb409+7A 21m999X7v68ze7+4/kdn+rds9d7Twu2N4Y7G7qym3usslt2Xc+5cmaT+FY6KnTxzzP5NAT2Wx2zb NsbYt93az8O83K1ldYpo5Vjt7RZ3mdnjJRXmDiGFNWtyTVVFKobaOGGE2t1PHSSZGIVgwCRhixJF RVgdKitT0FWE62+V3xEpu2Nk7K6923uaftv4q7F2B1bmei6fsDc+19t/IjqOPA9HYDf3ZldujD46 owOR3lsvf9JnshWqrU8sGzaiVmMikE1m3Llbmxtqvb3cJIltN1klnW5MSO9pPruXihCMQyxyRNEi 8QbhRSnTzTWN+YJJJSNE7MwfSCY3q5VaE10lSoH9MdCx8ftqby+FXZm9sZ3LF1FsL4+bu6K6xr4O xNkZzdEHV+1uy/j/AIvB9P1K723F2JQ4RsXvjt7rqqw9TBEmv+KT7enMeufWvsq366tOc9vsX2b6 u45hivpl8GRUM8kN2zXA8JIS2qOCYSKf4BKK0WnTF06bjDGbfxHu1lYaSBqKyEv2ha1CtUfLUPLp v78+S28N47jwmW+NXybotj7Ii24IspTZH4x97b3TOZ0V9bP/ABjDZqj6K3HR1OPlxjwxIIajxu6E gc6iOuTPbmWz2+4TnD2n3W+v3mrG8c8cQWPSo0spuIzXVqJJXgePl0ZbdtDJEw3DYZ5ZC2CGC0FB gjWPOvRCqb5lfzBarbO4tyJvPeNPLg8lFRUG1Mj8Xd50e8d00skgV8vgcYvSNRjhRU8bq7pVVlPO QWCI5Q+5ff2i9uY76ysjyTdssqFmlWaUwxH+CRvHDaiagFEZeFSKjoQnl/ZxLFGdtkowywZtKn0J 1V/YD0M+3fkD8v8ANbdw+dyny6xuzajJY6lrq/Abp+Hfd1NlduTzIDUY7NTUXx3rMWk9DJdXkink gYDUrlT7C997f8pWd3dW0Xsxu9xDG5Alju1KSAcHTVdq1GGQCoI4EV6Qy7TYRySIvLtw6qeKyCh+ Yq4P8ujAdeUHzz7cwL7o6v8Anb8ct/YCGskx1Xktr7PxeTTG5OIapcVmaaLYYrsHl4V5ekrYoKlB yUHuP9zvvaDZLtrHePavebW8ArolmdGp6is4qPmKj59FM0nL9u5iuNjuEk9GYg/zbP5dLv8A0Qfz Ov8AvLTpr/0XFL/9gHsv/rJ7Gf8AhPNz/wCyk/8AbR019Xyz/wBGmb/e/wDobr3+iD+Z1/3lp01/ 6Lil/wDsA9+/rJ7Gf+E83P8A7KT/ANtHXvq+Wf8Ao0zf73/0N17/AEQfzOv+8tOmv/RcUv8A9gHv 39ZPYz/wnm5/9lJ/7aOvfV8s/wDRpm/3v/obr3+iD+Z1/wB5adNf+i4pf/sA9+/rJ7Gf+E83P/sp P/bR176vln/o0zf73/0N17/RB/M6/wC8tOmv/RcUv/2Ae/f1k9jP/Cebn/2Un/to699Xyz/0aZv9 7/6G6Bfq7AfOrdXcfyP2LsT5LdLYbsvq7L9WUfdedPSGDxLbqyO79hf3i2BO24qTYb1+7v4PtIfb a6pVah/zEd059mW87p7N2m0ctX248hbo+3XSTm2UXjt4axy6JRoNxSPVJ3UX4viOejDxdiW3tpW2 2bwX1aR4hNKNRsasVPpx49GB/wBDX80n/vL3pb/0WtL/APa+9hr+s3sF/wCE43X/ALKj/wBtHTf1 XLv/AEa5f97/AOhuikbP+OH8yn/Zpd/7pw3aFPtuuOXwi747iqIDiOqt9vBt/CxouM64fGQRb1OP x6xUkhTGxRLPA4NTG3q9yPuXO/sb/rf7Nt9zsDTw+E/gWQOu7t6yPXXc6yYNTVcVlJKsD4bDHRlL fbB+7oY2tiwodKcXXJ4tXtznj58OrLPljsPe2+uoOpdleTcm58lWfIv4zxdl5Hrj+8Gy6us2PT9j 4kdmZYHbeakze2NqybfNQa/x17CCidw0tufeOnK24bfZb3vN/GkcNuNvvTAs5SbTIYW8BSXQLJIG ppJQamA7eg3aSRxzzSABV8N9Iahzp7RkUJrwxx6KBs742Z/rfsLAbw2RsrtPFZDZ38zSbbmzZH3N 2FlMRtj4b53ZtdJncHgsPm89X4Gi6OrdyZ+smctA9Ild43DhqeDxi295lg3Lbrmzvr21eOblgPJ2 Qqz7isihGZlUMboIigZDaainc1Vb3SyxOkkiENa1OACZAcEkCuugHzp9vRa12B3tuzCfJefF9Eb4 6/HaHwB+TWA3h1jgeue8KCiXvWp3ntn+4mys9vXtHeO5aTvjtlcFW5M02fwdDQ0dRS1MkVPJPCUS ASm/2G0n5ZWXfoLj6XmCyaOdprYn6URv4sqxwRobWDWErFKzMGUFgrVLKTJbobUG4VtFyhDFk+Ch qQFA0LWmCSejH7s212hnvmh1tmaPprcm04NufJjrvbG6d1YrZHdOZrd9/Hat6TfDbt3punuKTesP TW3+rsvmcscQ2zaLDT1tLX4772ZqeoLT+w3aXO12/Je5QvvMczS7ZM6RtJbKIrwXOqOOO38M3Dzq q+J9Q0gVkfQAy0XpMjxLYyqZwSYiQCVFH11AC01FqZ1VpQ0yOgI270ju7Y/TnR+wsB1PvfZGxdj/ ACP+Sq/Kfbma6M7n7UwO4a3I5rsOo+PG7qvr/aO8dpbj7d6so8JkIQK7b9bX4yirqygqa2nllhZo D653u0vd433cLjdoJ7+fbbP6F1ureBkAWEXcYlkjkS3nLA9sqq7KsiowBAZQ06STXErTK0jRJ4ZD KpGF1ipBCtXyIBIBAPVwnxc2tmNk/H7q/aud3XvLe1fh8HWwR7i7B2rnNkbxqMVPn8vWYDG5ram6 Mtnt0YX+72CqKbHUseTranItRUsL1MhmZ/cP80XUN9zBul3BaQwI7g6IZFljDBFDssiKiNrYF2KK qamYKKAdE924kuJXVFUE8AQRWgrQigNTnGK8Oh89kHSfr3v3Xuve/de697917r3v3Xuve/de6979 17r3v3Xuve/de697917r3v3Xuve/de697917r3v3Xugt7z/5kj3N/wCIm7H/APeNzXs55d/5WHYP +e6D/q6nRbvP/JG3f/nll/443QV/yiv+ynevf/GVXUH/AL9ej9zfv3/JF5h/8Wm7/wCODpb7G/8A K12f/irQ/wDaSvRrP+FC/wD25s+bv/hq9X/+/wB+rvd/aj/p4PLv+nl/6sydZObx/wAk64/L/jw6 QX8uH/t4/wDzt/8AxKfwR/8AgRqD3HHvl/yrPtJ/zzbh/wBpa9Obd/uXuf8Apk/471dd7x06N+ve /de697917r3v3XulP1z/AMDu3f8Awxtt/wDQm+feQH3ff+SF95v/AMVi2/6sbx1vf/8Aki8n/wDS yuv8Fn1//9bf49+691737r3Xvfuvde9+691rO/zf/wDsrba//ivuzv8A34PZ3vLD2A/5Vze/+e0f 9W16xh98f+Vh2j/nj/6yP1V37nnqFeve/de697917r3v3Xuin/JX/mZ38vH/AMaW/Eb/AN63I+4G +8d/07af/npH/VmbqYfZD/lcpf8Anjf/AKuRdXDfyY/+ZBfKj/xpf86//fnUXvndv/8AuTY/88cP /HT1lzDwf/THq3mM2kW0rQG9hOi6ngY8LOi/2nhPqA/JHsj6e6pr+N3+kXa3wlP8uLOdP9/7J+Q2 N6m746Ir+w4erdxP0TV5/dFF2X/BfkgvfURi6+q9pdgZDPU2YkaOtl3LFk694Jcf5o3YHt34T7j+ 9Vnia1Lo+nUNdBp/T0carSnDTQVr0wtRH4ZU6s/8XXptoJ96959N/wAu34xbf+OfevU+/vjt298Q d89zz776qz+yetOg8H8UsLE29INtdmZKGDYvYdVvupw7YDbabUrcqMlQZh6mc09OkxFiI7efdbtr uN45Y5QlGBZzIcVUZWlatqAoRTJ69lljQKQQRX5U6s06e7fy3Z2b7i21n9gtsbO9N7+xmxMwaHdt DvrbWZrcvsjbe/FTEbkocRgVOZ27Q7ngos3j2pr47IL4xNMrB/ZRPAsK27rLqWRNQxQihK5FTg0q D5jp1W1FhSlOhv8Aafq3Xvfuvde9+691737r3XvfuvdSTVVUpiD1cx8TBo2lqHCQFbWkDu+mEIBc txpAv71QCuOvdES+Hvzv6/8Alxvf5G7R2VJFR1HSvYcmG29VQVUpfffWkwjxuN7CpwzArDWbtxdf Eyr6Ep3onPqlPs53TZp9rhsJZakTR1P9F+JX9hH519Omo5RIXA8j/Lo8wd11gOw8ilZLMRrUkMVe x9SlgDY/keyfp3oM+4Otsf291pu7rvIzrRLuLGiPH5Jo/MMTm6GohyODyni/VIlFlKWJpFHqeLWo +vsm5g2aDmHZdx2a4bTHPGVDfwsMq3+1YA/ZXoV8j813fI/Nmx81WUeuS0mDMlaeJGwKSx18tcbM AeAND5da4G8tq4zYu6d0bU3fPjsZufZW5sbs/c+PSoiq0x+582KWTAYta2G9I8u44a6CXH6nRqiK ZTZSGC4ZbhytzxtW5Nss2yTtOQxVlBMbomWkVuGgDLH8I40PXTG196/Y+82C65ql9yNottut6CdZ 7iOOe3kIDCGWBm8YTGoCoqMZCR4eoEdWOdO9eSdb7RXGVqxDO5SrfK57wsJI4Kt4o6emxkcy+mZM XRwrGXHpeYyMvpYe1tnB9PbxxlqtxJ9Sck/5vl1yO+8P7sp7w+497zBt8ckfLVrELWxRxRvARixl ZfwvPIzSFTlV0KcqehU9qeoM67JJ5JJP0uT7917rnGjyOkSctI6xqL2uzkKoP+xPvxIAJPAda6I1 05tjHfJfsnJfIneUcW48Vh967y2J8bNsZRFqdudf7R2VubJbEzHZdDiZ/LQy9mdo7mwddVPmXR6q hwAoqKlaFfujPnz7RclWXKfKthdmBTvl9Ck00hHcA41JEppUIikVA+J9TGuKSpy/tsdhYxSFR9TK oZj50OQo9AB+01PQhdUfO/4kb96a+U/drZfsOg2x8P8Acj7U7Ww2V2mkG9svlavcFZs7arddYCPN 1P8AfCm3/vTHVGHwjienaqyVPJDIsRQn3KnR7091Pzo+MwxW1NxYDq35Zb92pnPirsH5p7q3N130 1Qbwo+pPjv2LmN14TEb17NxmO3z/AHko2xdVsnJS5GnxNFl3paanaUF0DFfdaoOlj2H8o/jPtfaP yh3rg8tuzd20vih0x0n37vrdO1MVQ5HDbt60+QWyKzsLrTMdZVk+bov7xyZDbNH5Z0qRjxA8iLqb 1Ffdewei7/JbZUPW8FT8uuraD+Edm9b7ai3jutcfGKBO6em8XBHn97dZ9h0lNaHcVUu00qqzbtbU +SswmdggeCVaeSqhmB/PPJ+3878v3m03kK/VhGa3kp3RTAdhU8QrGiuvBlJqKgEF+6bfFuVrJBIo 8SlUPmreX5eRHp+XR0qKuocpQ0OVxdQKvF5Who8pjKtRZarG5GmiraCqUfgVFJOjgfjV75yMjxs8 ci0kUkEehBoR+R6iAggkEZHUn3Xr3Xvfuvde9+691737r3RCvid/2XH/ADQ//Dz+IX/wOx9jHnP/ AJUn2t/5obh/2mdHkv8AyTdp+yX/AKudWP8AuMukfXvfuvde9+6913c/1/w/2H9PfuvdBJ3x21R9 E9P797fyOErdy0OwsNFmKjBUFbBj63JRvkqDGinpq2qinp6Z1evD6mRhZSPz7EXKXLsvNnMuz8tw XSwS3kpQSMpZVOlmqVBBPw0wfPpTZ2zXlzDbK4VnNKnNMV6VPXW8oexOvtjb/paGfFUu+No7e3dT 4upnjqajHQbixVLlY6GeohSOGompUqgjOqqrFbgAe0G9bY+y7zu2zySiSS0uZIS4FAxjcoWANSAa VAJNOm54jBNNCTUoxWvrQ06WVzwbm4+hueP9b+nss6a669+691737r3Xvfuvde9+691737r3Xvfu vde9+6903yZFTkqbA42iyOf3JXRGah2zt+jfJ5yphBsapqWMrFQUCn9VVVyU9Kv5kHsYcpch81c7 3Bg5e2tpIVNHmbsgj/08hxX+iup/RellpYXd82m2hJAOTwUfaf8AJx6FfBdD9q54R1Gdym2OuqKQ A/YRQPvndSqbEed4KvE7Wx09vqqS5FVP5PvJfl/7sm0Qxxy808wT3Fx5x2wEUY+XiOGkb7Qsf2dC i25WiABu7lmb0XA/aak/y6X9P8XsARfKdkdoZGQ8k0mQ2tgIB/gkGK2ojqv+vIx/x9yba+yPtfaK FHKqSn1llmcn9slP5dGibDtKY+lr9pY/5euVT8X9ukA4zsTtHHSr9GqMrtnOQE2t+5TZXakusH6m zqf8R73c+yXtdcoyHlSOMnzjkmRh9hEn+TrbbDtTCn0gH2Fh/l6QOc6C7SwayVG3s7tfsKljBYY7 J0smxdyyKLnTT10U+Y2xWT24AlTHox+rr7jfmD7suxXCSScsb9cWs/kk4E0X2alCSKPn3/Yeiu45 WgYE2twyt6NkftFD/h6CVcg0OUl2/mMdlds7mp4jPUba3HRNjcsIAdJq6MF5aLM48N/yk0M1TT/7 WDx7xo5w9vebORpgm/7YVtGaiTxnXA59BIPhJ/hcI3y6C95t13YNS4iovkwyp/P/ACGh6cPYJ6Rd e9+690Fvef8AzJHub/xE3Y//ALxua9nPLv8AysOwf890H/V1Oi3ef+SNu/8Azyy/8cboK/5RX/ZT vXv/AIyq6g/9+vR+5v37/ki8w/8Ai03f/HB0t9jf+Vrs/wDxVof+0lejWf8AChf/ALc2fN3/AMNX q/8A9/v1d7v7Uf8ATweXf9PL/wBWZOsnN4/5J1x+X/Hh0gv5cP8A28f/AJ2//iU/gj/8CNQe4498 v+VZ9pP+ebcP+0tenNu/3L3P/TJ/x3q673jp0b9e9+691737r3XvfuvdKfrn/gd27/4Y22/+hN8+ 8gPu+/8AJC+83/4rFt/1Y3jre/8A/JF5P/6WV1/gs+v/19/j37r3Xvfuvde9+691737r3Ws7/N// AOyttr/+K+7O/wDfg9ne8sPYD/lXN7/57R/1bXrGH3x/5WHaP+eP/rI/VXfueeoV697917r3v3Xu ve/de6Kf8lf+Znfy8f8Axpb8Rv8A3rcj7gb7x3/Ttp/+ekf9WZuph9kP+Vyl/wCeN/8Aq5F1cN/J j/5kF8qP/Gl/zr/9+dRe+d2//wC5Nj/zxw/8dPWXMPB/9MerdvZH090E3fXaqdGdJ9p9yTberN3U /V+ys1vao2xQZCHF1map8JAKipoqbI1NNWU9FK0AZvI8UgAU8H2psrb6y7trQSBTI4WtK0r8uqu2 lWanDouu2vn709kaH4Wncxqdm5r5r7crM3sPF1OSpq6n2nW0+Oo3o8Xn8qsNGjHNbjrVw9DUpFEk lfYEKDwvk2S7Vt38PvSzajGlK54gfIdxHp1QTL+nX8XRjOnultl9E7Ym2XsGo3oduvkq7Kx0G8t9 bo33LQ5DJ19dlcxUUVfuvIZLIwT5vL5GesrpGleWsq5WmmZ5CW9ls9xJcv4koXXSmAB8hw9Bgeg6 cVQooOhX9s9b697917qqb5XfPftb489mfIukwG1Ohc51p8X+pvjr2hunbm9t5bt2z3Z3BL3tuffu Al2Z0r9gldtafeGLXZiLi6GroapstX1kdNrh1hwc2W2Q3UNoWkkE0zuoIAKLoCmr+dDXJBwBXpl5 CrNQCgA/Ovp0e3pntB+zK3vGmfMYDK/6LPkBvnqBYcHtvc+26rArtXC7Qyg29un+8tbWxZ/dmP8A 7yaqvJYvxYmdZY0gjV4pSxbcQ+CLftI1xK2SDWpORTgMYBz69OKa6vkadDZ7Y6t0ld9bRp+wNlbt 2JWZncG3qLee3cttevzm06+DF7mxlBnKOXHV9TgcnUUdfDj8n9nUOsc5hkMRbUoDAEOQymGaKYIr FGBowqDTORio60w1AivHqhT+Ur8VOvNjfJz5lbs23nd/UNb8cu5tw9EbNx/8foXw+4uvMomeimo9 +0X8GDZ7IQVOBo6qCeGSkEVVArhfqCNOZtynn27aY5EQi4iEjYyGFPhzgZI88HpJbxjXI1TVTTrY V9gfpZ1737r3Wsn8uf8AmcPzdH4Pzi+EBI/BI23gbEj8kX9hjmE/7uti/wClRun/AFbXrELn1EPM vO7FRq/fO35pn+yTq1qp/wCBNR/y3l/62N7xUT4E+wdDY8T1g92611737r3WWGQwzRTAXMUscgH9 Sjhrf7G3vTDUCPUdaOQR0TH4gZOm6yqd4/HnNyPBu7ovfm6KinpKvTDVbk6j3/vfcG+urewsSrBR kMHkcNnGxFTPGGSnzeJrKaQrIoDdGfbrmG15m5M2LcbVwXS3SGVRxjliUIykeVaB1rxVgR1L2z3a Xu3WsyHuChWHoygAj+VR8j0C3TX8rzJYPsPoXded7n2nHsrbG8O392/I3YGPoM22L7xei+QPb3yT +H0cn3VEipJ0z2R2u9RlhP41qUpFjh8qhbDXozp0MXXXw9+WPROC2ztvo7vn4qY583/K/wCn/wCX N2fvHsPa/bO5Mttk9ebi7Xyua7S6s2zhFwWJ3BUV2O7NZKGlzlXSRrUUweZDHdH91qnQPd2fydOk d27I+S22aOt683fkdx/E34n/ABq+JW+N9xbsbd3TNf8AHPqSXrXP7z3WcHJDi6qbfNZT0lcqUkFa IfGylFAAPut/n0PXy93fPjOmarrLbscea7O7iwH+gTq/btMw+5z+7937dfa+QzMcBImTbexMBPV7 hzNUQI6LF4+RpGVmQMVb5vVly5tG4b5uMoS0toy5JPEj4UHqztRVHEk9J7m5itIJbqVgI0Un8/If aTgfPo0O3sHR7X29t7a2OkebH7X2/g9tUE0gIkmodv4qkw9HLIDyHkp6JWI/qffMyaZ7iae4kH6k js5+1mLH+Z6hhmLszniST+3PTt7a611737r3Xvfuvde9+690D3U26+ks13J8lNtdf4Olx/buzMz1 VT/IHMQ7afE1O4cnntgfxXrOWs3AwCbsbF7IHgjdb/ZJ+yfa3fbTe4dp5ZudwnLbRNHObRS+oIqT aZqJ/oeqXJH4vi6MVS4W2tmlasDatArWgBo2PKrft49D3W5bE4ybF02TyuLxtRnMimHwdPkcjR0M +azElNU1seIw8NVNFJlMrJR0U0y00AkmaKGRwulGIDSRSyrK0UTMsa6mIBIVagamIHatSBqNBUgV qR14AkEgEgCp+Q9T1EO5ttD+F33Jt8fxzMVe3cJfN4wfxrcOPGRNfgMReq/3J5ygGHrPPRweSpi+ 0n1oPFJpv9NcnxaW0n6aB27W7UNKO2O1TqWjGgOpaHIr7S2e04FTjgPU/LIz020XYGwMlm85tnG7 82RkNy7XiqZ9zbcod3berNwbcp6IIa2fP4SnyMmTwsFEJF8z1MUSxahrIuPbj7ffxwQXUlhOttKQ EcxuEcngEYjSxPkFJr5dWMcgVXMbBDwNDQ/Yes+3N7bK3jjabM7P3ltLd2HrK+XFUmW2tuXCbixd VlYaWSumxlPkMNXVtJNkYaKF5mgVzKsKlyukE+63Nle2cjQ3lnNDMF1FXRkYLWmohgCFritKVxWv WmjkQlXRg1K0II/w9Fe/mD/9kWfIj/wyKb/3qNve5C9m/wDp6PJX/PWf+rUnRlsv/JVsf9P/AJD0 LXxn/wCycegv/EM9a/8AvIYn2Huev+V25w/6Wd1/1efpNf8A+515/wA1W/48eht9hXpJ1737r3Xv fuvde9+691737r3Xvfuvde9+691M2ttfcnZWfqttbUnGKx+JeFd5b3lpkq6XbQqI1niwuGpJv8ny +862mcSJC96eghZZ6m+qKGWfPaH2bl50Kcw8wh4uVkfsUVV7plOQp4rCDhpBljVUpQsBBs2ym/pc XFRaA/YX+z0HqfyHR3Nl7D2b1fgqmh27RQ4ylKtkNwZ7J1Sz5fMzwR6qjNbp3DWFZq2ZUUsXldYI E9MaxxgKM4rDb7La7O327bLOOCxiXSkcahUUegUfzPEnJJPQ9jijhRYokCxjgBw6CHcPyY2+ry0v XWBruwJI3eJs+1Wu29jrIhKs1Lnqylq6/Pxq4trxtFU07fib3HnN3u/yNybJJaX25m43ReMFuBK6 n0dqiOM/J3DD+HosvN62+yJR5S8o/CuSPtPAfma9BlU92901sjPFXddbfiP6Kah2rm8/JGLmwevy u5qBJiB+RSxg/wBB7hi/+9EdZG18mjw/Wa4z/vMcZA/3o9EknNZr+lZCn9Jv8w/y9dU/dXdVG4d8 n15nYwbtS5HZ+YwxcflErsRuqo8N/wDVGnkt/Q+6WX3optYG58mL4frDcGv7JI6H/eh1qPmt6/q2 Qp8m/wA46ETA/JvFRutP2Rtav2Qh0qdz4uqbduy0J4MmQrKWio8/t+AH6yVdB9sg5ecDn3MfKfvN yJzdJFaW+5Gz3NzQQ3IEbMfRHqYnPoA4Y/w9HVnvm33hCCTRKfwtj9h4H9tehs3RtHZHae26ajzt Jj9y4OrjjyWEy1BWK09HJKhNLnNrbhxsv3GOrFBvHU0so1DhtSkqZOu7S2vraexv7ZJrSVSrxyKG RgeIZWBBH29GzokiNHIgZDgg5B6JLvLZ+4erMzRYbcdXJnNuZqqak2fvpoIoGrqrQ8se2d2w0yJS 47dYhQmCeNY6XKqpMSxzq8PvCb3f9ln5VWfmflWNpOW61lhqWe1qfiBOXgqaVNWi/ESvcAJvOxmz 1XVqCbXzHEp/nX/B59NvvHboOdBb3n/zJHub/wARN2P/AO8bmvZzy7/ysOwf890H/V1Oi3ef+SNu /wDzyy/8cboK/wCUV/2U717/AOMquoP/AH69H7m/fv8Aki8w/wDi03f/ABwdLfY3/la7P/xVof8A tJXo1n/Chf8A7c2fN3/w1er/AP3+/V3u/tR/08Hl3/Ty/wDVmTrJzeP+Sdcfl/x4dIL+XD/28f8A 52//AIlP4I//AAI1B7jj3y/5Vn2k/wCebcP+0tenNu/3L3P/AEyf8d6uu946dG/Xvfuvde9+6917 37r3Sn65/wCB3bv/AIY22/8AoTfPvID7vv8AyQvvN/8AisW3/VjeOt7/AP8AJF5P/wClldf4LPr/ 0N/j37r3Xvfuvde9+691737r3Ws7/N//AOyttr/+K+7O/wDfg9ne8sPYD/lXN7/57R/1bXrGH3x/ 5WHaP+eP/rI/VXfueeoV697917r3v3Xuve/de6Kf8lf+Znfy8f8Axpb8Rv8A3rcj7gb7x3/Ttp/+ ekf9WZuph9kP+Vyl/wCeN/8Aq5F1cN/Jj/5kF8qP/Gl/zr/9+dRe+d2//wC5Nj/zxw/8dPWXMPB/ 9MerdvZH090CfyXwC7q+N/yD22yeX+N9H9rY9Y7atck2xc6YRb8nzKtv8favb38O/sXrwmQ/8aHV ZBVHHyPWobmPj/uHtDo7+WZ2zubuCto9s9pbqxXxQ2/jMLt94q/pvH7X7CzTR7loctPnPFms5kMz l6mvCrFRCJool1toDCUUvY7e85htY7UGSJTMSTiQlBgimAAAPPz6LtJZYTq4mn2dbn+1MPmtvbX2 7gNybnqd7bgweExuHzW8a3G0uHrt1ZLG0sdJVbgr8XQyz0dDX5aSHzTpE5j8zsVsDYRNI6SSSPHH oRiSFrUKD5A+g6MgCAATU9P/ALp1vr3v3XuirUfxM64l+V3Yvyu3Zgtjb43dunYfSGzdiLubrzb2 Y3D1NV9Pz9lT1m4Nn7yyyZHJY2r3c+/4TIKKOikp2xqMZJSy+NYb6X6KKyRmWNWcmjEBtWnBA9NP nXj1TQNZc8cflTpadH9K/wChqu78rf7yHcZ7w+RvYPyAMZxf8M/u0d9YPZeG/urr++rf4r/DP7oe T7y0Hm+40+FNF2buLjxxbDRTw4lT7dJJr8uPDrarp1Z4mvVNH80PtP56/FTvzZ++Pjl2t2Fkur+7 6CqjxXXH93cZ2JhNudj7OxX3W58DisJlsDnaykxmc25SDMxQ05RY/FXFQEhJAv5dttl3Kylhv7ZB cQnL1KkoxwSQRkHtz/R9ek07SxuCjHSerY/hL35hvkn8besuzqDsGh7I3BVYimxnYuZpdvUGzqnH dh0kccu48Fkdn46oqqfbj46WoVaZFkkSqojFUq7Ca/sNbvZPt+4XFu0BjQGqipaq+RDHjXz9DUeX T8T60BrU9Es/lhf8zz/mlf8Ai5Vf/wBbd6+zXmH/AHC5b/55P+gemrf4p/8ATdW+ewx0p697917r WT+XX/M4vm7/AOLxfCH/AN5vA+wxzD/yWti/6VG6f9W16xE58/5WPnf/AKXNh/1aTq1qp/4E1H/L eX/rY3vFRPgT7B0NDxPWD3brXXvfuvde9+690EHavR2xe3nwOTz394Nub12gas7J7O2BnajaPZGz lyDRPkqLD7kpI51q8Blnp4zXYjIwV+HrjGjT0sjIjKKeVec+YuTLx7zYL8xF6eJGw1xSAcNcZwSP JhRh5MBXpbY7jebdIZLSXTXiDlT9o/y8fn0QTH1Hyhn+ZGf+MWK+Xe6I9mbb6coOyH3NlelOkMrv JsnX1mOghxVVUUu2sNhamjSHJITIKKKViL/n3k+3vFvkHtlZc7zbRaNuU25NbeGPEWLQoYl/iLBq qcaqdDU8w3KbNHuTQRmZpilMgUAJrxrXHRq/9B/yO/7ze3p/6T90R/8AWf2BP+CS5l/6Zrb/APep v+guiz+uN5/yhRftb/P1V98tvkh8wPjT3FhutF7s3juPB1lHRZn+M1fU/R9FWb3weU8dLAmyJaPa VZTYTMUWXjqKOda2DIBZkjYRlWAadfb3nPceeeWrre3lsILlWZNCrKRA61JM2qQF0KFXUoUwSCaj An2ncptzs5LmsSuCRQBjpI/iqcilCKU6tk6R6Iwmx3ouzt1tuzd3em5dp4+g3VvfsrdEW89z7dpa +GlyOV2JtKShw22dp7L2vBklUVNLgcPioK+aBZKhZmRCuHvPnP8AzBzlfzQ3+6iXZ4Zn8FI08GIg EhZTHqclmXILu5UGgIz1Hu57rd7jKyyz6rdWOkAaV+TUqcn5k06MZ7j/AKK+ve/de697917r3v3X uve/de6IX8Tv+y4/5of/AIefxD/+B2PsY85/8qT7W/8ANDcP+0zo8l/5Ju0/ZL/1c6HL5R9C5Dv5 +lMRSVBw8Oyeydwb6/vpSzUqZnrjctF1L2Hiut+wtvU1QyyZDMbV7LymJqFgiuZYVkST9hpfYd5X 36PYBvczrrae2SLwyDpmQ3ELTQuRwWSFZBU8DQjuA6ra3At/HJFdSgU8mGpSyn5Fa9Eqj+MPy83Z 15sepzmJ6o2X2V00nafcuy8XNkZNz4qs+Sm+/kvubt2Ks2dmMNm8VT7Yx67I2/RYRK7JwVCLjt55 GneK8VRcaHmflC03G9SCW7m2y98C3kamhhZRWSW9JFZWLnxXaXShHfbRsDlel31dmkr6S7RPpUng dAQLkUzkk0Hmo+XS6y3x27a3U+7MRH0/idp5AfIX5Ud34/tGu3TsR63K7R7i6/7K2/t7q7B/wLI1 +65Kjd+R3tRUud/iaUGLpKWhaXVUSLTgIIOYtptBaSneHlj/AHdY2xgCS0WS3lhd521AR0jETNFo 1OzMBRRq6bW5iTQTMSPDjXTQ8VZSWNcYoaUqc+Wehu6J+JWy+rtmbV3R2lNFuXsbC4bqfdO48xPj dv7bwG0M91N05T9cUdNh8Psqlo8RVU2Awhq1qcjN93WZWZI55ZWWKCOMl3vmu+3a+ubTaUMe3yST xogLu8i3FyZjqaUlgXfTpQaVjBKgAliWZ7uSZ2SEUjJYAZJIZtWSc5NMcB+3oPflJ3Z1n39/L7+Q 2/eqdz0+59uf3bmw9ROsM1HXY/J4/d2AjlpMnjKtY63Hy1EOiog8qL56aVJUurcDXkHlbfeT/eTk vZ+YbBre+8cOBUMrK0MlCrCqsAaq1D2sCpyOl232lxZb1Yw3MZWTVX7QQeB8/Q+hx0a74z/9k49B f+IZ61/95DE+4+56/wCV25w/6Wd1/wBXn6Lr/wD3OvP+arf8ePQ2+wr0k697917r3v3Xuve/de69 7917r3v3Xuor0uYzOTwe0ttFF3Nu3IfwrFVEsQngxFPFC1XmtzVsBIEtDtzFRvUMhsJpvFDe8o9y N7XcjPz9zXbbXLqG0QjxrlhikSkDQD5PK1EX0BZvw9GO1WB3C7SE/wBiMsfl6faeA6Pvt3b+0uqt kxYmhlhw219r46syGSyuUqFDyeNZK/Obkz+QexqMjXzeSpqp2uXdiBwFUdHba2t7O3gs7SBYrWJA iIooqqooqqOAAAoOpNREjRURQEUUAHAAdEm31vjLdxVhqMklZjet4plm23smoRqZs9FG2qm3Nvym 4asnqiBLR4mW9NQx6XmWSpJ8WHnu/wC913e3N3ytyXemLbYyUnukNHmYYZIWHwRDgZFOqTNCE+IF bzvrys9pZPSEYZhxY+YB8h8+J+zi1/gD6AAKAOAFUAKoA4CqBYD8D3i/69Bbr3v3Xuve/de67BI5 BsffiAcEY611M2Xu/NdQ1z5DbVNUZLZlTUvVbq69pbNEyStqrNw7Hp2ZYsVuSAXllo4ylJlACrKl QUm95Je0nvbe7Jc2vLfON402wuQkVw5LSWxOFDscvB5GtWi4glAVAm2bfXt3S2vHLWxwGPFftPmv +D7OjxVlHsztjYxp5jS7m2RvXDwVEFRTuypV0NUEqaLIUM4Cz0GToKhFlhkGmekqogfS6EDNR0in ieKRFkt5FIINGVlYUII4MrA/YQfTodEK6kEAqR+RB6IVLjMvtfO57Y2452q87tWenjGTaMRDcm3s gkk2290oihY1kylJC8dWi+mLIU9Qg9IX3zt93eQP6hc0PBZof3BeAy2x46VrR4SfWJiAPMxsh416 jXeNuO33ZVR/i75X7PNfy/wU6DPvP/mSPc3/AIibsf8A943NewJy7/ysOwf890H/AFdToMbz/wAk bd/+eWX/AI43QV/yiv8Asp3r3/xlV1B/79ej9zfv3/JF5h/8Wm7/AOODpb7G/wDK12f/AIq0P/aS vRrP+FC//bmz5u/+Gr1f/wC/36u939qP+ng8u/6eX/qzJ1k5vH/JOuPy/wCPDpBfy4f+3j/87f8A 8Sn8Ef8A4Eag9xx75f8AKs+0n/PNuH/aWvTm3f7l7n/pk/471dd7x06N+ve/de697917r3v3XulP 1z/wO7d/8Mbbf/Qm+feQH3ff+SF95v8A8Vi2/wCrG8db3/8A5IvJ/wD0srr/AAWfX//R3+Pfuvde 9+691737r3Xvfuvdazv83/8A7K22v/4r7s7/AN+D2d7yw9gP+Vc3v/ntH/VtesYffH/lYdo/54/+ sj9Vd+556hXr3v3Xuve/de697917op/yV/5md/Lx/wDGlvxG/wDetyPuBvvHf9O2n/56R/1Zm6mH 2Q/5XKX/AJ43/wCrkXVw38mP/mQXyo/8aX/Ov/351F753b//ALk2P/PHD/x09Zcw8H/0x6se7r7t 66+PmwK7sfszLVdBhYa/HYHDYnC4yq3BvDe+8M5I8G3Nh7B2rjg+U3ZvXclTGyUdDTrcqkk0rxU8 M00ZZZ2dzf3CW1rGWmb9gHmSfIDzPTjOqDUxx0QbN/KX5j9jYzNU+zPjP0dsLa2fxOSxVPi+6+5t 45zsJsbmMfUUEkufxXUmwctsvb2R8FSS1HTZvMrG3pNQxB9je25J0+G9xuJEoINFTAoa8San9g6S Ndk1Ajx1VzQ/Dz5u0Hxo6H+N8VX8YDS9A/IBu+9sb5OS7nGWr65shXZJtq1WIG1jRUmNNRWn/KY5 Wl9I9HsUNtUZ3C93DxmrPB4ZWgpwA1V41xw6T6yEVKcDXq1ib5TfO7E1DZPPfHv4s7qxwnaaswWz e6u3Np7jqadi7ypiMtvLqnLbbFaLjxpWCngc8NNGPUAw/I0ej9Lcm1+WpBT+TV6UC7bzjx0b74+f JLYPyLwm4KnbVFuTaG9Ni5KkwXZ/U2/qCkxHYfW+byFK9bi4c5Q0FdlMTlsBuKhieow+cxdXW4fL 06O1NUM8U8UQN3HbLva5/AukFTlSMqw9Qf8ACDkefSqORZBVT0YH2g6v1737r3XvfuvdYngp5J6O qlp6eWpx1Q1XjqiWCKWfH1T009HJVUM0iNJSVMlHVSwtJGVcxSuhOlmB9UgEA4PH5/b17qkXc+Fg /lvfzCdlb82zowPxK+eGcGyuwNuwk022+tu9PuElxW4aKlT/ACXHUeRyGQWojChFSkrcjELR08IU Xxud+2KaGTu3OyGpT5vH5j5kAU+0KeJPSQjwJgR/Zt/h6ET+WKrJ3t/NLRgVZPmZkFYH6hll3sCD /iCPbHMP+4XLf/PJ/wBA9Wt/in/03VvfsL9Keve/de61k/l1/wAzi+bv/i8Xwh/95vA+wxzD/wAl rYv+lRun/VtesROfP+Vj53/6XNh/1aTq1qp/4E1H/LeX/rY3vFRPgT7B0NDxPWLS1r2Nr6b/AIv/ AEv9L+7da69pNgbGxNgf6n+nv3XuurekSGwjYErISBGwU6WIe+ggNwefrx79508+vddlGU6WUqwN irDSQR+CDYj36o4+XXuiObO6q7Aof5gPcfcWS2xV03XOd6O2jtLbe7GqMe1Fks5RSbUfJY2KmSsf JRzU38PmuzwpGfGbMbi8p7lv+0S+0HLfLcF8rb1Fus00kVG1LGwl0sTTSQdQ4MTnh0dzXdu2wWVm so+pWdmZc4B1UPpmo6PD/T/H6f4/X6f7b3FnRJ1Vb2tv7bfbfyM2jsjsvrbD0+Y6c+XvX22ui9wx 11XNT9lbVrKnY2C7Ux+dWeBY6bcWwt072weVONid6epo5KKccLWAS9y+25cu8tbvcbPub/Tblss3 1aUoYHHitA6UPwyxxyxazQgl1/g6PrXxrSzne3mOia3bxB/Ce4qR8mAZa+WR6dLiH505HcmI7tl2 diut6/NbW7B6lx3UMsm5q3P4zdfV3a3fMfx4h37vmgwdVT5TDZrFbzxWTrmxkEsRkxlTi3Lq1S5B G3JMdtLsou5blYZbecz9gQpPBa/V+FEWBVlaNkXWQaOJRQ6R0mO2iM2/iFwpRy+KUZU8TSpOCCCB X11enUXs/wCZnavW+dq+vKnZnWVR2Ztjcfb+38xS0y9m7g2/2HkNidV9X9sde7e60oNt46s3bid0 9oYvtGmxzQ5CCvixGRp2uamF0kNts5Q2vcYEv1vLkbbLHbupPgo0QlnmgleYuRGyQtAz1QoZEI+F gR1uHb4JkE3iP4LBCPhBXUzKxapoQumuKVHoejw7B3HvzcUu6W3r16dgU1BmMfBtVJdw0ecrc3hq vbOCylXVZCOihjioK3GZyvqqKRVZkZ6chf0F3Bd9b2NuLX6PcPHZkJfsKhWDsoArxBUKw88/OgLZ FjXR4cuokZxShqR/goehD9l/TfXvfuvde9+690DnUmX6Jru5vkvi+ucdR0vcuEzPVEfyMr4MRl6G qyuVyHX/AN31Y9dlK4DF5tqPYf7UbUN1p0/bl/c9rt+i31No5Yl3GRjszxz/AEYLKQqiak9FHctZ cnVxORjoyUXItrYzH9A6vDyMCvdjy7vXoxvsK9V697917rmscjhiiOwRdTlVJCL/AKpyBZV/xPHv RIFKnrXWMOoIIljBBBBEsdwRyD+r3s0IoeHXuqAP5iPUea+MVT2JvrqGCGj6X+VmCqtjdrbIpbrh NvdhU1XDufFbhxdFTnwY/wDir42aen0qFjl+8g4jmjVcw/ZbmO05+TZdo5kcvzTy9MLi0nOZJLcg xPG7HLaNSq1ckeE/xKxIz2O5TcPAhuTW6tjqRvMrwIPrSv8AgPl1cn8Z/wDsnHoL/wAQz1r/AO8h ifeM3PX/ACu3OH/Szuv+rz9Bi/8A9zrz/mq3/Hj0NvsK9JOve/de697917r3v3Xuve/de6xzSw08 RnqZoKaAOkZnqZoqeESSkiKMzTOkYkkIsq3ux+nvYBY6VBLegFT+wde6G344YGGrzu9t/wBeYFen q1602ms7xxyCLFxUuZ3nPRrIytJPkM1UU9M4QFtGMt9L+89Pu+ctR7LyHDu7x0vt0kMzHz8JCUhX 7KBn+1+pA5btRDt4nI/UlNfyGF/yn8+sXyV3XDk8lg+rEqoExsdLTb63+rzwpHNjIMg9Ps3b9drd fHR5bO0E1dOr2WWLHIhuspBd9+OdZuVuUl2zbZSu8bozRKV+JIQP13FMgkERqRkayRkdb5hvmtbQ QxEiaWo+YUfEf8n59AxJNFHYzTQxmQtoMs0cfkKqZH0eRl16IwWa17KCTxz7wGCmlFU0HoOo+A9B 12rxvbxyRyakEq+ORHLxMQFmQKxLQsSAGHpJP19+oRxB6915HjkUPFJHKhJAeJ0kQlSVYB0LKSrA g88EW9+IIwRQ9e68jxyqzxSxTIhCyPDLHKkbG5CyNGzBCQDYG3096ODQgg9e6xrU0zhilVSuqC8j JUwOsangNIVkIRSfybC/vdGFKqf2Hr1COPWYEeVYAy+dgWSEMvnZVYKXWIHyMiswBIFgSB+feuKk 07f5de/wdCv8cN1Lit05vrpaqGpwO44MrvPaP29TFUU+NzuOmhG/sBTtC7xwwVKVUOWSIECOU1hs Afec/wB3znSbfuW7jlrcpGO57WFCFq6ntXqI61yfDYGOv8Ph9Dzlu+a4tmtZDWWKlPmp4fs4fZTp 8+SOIoRBsntDHz0s8eMy/wDcPO19HUU9RRz4HdU6jHNUVcDvAThN3Q0oUlv2lrpgbaj7PffblleY fb/cLqOOt9trC5jNM6V7ZlH2xktT1RfTpRzBai526RwP1Iu4fZ+L+X+DonHejIvSfckbPGJJOpey WjQyIHkVdmZhmaJC2qRVVgSVBABB/PvBTlyp5g2EgY+ug/6ur1FO8/8AJG3f/nll/wCON0Fv8or/ ALKd69/8ZVdQf+/Xo/c379/yReYf/Fpu/wDjg6W+xv8Aytdn/wCKtD/2kr0az/hQv/25s+bv/hq9 X/8Av9+rvd/aj/p4PLv+nl/6sydZObx/yTrj8v8Ajw6QX8uH/t4//O3/APEp/BH/AOBGoPcce+X/ ACrPtJ/zzbh/2lr05t3+5e5/6ZP+O9XXe8dOjfr3v3Xuve/de697917pT9c/8Du3f/DG23/0Jvn3 kB933/khfeb/APFYtv8AqxvHW9//AOSLyf8A9LK6/wAFn1//0t/j37r3Xvfuvde9+691737r3Ws7 /N//AOyttr/+K+7O/wDfg9ne8sPYD/lXN7/57R/1bXrGH3x/5WHaP+eP/rI/VXfueeoV697917r3 v3Xuve/de6Kf8lf+Znfy8f8Axpb8Rv8A3rcj7gb7x3/Ttp/+ekf9WZuph9kP+Vyl/wCeN/8Aq5F1 cN/Jj/5kF8qP/Gl/zr/9+dRe+d2//wC5Nj/zxw/8dPWXMPB/9Menz5GSyb5+dGDweafzYToT467Z 3RsrFTAPTU+++/t8diYDdW9oYnun8Xodk9TU+GpqgDXT02Rr41IFTIGFfJNvGtpeXVP1Wk01/oqA afmTX8h0mu2JZV8h0+/JjuuL4ifDbvj5N4/a2P3lnuq9nUddtnbeWlmpsJkt1bl3Lgtk7YO4qmlk hqoNtUGe3LT1ORMUkcpo4ZFR0YhgNuk3XH5Qbg+T3wZ+Jb7m7q+QnxT358gO++4egeifjbvfL9Rx 9BdSdbdg9sZV17DynZRzvZe48LunrDrbaWMyWapMnJUY6qaloilYjvLH73QU49arU9K74q91YL5g /Cvor5ICDAUu5977Pnx3Y+P23LBUYLD9sbGy+S2N2fjcLNTVFZBJhE3rt6smx7JNKkmPngdXdWVz rrfQI05k6++aXxZ3vt6UUlZ2Tnd+fHDftNCptuvYOd6z352ztuHILHzUS7D7B61grqCV7/aRZDII pVaqXUGubLeObZppGX9SJlZT9pCn9oP+Dp62Yianl1b/AO4n6Muve/de6BDvv5Cdc/HHaFDurf8A PmK6u3Hmo9p9e7B2hizuHsPtHe9TR1NfSbO2HttJqb+I5NqGjlqaqpqJqXGYqhhlq6+ppqaN5Qss LC63K4W2tI9T8SeAUerHyH8zwFT1R3WMamOOiTSfK/5vblcZDaXx8+NGxcVPd6bb/ZvcfZe8N5U0 LWMX8brutuv6PZ1LX6f85BQ1WSgjbhKqUDURrFyPHpHjbk3ieelBT+Zr/g6Sm7NTROiv/MLbnzi+ YvSlf05urZXw/wBnE7k21u/bu9cFuTvvJ5vau4ttVjzU+QxtJX7XhpZWq8fU1NJKGdf26gsDdR7N tq5Yi2q7F3Ffu/aVKlQAQfI0PrQ/l03JOZF0soH59MnxX2f8/wD4w5vvzccVB8SOxcz8g+xaPsvc 9Vmsr3pghi85DR5GnrI6CPG7dq/uYcjUZOSdjIVZG9IuOfd9y5Zt9xSyjN28aQR6BRQajHGp8qda jmMevgSTXj0bt/kT/MLjBZ+q/hUo/qd6fIf/AOxLn2Vf1Gtv+jlJ/vC/5+nfqn/gH7en7bXz13Vs bLYvGfLfqPb/AFdtbL5GjxEffXVO98jv/pvbmTydTHQ4qLtTG7o21tDf3VmHyVfPHAubkp8vgaaa RBW1lGjCT2Vbjyfd2kTz2c3jouStKPTzoKkNT0wfQHq8d0rEBxTqr75dqV7j+bysLEfOL4RAi4P/ ADDeB+hBII/xHB9xRzD/AMlrYv8ApUbp/wBW16xO59/5WPnf/pc2H/VpOrWan/gTUf8ALeX/AK2N 7xUT4E+wdDQ8T1Vh8xune8c1u/5Adp9Pba3RuTMV3xq2R0zFtLGV5gp+zdp7yrO6KPe+L23BPkKW gTffWG4MrtzclJM3ileliqqNXP3gAk/lDeNkhtNh2vd7mKOFdykuPEIqYZIxbmNnIBPhTIssLDID FXp2dHG33FusdrBcOqr4xev8JGihPyYBlPzofLr3YPX/AMkMj2R3V2zjevK+fF9r7G79+NlNi8du nIS7uput8P1TlaPondE2yZMTSYfCU9Z3LtnKV0eRhyktW1HvqLywxol4tWF/y6m3bNtUm4ASWs9r eFig8MzNOpuk8TUWYi3dFKFAuq2NCSc+iktBDb25mGqNo5KkY1FhrFa1PYQKUpVOkBX/AB/3luOg 2VjOq+i6nYvWsmb+F9Pvfr7tHY1Vj9g7o7C2Jnt2VfaXYmc6igzuLr32fhtr1OPoM5WAY5s/ULCy ioFIJyuTfrS3e8l3PfBPuWjcTHLBIDKkUqoIIlnKsPEZw7Rr3+EKjt16enRdohkM9zqmpNRlbuCs BpUPQ5JqVGdPyrTp23f8YfkDs/ZvdOwdh7tzm5tt0nT/AMVdrY9KrZTZPLdp5HanZ+/dw7uxOx83 Ub6hn2FRbKxGagpooHiyjwYqOliaWUxlmbtOZdgu7zZ76+tEiuDd3rmklFgDwxJG0iiKkpkZSSao C5YgCuKpeWsklvLLGA5klPGgWqqASNPdUivlmvQ4d47G+W+7KHu3HSZ7ZeXwGU7t+NeZ6fg2fs/c L5fB4Xbna/T+d3LnpaTJ9i1FJV7e25jcRk6rNUUiUcmRqIZpoZIad1h9kmyXvKlrJssggmSdLK8W 4MkiaWZ4LhUUERAh3LIsbDUEBAYFhXpLbyWKG2IRg4jkD1IoSUcAYXiSQAc08+hD6c6c3jDvXtDc /au4dx5HP4X5Lbk3zs/N4Ncn1/tXfGBzXRvWGzI8jJsug3PnaKbB01ZSV1MsU1RMHqqSYkBJXjZB vG72jWW1221wRrA+2pFIrUleNluZpKeIUUhiCpqAKKw8wD1S4nj8OFIUAUwhSDRip1seNBnh5efQ w5/oXqDdFVj6/PbHx2RyGI7Wk7wxGQery0Ffiu15dvptWbemNrKXIQVNFkJtvRrSvFGy0rooJiLq GBTBvm7WyyxwXrLG9r9MwopDQa9fhkEEEa+4E93zp0nS6nQEJKQCmg8MrWtP2/n0yZf4w9DZnB7e 25UdcYmgxW09q4vZW3V27W5vatdi9tYPP7L3XhKCPL7ayeKy082H3N13ha+lqpp5KuCqoRIkoMk3 kei5k3yGe4uV3F2lllaR9YVwzskkbHS6svcksisAApVqEYFLC8uVZ38YksxJrQ1JBBwajIYgjhQ9 KjanS3WOyMhgsxtja64/Nbdqt85CgztRmdw5fPVOU7MhwlPv3MZ3OZvLZHLbnzG56fbdBFPVZKaq nWKkijjZEQKE11vG5Xsc8Vzc6oZBGCoVFULDqMSqqqFRULsQqBRViTUmvVHuJpAyu9VOnFABRa6Q ABQAVOBTj0KHss6Z697917r3v3Xuve/de6IX8Tv+y4/5of8A4efxD/8Agdj7GPOf/Kk+1v8AzQ3D /tM6PJf+SbtP2S/9XOrHvcZdI+g/7X7K25031pvntXdwrZNu7C25X7iyFJjIlny2VemVYsdgcLTu VWpzm4srPBQUMRIElXUxqSAb+zPZdovd/wB32zY9uQNfXcyxJXhVjSp9FUVZj5AHp2CF7iaKCMVk dgB+f+bieii4f48VXdWJqOyfmnmqfcEy0E+6cj1TXbsr8N8cei8NSUstfUYZMJDX4bB71yO18crD Mbq3L969VURyy0yUNGI4E6Jcle1/KfJFjDFZbfFcbppHiXUqK8rt5ldQIjSvwolKClSxqTJFhtNp YxhUiDTUy5FST8vQfIdCBP8ABD+XzR9f7c7XyOzfiVjesd31eLx+1exq+r65oth7myObnqKbD4/b 276nJRbfzVdlKmjmjp4aaolkmeGRVBKNYfi2tj/xGi/3hf8AN0YaI/4B+wdILdfwg/lr5rd+a6KO 1PiZme1sfLkYMz1Pt7cWzKbtjD1eDp5KvKLNtnbefpN94SvwlMjSzlY4ZqZFLMVAJ97SGGNtUcCK /qFUH9oHWwqg1Cgfl05dWVO6vjT2NsL487gzuY3n0jv+lyG2eiNybllXIbw6t3ftDb1Xn4ulN07h EcE27tn53ZeErKna2TrRJlqafF1GPrZ6oSUcq4ke/XtXYWFtc8+8vxmOswN5FUlSZWp9QlalSZCB KtdPcHUDuBB3MG0xxo24W4p3d4+0/EPTPEfOvR5feKPQS697917r3v3Xuve/de697917qkf5XH47 bs/mW7a2B8+MttGm+NmP+Hjbr6C253NuEbW6Oz/ck/Y9dj+0sxW1tfkcPt3KdiYTZkVMlJFWVBkp 6QrJCgkMbGbOVf6x2ntnd3/IEUx5lbePDuntk13KW4hBgUABnWFpKliooWqGNK9Hlp9Sm1vJtysb oz0cqKuF09o8zQn08+irfKveOV3rPsjeHxE63787M2B/Ke+OHSfcfRe8uj8VW756g2v3tvvsLaXy c39Wd17vyu8KHNTbVo/idtikw8Eiw5qrBqpnmSwGvO7a4poNr22C4atwtvGHNAtXCDWdKgKCWqSA AAeA6kCFWWGJX+MKK+WaZ/n0YPdPdXxy+Xv8wD594vevb2wtqdYfNX4I/GDZXS53ZvnBbbl3BT73 xOZo9u0mzUzGQoXzG4sJnsjDULBSLJOlUF9OprGA/fO43eGXkzfdi2y4uJdo3J5ZTHG0gRUjikbW VB0oyEqS1Bx6Du/vMpsri3iZmhlJNATSgBzTgCPXorHWPYu7flx1vuWs7BjykWX/AJaH8sv5L9Vd ox5JqyGWP5gbv292X0hlZq2Q+Gmq8jiOn+opa7yjU0cuZ1XViw9gHdNutOUdytk28oYeZuZ7KeDT Sn7vjeG5UDzAa4uAtPMR+eOi6WNLOVBHTTdXSMv/ADTBVx/xpqfl0hNv/wClDZnZnxp+WfUdZnc3 uf4bfyn/AICdy7o67x9bNLT9q9F5as3vtrv3aBojN4KnLHY1X/F6KRgzJU4tWUNJ4/a+4O13u28z cpbukaW2882brbpMRmC6URPayV4hfFHhsPMPThXpxvCeK7s5gAk95Mob+FsFD9lcH7erGv5aHa3Y cvwi6AxOz+jd1b66t3/QfJfcGa7zi7A2Dg8X15T5TvHu+qo6bN7HzuUi33nquLHpTSucbDKq/chA dUbgRz7mbVt4545hmvN9ig3S3ayRbbwpWaYra2oJWVV8JBXUO8j4a8COi3dIY/r7pnuAsqlBooST 2JwIwPz6qI/l95LE7Mk+O9Vh26Wav7d/l7fM/Cboo/jf2Bncz2Q+b25tDcG6abfPzh2jk5ajHYat o6bHmg27PQ/bulfJGXZwAgl33BimvV5iWYX3h2fMO3MhvIlWHS8iRmLbJFoWBJ1zBq1UGgHHo53E F/qQ3iUS5iI1gBaEgUiPn6mvl0qtjbS6mb+UPv2bH0/w/wAfvXe/Xfwtwm98n8dOwc/lvkHkdvbh +QXWlBuU/JDGZWsaHa26pq6rgAWiUQfftKj/AEjUpL+83Ye71gJG3hrKC53FolvIkW0DpaTFPo2U VeOgPxGuihHn1SR5hvMdTOY1aWmsAJUI1NFOI+3y6FPB1m9X+SHbnwt+RfdOR6X3Z8V/5dXyV+ON V8o87XTUOPyPUu6e5ench0F3ZWZR6ugdlrNh7gosRmpRUQzI9PLqnSV2dSueOy/q3tHOvLmyre2m 68x2d4LFRUrOlvcC6tgtDwlRpIxQggiilQAWWCfSw31tBrSa5R/DH8QVtaefmCR/g6TGI3rsDBdN TfH7I7E6V606a6r+dHwj2D85vkZ8NuwNz1fx67k+PO/8FuXH7h3LNuykyprtn5eso6WloN+xU9Vf TkVE8gLhfY35LWZfcPY96v8AfdwMW6bXe+Ba36rHdwFJ4WeJgANcPF4CQO1GoKV6X2NRuVvPJcSU lik0pIAHWjLVT6jzX7Ojb/LfC/HfY+T/AJseyv5ddVsEfDKn/lO4fcffGE6K3Wm6/j/t35Vf6ecB B1jUbZyGKzec2zjuxsn1ZHUyV8WNqAzwKzzjzeS2RRANQeFOhNSuOi77Iq+xervlV1T8K+zKzN5+ b4v/ABR+feS6h3/lHmcdhfGjujo/bG6enpKyoeRhWZ3YVThMvt2qPIQYyNV/QScQZ027dOWtx512 xEjG6bxtK3EK/wCg3ttdPHcUHksoaOZfXWSePUZ8yiOblTmO+iAAlgOpf4XVXDfkahvz6vy/lFf9 lO9e/wDjKrqD/wB+vR+w7v3/ACReYf8Axabv/jg6JvY3/la7P/xVof8AtJXo1n/Chf8A7c2fN3/w 1er/AP3+/V3u/tR/08Hl3/Ty/wDVmTrJzeP+Sdcfl/x4dIL+XD/28f8A52//AIlP4I//AAI1B7jj 3y/5Vn2k/wCebcP+0tenNu/3L3P/AEyf8d6uu946dG/Xvfuvde9+691737r3Sn65/wCB3bv/AIY2 2/8AoTfPvID7vv8AyQvvN/8AisW3/VjeOt7/AP8AJF5P/wClldf4LPr/09/j37r3Xvfuvde9+691 737r3Ws7/N//AOyttr/+K+7O/wDfg9ne8sPYD/lXN7/57R/1bXrGH3x/5WHaP+eP/rI/VXfueeoV 697917r3v3Xuve/de6Kf8lf+Znfy8f8Axpb8Rv8A3rcj7gb7x3/Ttp/+ekf9WZuph9kP+Vyl/wCe N/8Aq5F1cN/Jj/5kF8qP/Gl/zr/9+dRe+d2//wC5Nj/zxw/8dPWXMPB/9Mehg+aHVG/cTvrZPyt6 r2vm+wKvZmy8l1b3h1ltWk/iG9N19QzZ1t37d3v19h1KS7n3v1Bumor5zhYj93mMHma+OjElbDSw TmPKu8w7fLLaXb6baUghvJXGM/IjFfIgVx1S4iLgMo7h0E+2vkL8Zu8+sN27B3Duvq7s7rTfeAyW 0N/bHzu4MbA1bh8pAaXK7e3ZtjJ1WK3PtrJRHh6esp6LIUVQgYCKZFKygpDgMhqp8xkftHSAmnHp K9d9SfBXrjK9eZumpqnsKt6wymTynXqd6fI3f3fuJ29UZDZNd1xTUmO2/wBvb+3ft9sZtvZWUq6D D0xpWjxi1c0kIEzmT36hz1qo6VtB2R8UvjltrshNjbk6z6h2j2H2du7uTd+LqOx8Pj9qw9hb5THH deR21h8pnf4XtSizVRjIpjisVFT0YqS7xQB5W1eoaVpjrdenD4tbG3T8gO89t/KHcO2twbU6S6gw +7KT4+QbtxOS21uXtzsTf+Jk2tunun+6mZp6PN4Prba2w6isw22JMhBS1maqMzXV6QrRxUctRH/N u9QSxDa7SQOdQMjDIxwUHzNcmnCgHSy2iNfEYfZ1a37AXSzr3v3XuqhO3p5N9fPHtarzjyVFP0D1 J1F1z11j6hFakwkncePy/ZvaG6carAmPK7vWhwOKqJ1s/wBngliB0vIDKHJlvHHtclwB+rJKQT8l oAPs4n8+i+6YmSlcAf4enb5HdhZ/ob4h/JjvXY8OHm3t0/0d2D2JtKPcFA2Twj7g2tgKnJ40ZbHJ UUj11AaiIeSISxl141D2Lek9KAdEMpPn98xG642zV4xsBu3a2+Pmd8Xvj91v8ntqfBjtSfNdlbY7 f+PfZHZ/cmA64+KOe3njdz9l7s6a37tPH4inyuKrY6HMQ1EviQtGzDw+XWq56Fv5LfMb5adP/IXB 9FdV1u2Oz+xKL4v/AA57g2p0ZuD4Q9o4jsv5Pb+797n3fsrsjauai25vLISfEL+5WwMKmTlOfkq6 bGVFNMlRI5DqtjUeZ68DXy6Mj0Lvj5M/KnenbHd2O3n0zsH4uddfKPvv46YfoJOpsluPsrO7X6Lz uR6/rt/5/vBN7UEWA3xuDelMldBjIsFNi4cT+05aWVJlr1sZ6X3Yu3cLkqTK4bL4yjy2Fy9FX4jM 4ivgjqqDK4jJ00tFk8ZX0soaKposhQzvDLGwKvG5B+vv1adaPl1r+9fz5lOs/kptzO5ur3JVdcfP X419R4/PZCplrclk9r9T7syewNkvk66d5J6/J0WzMBQUlRO5Mk81OzsdTH3jp7hQR23OdhHEoCHa tzanpqhRj/MnrF7nyMx7/wA3ktUvuu3N9lYkx+VOth6p/wCBNR/y3l/62N7w7T4E+wdDM8T1g926 11737r3Xvfuvde9+691737r3Xvfuvde9+691737r3Xvfuvde9+691737r3Xvfuvde9+690D/AFNL 0M/cnyUi63jxq90Q5jqofJB6WLcCV8mWk2Br6rOVlyY/gk7rsLiE4y6LHxP+77W76N+G08snci37 lMc/0ddFNPi/r6dPcP1eOvz+HHRioufprYzV+n7vD4cK93DPxev5dGK9hbrXRT/m75KX44bp3G1N NW4rYG8umu0N10UETVD1Gxus+5thb43vK0CAtNDi9rYOqrpFsbx0rce5M9nL21sPc3lGe8YLC1w0 YJ4B5YnjQ18u9lH2noz2WRI90s2c9uqn5kED+Z6UffWKy2+/h18rtl7GxdRu7d++/jP3ftrY+Fwi xVtduncO5+s9x4/bWOwq+RYq2pzldWwpTWbTK0q2Njf30d4Y6kwenVSfYPwI+WGX+Pu9/irH05uD M/HH4r4Db3yd+JG3cfTxVWS3l398pc98banePWtBimmSmEvxNMvb0+gP/kwz8RCjTGz+631ZT8ed ub261+dnz8r987L74wW1u4/mP8j+0OtKmo+OPWVT0JnNm7q25scbe7KT5Pmik7XxmYzg27WUFPgE q1xMpMZMIknc+/efWhXrP8laymznZHxf2XiyJNzZ75O7G3Zio4iDPR7c6kx+f3/2BnSo9SUFHtmg OOlkPo82XgiJvMoMZ+8d7a2Ptlze10RSW3ESA+ckjqqAfMHu+xSfLor3t0j2u8L+agD7SRT/AD9H J984uo0697917r3v3Xuve/de697917pM7u2Bsrf+Mp8Zv7Y+0N74inqlrqKi3vtXBbpxlHXpZUr6 Sm3Dj8hSU1ZHpH7qKrgD68e1FruN5t8jy2F9NBMVoTFIyMR6EoQSPkcdbWR4yTHIyt8iQf5dHM+O W39mU/Ruxv4DtvaNFS7k2hhxuyPC4PCUtLuXLUmEptr5SXcqY+kjhztcaTGCimarEshp4lhb0KEH ViylWeysp0+B4Y2H2MgI/wAPUuRNqjjYcCoP8uiKVnTHUVHvDdlPJ1H1YK3ZfY266Dbcx642YKjb OOgz824Nu0m3Zv4J5cFQ42lysUtHFSmGOn1AxhT7wO99rnddv9yt/gi3C4jtJ4YHCLI6oytAiGqq wU1KEGozSh6j7f2mj3S5USMEYKaAkD4QOHDy6UlNtDaFFHuOGi2ltaji3lU1dbvGKk27hqWLd9bk IHpshWbrjgoo03JV19NI0c8laJ3mjZlclSQYYa7u3NsXu5WMIAjq7HwwDUCOp7ADkBaAHI6JdbnT Vz28MnH2en5dZ8dtDbWIlSqxG09u4qddv0O2kqMZt7E4+YbSxLSjGbbWako4ZBtfFPO4p6EH7OnL tojXUb1kvLmYaZruRx4hejOx/Ubi+Se9qCrfEaZPWi7HBcnNePn6/b8+PUrE4HD4DGU+DwGDxOBw lEr09HhMHiaHEYejSokkllp6TFY6npqCmSeWZ3ZI41Ds7MQSxJrNPLcSNPcTvJM2SzMWY0xUsSSa AcSfLrRYsSzMSx8yanpi2/1p19s4ZMbS642HtEZqN6TN/wB19kbZ25/GIQCJaPL/AMGxVF/EodL2 aKfWvPI59v3G57heeF9XuU82jK65XfT811MafaKdWaV3prlZqcKkmn2VPTZi+mepsZBkafCdP9X4 yly/2S5inxHW2zcfTZYY2uhyuNTKQ0ODhhyIxuTp46qnEwfwVEaSppdVYOS7zu0jRtPvF0zpXSWm kJXUCp0ksaVUlTSlQSDjrZmlNNUzmnCrH/P0o6/au1spX1mTyu1ttZPKZHDS7ayWTye38RX5LI7b mlaefbmQr6yimq67ATTsXeild6VnOooTz7Tx3V1FGkUV1KsSvrCq7BQ4wHABoHpjUO6nn1UMwAAY gVrx8/X7fn0moeuNi4jbuD632rsHZGB2nuDfGyMTJsvBbQ27iNpVozG9sAcmlZtnHY2mwlXHWUsL moEkDCZFs9wPcp+z7327+63Kk93dSz3CSSOzyOztpjglOWYk08qV8+jbZvEm3azLsWYMTUkk0Cn1 6PR2D1v1Psb4/wDbuztsdYdbbW6+qdh77qshsbbewtp4DZmRmqcBXlpK/a2JxFJga2aedYyWlp3Z mVebqLdDyyoC7fCBU/YMnqSa0BPoOq5+5tvYVeluycxUYPCy7jw/Q/YGEoc/LicfJncdjpNjZP7z F0GZembJUWNqZo9UlPFKsMjC7KT75dbLdSvzLtqRzuLWTdInKBjoJ8cEMVrpJAOCRUeXUH705Oz7 1RjoNtMaVx8DeXSL/lFf9lO9e/8AjKrqD/369H7mTfv+SLzD/wCLTd/8cHSv2N/5Wuz/APFWh/7S V6NZ/wAKF/8AtzZ83f8Aw1er/wD3+/V3u/tR/wBPB5d/08v/AFZk6yc3j/knXH5f8eHSC/lw/wDb x/8Anb/+JT+CP/wI1B7jj3y/5Vn2k/55tw/7S16c27/cvc/9Mn/HerrveOnRv1737r3Xvfuvde9+ 690p+uf+B3bv/hjbb/6E3z7yA+77/wAkL7zf/isW3/VjeOt7/wD8kXk//pZXX+Cz6//U3+Pfuvde 9+691737r3Xvfuvdazv83/8A7K22v/4r7s7/AN+D2d7yw9gP+Vc3v/ntH/VtesYffH/lYdo/54/+ sj9Vd+556hXr3v3Xuve/de697917op/yV/5md/Lx/wDGlvxG/wDetyPuBvvHf9O2n/56R/1Zm6mH 2Q/5XKX/AJ43/wCrkXVw38mP/mQXyo/8aX/Ov/351F753b//ALk2P/PHD/x09Zcw8H/0x6t3BINx wRyCPqD7I+nugj3z8fuguz8sc/2Z0T0t2LnyoRs9vvqnYW7s46AWVJcxuDb+QyUqKOAGlIA+nt6O 5uYRphuZEX0VmA/YCOtFVOSo6oI3V8V/j6vzj/mk9VU3QnS8WPz3wWp+w+vsXF1VsVKPaOfodi4Z Jcps6jTAiHbmQevq3kaahWCRpPUTfn2NI7u4/c/Llybh9S3uljqNWGo4bORT16SFR4s66RTT0ev+ Uv0z8f6/4P8Axk7Koeiek6bsCm2xnaCo31TdUbBj3k+QwO+dz4tKyTdCbeGcOQSCkjHm8/lso9XA 9k/Ms1ym8bhAbiTwdQOnUdOVB4Vp07AFMSNpFeraXd5HaSR2kdzqd3Ys7MfqWZiSxP8Aj7DvT/XH 37r3XvfuvdVh/MvrPeHXXalB8t9hbX3LvzauW2VgervklsjZmJrdxbyxe3dn5XO5frbvPaG1cXFP lt3NsQ7pyeK3NjKKKbJS4Gqp6ylimbGyQSjTlPeYbMybfdyBInbUjHADHBBPkDQUPrx49JLqIt3q M0oegn/0ofGv5EdQb16/z2/+v9/dT9pbVzexN6UWF7ExlCcnt7OUkmOzeGnr8Xl6HObfyTQSNHIp NNWUzgghHBAkkVIqMjpFWnQod15r4y/IvYXW3XPZ2caswXTe7Nqb96zyWye89w9cbx2Ru7ZG3Mtt LbGfwW+dg7wwG66Ctxe3s5V06stWNQlLNdwGHqHr3Sh6t7D+P/TG9K/snZm6Hff2d6g2H0Zm96bz 7wzu/tybj6z603BundGzcVnsxvPd+Zrc7ksbm96ZGV8nUvLX1KzLHLM6RRqvqE8OvY6ApdhfDLEd 4Z/5EbOqk2f2FuneGT7I3LhNtfIDd+F6j3H2dmcTNhMt2bm+k8dvuDq3J7+yeOqHFRkZcW0k0zed gagCUbofQ9e6Yt+fIBN27gn6w+PFNiu9/kBlEEO3+v8AaeXpcvhdqT1beGDendm6MQ9dierus8A7 /c19XkZIqusijNNj4KuslihZHe31rt0DXF3KFQcB5sfRRxJ/1HraqzsAo6rc3Z0vSfHmg+S3TlNn qjdlXs35kfCn+8m8ayD7Wq3pvjcVFR7s7A3lNSXb7L+9O989kK6Onuftop0huQlzjjzhePf8zbVe SCjSbVupp6DwkAH5AAdYs89Lp5h51Wtabzt4/wCqSdXjVP8AwJqP+W8v/WxveJKfAn2DobHiesHu 3Wuve/de697917oOKzt3rrH9i13U9ZuWCDsDG9b1fbdbt9qLIs0GwKDJviazNHIJSNi3ngq0u1Es xrvARMIvEQ5MV2rcH29N1S2JsGuRAHqP7UrqC0rqoR+KmmuK1x06IJTCJwn6WvTXHxUrT1/Ph5dI 3F/JzozNbP6R35jN+U1Vtf5Gbpwuyum65cRn0qd3bnz8ldDRYpsVJi0yuBkp6jGzRVj5GGkioJlC VDRs6BlcvLe9wXe9WMtiRc7dE0lwNSUjRKVbVq0vUEFQhYsMqCAenDZ3KyXMTRUeFSXyMAeda0Py pWvl1M67+RfT/aNPmKram6KmGnwmCg3ZVz7s23ubYcFTsyry2WwVJvfD1O88Rg6XO7LqczgqulXJ 0bzUizQFXdSyaq7hy/u22NEt1bAs8hjGh0lIkCqxjYRsxWQKytoYBqGoBz1qW0uICokTJNMENmgO k0JoaEGhz1mz/wAguqdrdh1HV+4M9lMXumjO3IK2afaO7pNqUGU3hi81m9p7fyG+afCTbQx+5dy4 vbtZLQ0E9ZHU1Ph0IpkeNGrBsO6XW3rucECtanWRSSPWVjZVdxGW8QojOoZwpArUmgJHltZ3iEyI Chr5ipAIBIWtaCoqaY6i9b/IzqntlMU2x8nuStmy/wDAJqegzGxN6bUylPid27Uy+9dobmyGM3Tg 8PW0e0N37dwVVLi8qUNDWzQtBHKZgYxfceXt02oy/Wxxqqa6lZY3UtG6xyIGRmBkjdlDpXUoOojT nr01pPAW8RQKV4MCKggEVBOQSKjiOPQ6IjSOka21OyotyANTEKLk8AXPskJoCTwHSfqnXd3yf7Q3 Li/kpncX2J2XsXbWZ6t7e7k+LWex2x8dtfFU0Xx6rsps7I4DE7m3jsXJ4Xs7b3ZeBq8XvhjBJVSw xNMkc8VOmgy5Z8s7ZbzcuQS7fbT3KXUFveqZS7H6sLIGZI5Q0LwsHtshQTQlSxr0fR2cCNZq0SM4 dEkGqp/UzUgNVSpqn7PPowC5j5C0nyZzPXuyN19nb52h1hj/AI/ZndE+6Kvpxtr12zd4YztTM9j0 e5tWH23vTKdobm/g+PpttS4lKTG0ksEZrZI4BUGQg8LYH5bh3C8tbaG7umulQILjWJIzAsJTueNY U1OZg+p2BOgFtNEgW0Nmk0iIsr+IBTXWo0haZK6RU6q5PlmnSQ3p8h++N94jrihwfXHc/U+ez/yY 7o6sXFbUruh6fd28cJsLYXemR23TY+v3lu3eu0KAYbObGxlRuCapNPDUiOQUBqYHsVdnsGx2Uu4v PuNndQR7bbz6nF0Y42lltg5IjjjkOpZXEQFStR4mlh07HaW0bTFpY3QQo1TroCzIDwAOQx0+nnQ9 Gr+O+7t/bjg7NwPZ9TR1m/Oud37J2ZuyoxFZHPtqXdE3QvT+8N1y7Vo1xmPkxG35t07rrXhp5GqS STKJFSRYYgvzBaWNu23T7apFjcRSSIGFH0fVTxprOo6mCItSKelCQWKG6SJfBeEHwnViK8aa3Ar6 mgH+rPQLfE7/ALLj/mh/+Hn8Q/8A4HY+zHnP/lSfa3/mhuH/AGmdGUv/ACTdp+yX/q51Y97jLpH1 ingp6qnqKSrp6espKunnpKyjq4YqmkrKSqieCqpKummV4amlqoJGjkjdWSRGKsCCR72CylWViGBB BBoQRkEEZBByD5Hr3+Hok2L6W77+PwOI+OuX2T2R1HTSN/dfp/t3cu4dmbn6wx19UO1ev+3MTgN8 R5/YeNuY8bi8/ijV4qmC08WSkp44oosrOS/vJfSWMG387bZNPPGoUXMGku4GAZYmKgv6ujdxyUBq SLbHmfQix38TMwFNa0qftBpn5g/l0pqntj5q42nSeu+PvV+PpzNR0Ymq/lnjqaA1dfVQUFBSpNP0 5GhqK2uqY4IU/VLLIqKCzAe5Cj+8ZyBMxSG03V30k0W3UmigsxoJThVBZjwABJwOjMczbcTQJKT/ AKUeWfX06JJ3d/Mp+QfXu6Ow+uKX43bR3Ru7rDaEu79/5DGfIj+P7O2LQpUUdG1LuavxfVNLWfxa KqyNNG9HABJ5qlItayawkl7Dzvs+/wC1bPvMUdxbWm4XHg2wnQRvO1CdUaBmJSisQxoNKluFCTO3 v4LiKGYBlSRtKahQsfUCpxg56YdkYj+YLs3dOO+YGP2r1N8o37h6v2kaXauKSv2bmeotiZqmo92T dedcYrJ5p56OjqsrPHLlcis+Vrs/U0tPJUqiQU9PDAvPXN3tx7iXV1ypzVvm4bLebZeTIjACS1kd GMfiOFU5oO3X4egMwDGpJDt/e7buTtaXc8kDxOwB4oSDSpx/hpTOek11J/Mk+TVZ3/vPrrc3x+3J v6gqd310X+i3bWPc9pdSQ+aOKowb5aOgocVl6HESar/xiKjIHH3UYFvaLmP2P5Ei5O2ve7DnKCzm W2U/VSt/il4aEiTRqZ0Z/wDhJf8A5pnqlzsVgtlFcR3yodPxk9j/ADpkiv8ARr9nVkfyW7R7D2+n x2646wr6fYG/Pkz3DR9Zw713HgsZuap6t27i+ut6drb3zNPteorJ9vZ3e8e39jy4zG09TNPjo6+r 88gqI4PHJj1y3tW3TtzJuO5r9TYbXZmbw42ZBO5mjgiXXQOsReUO7BVcoukaS1QHLaKNvqZZe6OJ NVASNR1BRniBU1PnT06DLdtf8hds9p9HfFrHfIrJZPJds0/dXaWd7zy/VfWUHZG2+q+ocT15QL1/ t/C0OGi6vyu7dx723/DI2dqcEPssRFJGKOWcJUezKzj5eudq33mmXl1VjtDbQJarPOYXnuGmPiux bx1jSKIjwll7pCDrC1Xp1RbtDPdm2ACaVCam0lmJyT8VABwrx86dCZ8at+dmZHsT5MdD9m7mTsnN fH3eHW6bd7Mj23iNrZjd2xO3eu6Pfe36TeGC2zBS7Zh3jtSuStoampx9PR01fTCmn+3hkdwSzmWw 2yPbuWd+2y2NtDuEM2uHWzrHLbzGJzGzkuY5BpZVcsVbUupgB01dRxCO1uIl0rIrVWtQCrUNCc0O DmtM56R3eny27R6z7FynWXW3xG7e7nyVBjsLXQbtwXnodj1UmaoUrRSrk6fAZX93HM5iqAZE0yKe R7FXKft1sG+7Lb77vnuRtu1wO7qYZKNONDaa6TImG4rg1HSuz223uIVuJ9ziiUk9p+LB9Kjj5dVk 9x/Ez5v/ACc7T2v2Vv7Y2L6gxvZ26cJtTObZ2zvTK5cbDwVBjJ5arfW6sL/GMlj6VnxOPaFmjkia prlgjeniabU078s+4vtTyHy/f7Fs+7SblPYW8k0cssCJ9RIzACCJ9Cse9tWQQseoh2C0B/a7ltG3 20lvDKZWjUkEqBqJPwg0B4n8hXOOtob4V7f25150rR9M7YiNNienc1kdq4qnmZXrX29lWG6sDksh KoU1VdkI8zMJ5yLzVEMhPIPuYvbbml+cuS9l3+4KfXSIyTBRRRNGxVwB5A0DAehHR3tV2b2wguGp 4hqGpwqDnpFdyYQ7a7eyNUEdMd2ThaLcdFKQfCdybYp6bbu5aNXPpFRLh48XVBfqy+VrWUn3AX3m +WpC/L/N8EZMQU2sxHkamSEn5Gsi/aFHn0HeabU6ra8UdtNDf4V/yjpH0yq9RAr2KNNErhjpUqXU MC39kEfU/j3iWxIViONOggeGOtfv4O7M+JfyBoN3dp/LneOGzHzbznyp7p603hg93d47g2v2Ft6Z d57g2bs7ora3X0O8cSDsLK7CkSCLERY2akr1lkDajEPHkBzzec28vyWm1co2bpyQm1W00bR2yPC/ 6aSSXTymNv1VlyZC4ZaClNWRFuD3luUhs0IsBCrAhQVOAS5anEHzrUdFA3Ft35KdbdFfPfPSdoZ3 P5j+WJsqq+GHx53Btysyjbrw2wezeysZu3srvHLyJ45F7B2x8cNxY/btNVxEtQ0tDPMjK8Sy+xfb XPLW5b9yDbja444eZ5xuN2jhfDaWGFo4bZf+EveI8xU/EzKCCGI6WK1rLcbevhALdN4rg0oWVSFQ fIuC3zqOjNfKDZHwW6X+L+2cz8P+xNmiozveXwVznYFdtTv7Lb5OY2YO5qKbH9l79oq/e+dpMTms 5LJVCty88dHPUhXimOiEKgY5Xveet65nuYecNum0x2O5pEJLRYtMn0xBhiIiUsq9umMFgMEZNSlt Xv57tlvY2oI5QtUAzp+EYGB5DPTt842687y/mUdUUEP+yy92day/Czc+ajpO5Pk1nep+oEyND8hp 8RXbg2zvTrWXM0mf7AxtLNJSx49iqPTtMZJFMKj21yMNx2L213aRv3nZbmN6Ra29kk9xpNpqCPHN pKREgMX4g6aDuPVbDxLfbJj+rHL44HagZvgrQhqUHnXrYEooaOnoaGnx3jGOp6Gjp8cIpDNCMfBT RRUIhmLymaEUqJofU2tbG5vf3ADl2d2k/tCxJ+0nP8+g8akknj0ser8HJurt3atKo1Y7YkFT2BnW sSq1ZgrMBs2iY/QS1WVrKmsUH+zjif6e8nfuz8syXG8b3zbNH/i9tF9PET5yy0aSn+kjAB/5qdCr le1LTz3jDtRdI+08f2D/AA9D38lcr9r1fUbeja1Xv3PYHZ0SBgHOPqq1ctuSUD6lIds4ir1f01C/ 195L+4e+Ly5yRzPu5ekkdo6p85ZR4UYHz1uD+R6FG53AtrC7mrRghA+04H8z0QvvU36S7nP0v1P2 Qbf0vs7NH3zg5bFOYOXx6Xtv/wBXU6hveMbNu/8Azyy/9W26Cr+UV/2U717/AOMquoP/AH69H7nD fv8Aki8w/wDi03f/ABwdLfY3/la7P/xVof8AtJXo1n/Chf8A7c2fN3/w1er/AP3+/V3u/tR/08Hl 3/Ty/wDVmTrJzeP+Sdcfl/x4dIL+XD/28f8A52//AIlP4I//AAI1B7jj3y/5Vn2k/wCebcP+0ten Nu/3L3P/AEyf8d6uu946dG/Xvfuvde9+691737r3Sn65/wCB3bv/AIY22/8AoTfPvID7vv8AyQvv N/8AisW3/VjeOt7/AP8AJF5P/wClldf4LPr/1d/j37r3Xvfuvde9+691737r3Ws7/N//AOyttr/+ K+7O/wDfg9ne8sPYD/lXN7/57R/1bXrGH3x/5WHaP+eP/rI/VXfueeoV697917r3v3Xuve/de6Kf 8lf+Znfy8f8Axpb8Rv8A3rcj7gb7x3/Ttp/+ekf9WZuph9kP+Vyl/wCeN/8Aq5F1cN/Jj/5kF8qP /Gl/zr/9+dRe+d2//wC5Nj/zxw/8dPWXMPB/9MerdvZH0912pAZSVDAEEqSQGAPKkixAPv3XutYD efxg+Vtf/Nufr/O9v9nZLbfZ2zc7uR+1qPLSYDNbk+LeEhkqq/rPL5XbtPioZhic4tJtqrhABlaa CdvTKvuRItx21eWPHS1jEkbgaKVAmPBwDXiKuD9o6QlJPHK6jnz+XVjH8lDLvW/A3bmDlZfuNj9t dv7SmiW1qcw7jizaw6R+gKM4SB+L+yHm5NO9SOODxI38qf5OnrY1i+w9Wzewz0o697917r3v3Xuu 1ZlYMpKspDKykhlYG4II5BB9+690C27fjT8cexM3PuHfnx26I31uWue9Xnt29Oddbmz1fK1l11eW y+263JVszWA1SSOx/r7fS7u4l0RXUqp6B2A/YD1Uop4qP2dUg7n+O3xm+a38xzZ3UPVPx66Ixfxu +Fcr7u763Fs3qLr3C4TsXtSasjTGddVWSwW3qWPOYykyWOioZKWR5IXSlyraSAhIvjuLraNhlurm 5kN/d9sYZmJRP46E4NDWvzXpMVWWYKqjQvH59Lr+W/8AGL40bo7r/mXUe5/jn0JuSi2x8ua/D7Zo s/0711mKPbeIEu8bYnb1LkNuVEGExY8KWp6ZYoRoX08D2xv11dR2fL7R3Uis1qCSGYVPbk0OT8z1 uBVLTVUfF1a1/smfw6/7xI+MH/pP/U3/ANiXsNfX3/8AynTf85H/AM/SjQn8A/Z0M+zNh7E63wx2 71zsbZfXu32mFQ+C2HtTAbOw0lSF0iplxe28djKGWp08eRoy9uL+2JJJJW1yyMz+rEk/tPWwAMAU HWt98uv+ZxfN3/xeL4Q/+83gfYV5h/5LWxf9KjdP+ra9Yi8+f8rHzv8A9Lmw/wCrSdWtVP8AwJqP +W8v/WxveKifAn2DoaHiesHu3Wuve/de697917olG5PihujOdiZztuDtqupd6Zrs7c+dbDy4vGy7 Ij6s3D1PVdJLsLxpiE3g2TptmGmrzN/FDjjnYTOKUBgwGVvzTbQ7fDtLbUpsktUXVqbxfHScXPi/ F4dDJVaaNfhHTq6MEvUWJYDBWMIBX8WoNr1caUrjhXTivSH2F8GstsvM7Oq5eyMdlMB19nPj/ujZ G2DgauKj2tuTZ2a633H8ispi6hqyR9Xded6sxtVQIVUYuSorRIZBUt7W3/OsV7BdoNuZZ7hLpJH1 irpIsyWikU/4jrO6v/GAlKaR05LuQkWQCEh2DgmvEEMIwf8ASBiD649OlDg/ghsel+PeS6dy+6d3 jeO4tlQbO3F2bgt8djUtY1DQ5PcmVxWFwtBJu+B8V19QVu6KqoO26eSnxM9XIZpYXdY2Rifni9bf 4t3itYfpI5jIkLRwkVIRWZj4Z1SkIo8YguFFAQCa1bc5TdLcKi+GGqFKr6AEnGWx8XGnS9g+Jm1J Oyt/7/y2Vzu4/wCMYLryg67xe5t6b+3DT7W3BsTZe8dqQby3bTZnclVjN/7rgk3c8uPyeTiqq6gj DeOVX0MqBuarpdtsbCKKOPQ8plZI4kLpLJG5jjKoGiQ+GAyIVVjxBFatG+cQxRKAAC2qgUVDEGgo O0YyBQHpG9HfGXYe3dofF7cvXu7qPdUnXb7ay+7ewqnNbp3hU9oxbS6G330XjKTAZbc2Zytbt/bm DyO66iox2MRkocdB9xFHCssrsTDf+YNya/5osd1sWgebWqQ6Uj8AyXMV0xdUVQzsqKHfLOdJJIAH Tt1dTGW+jniKlqgLQDTV1c1AAqSAKnicZ6PH7A3Rb0VPrXuyl7J7/wC/OgKvrzbdFg+g6LbEOJza mGvGVh3XjI4avHnA1GLjocJTxUcr07JTu8c0AKMNJt7H2+cqfuXk/lDm1N1le43ZpdUdNOjwmNGD hiXJIB7gCDkdGlzY/Tbft98JyXnLVHCmk+tan16NMlPTRzT1MdNTx1NSsCVNTHBElTUpSiRaVKmo VBNUJSrK4iDswjDsFtc3AZZiApY6RwFcCvGg8q+fr0V1PCuOu5aennkp5Z6enmlpJGmo5ZoIpZaO Z4JKZ5qSWRGemmkpZniZ4yrNG7KTpYg6DMAwDEA8c8c1z65AOfMA9e4VoevR09PC9RJBT08ElXKK irkhgiikq6hYYqdaiqeNFapqFp4I4w7lmEcarfSqgbLMQoLEgCgzwHGg9BUk0HmSevdBJ1Ni+iaP uP5J5Hrmux9R3NmMz1VJ8jaOlyuYra7HZWh2B9r1YmTxtc7YrDPVbD/chWhCrPH+5NeTn2r32XfX 2nlmPcY2GzJHP9GSqgFTLWfSR3NSXB1cDgY6MVNyba2EoP041eHgcK91PM93r0OtVncHQ5fDbfrc 1iKLP7jTKSbdwdXk6KmzOfjwdPDV5uTB4uedK7LJhqSojlqzTxyCmidWk0qQfYbWCd4prhIHa3j0 62Ckqmo0XUwFF1EELUipBAr14KxVmCnSOJ8hXhX7eodLu7adbPtqlot07brKrelFX5PZtLS53F1F Tu7G4mCmqsrkdrwRVTS7gocZS1sMtRNSCaOGOZGcqrKTdrS7Rbl3tZQsDBZCVYCNmJChzTsLEEAN QkggcOtlHAclTReOOFeFfTpNY7uLqHMU+7avEdr9Z5Wl2BDWVO/KjG792rXQ7JpcdLPBkKrd0lNl pV23SUE9LLHNLWeGOKSN1YhlICqTZ93ha0SbabpHuCBEGikBlJoQI6r3kgggLUkEHqxhmXRqiYau GDmvp6/l1Wb/ADAq7t35LYnrXqr4wQ4ne2xq6Ku7W3J2Ht7sHZFFtvLybKyUFBQUuGz8m5qYV1Fs TKVKVmWnptcdBWz0KyMkgA9zv7Mycpclz73zHzxdm33QUtYbd4JnkVZVq7PGI2oZlHhxhqF0EtAV PR/sjWVi09zftplHYqlWJGoZJFPxDArxFekZVdBy9H/yv/kFNubb2Cpez9+7ZG5t8b0xG8qXsH+/ 9NW7twWQ2znId00yGH+GTYzIB0poZJoTM0lT5ZWn1+ziPnGPm7355LO3X0r8vWs4jt4WhNuLekMi yJ4RPxal+MgHTpTSoSnT63ovOYLLw5CbdGoqldOnBqKfb5+mPLqz74z/APZOPQX/AIhnrX/3kMT7 gjnr/lducP8ApZ3X/V5+iC//ANzrz/mq3/Hj0KWF2ztvbcmYm29t/C4KfcWUqs3uCoxGMo8fU53M V0rT1mUzNTTQxz5SvqJnLNLOztc8EDj2QXV9e3y2y3t5LKkEYjjDszCNFFAiAkhVA4BQB0maR30h 3JCigqa0HoPQdB33T0ntHvTbWFwO5q/c+3cptDd+E7D6+35sXMrt7ffXe/8AbiVkGH3btLMyUmRp Ia6OiyVVSVFPV01XQ11DVzU1TBLFIy+1uy73ebFczXFqkUkU0LQyxSrrimiehaORag0qqsCrKysq srAjpyCd7dmZACGUggioYHiCP82QcjoLMt8S8ZnqXZuWzPePf2Q7d693RuLdeyu+Ztz7NXsPbku7 tv0O1d1bWoMJBsKLqv8A0dbhwWNgSrwMm3nopamJasj7sCcGkPNstu97FDse3rtFxEkctqEk8J/D cyRuWMvj+MjsSsomDBTo+Dt6dF4VLqII/BYAFKGhoag1rq1A+eqvlw6CPuT41Y7anTm5tlbP2d2r 3Xvru/sk5/sruivy+DzvaW2M3XbZj29V90BBl+usS+4dk7Qw1PiNnYvDw0VBh6w0sixwQRVEjm+z cyyXW8Wt7eXlrZWNjbaIbYKywOofWLb4Zm0SyMZLh5CzyLqBLMVAdhuS8yO7oiRrRVoQpFa6eDGh JqxNSRXzp1YXDIzU9OP8qRTBCwirXD1aXiQ6axkZo3rF+kpBIMlyCRz7j0qAzcK14jh+Xy9Pl0XU 65+9db6fuv8Ad8fXXY2Mz9dN4Nq7tp6TZW8JWNoMbUPWvLsvc9SxOmOmxuWrZqGpkPEdPkRIx0xG 2Tn3cOdI9u3S/wCS7+XTBenxbck4E6rR4x85YwCvq0dOLdCjlm+EU0llIaLJlf8ATDiPzH8x8+jb dudcr2RtR8TT1EOM3Phq6PPbOzFQjtDi9x0MU0McdakZEkmIy9HPNQ1yDk01QzKNaJbLLmPYNu5p 2PcuX91TVY3UZUkfEp4o6+jowDKfUehPQxuraO7t5beUdjCn2ehHzBz0RuhrZqh66hyFBPhdwYSs bF7k29WEGuwWWiUPJSTFfTUU08bCWlqUvDV0zpLGSrcc2+ceT945H3y52PeIu9amOQA6Joq0WVD6 Hgy8UaqnhmML2zmsZ3gnXI4HyYeRH+rHQfS9HdJz9jxdxz9O9VzduwRiOHtOXr3aT9iRKIft1aPe bYg7iWZaf9sSCo8gj9IbTx7KRvm9rtp2dd5uxtB4weNJ4PGv9nq0cc0pSuemvHn8Iw+M/g/w1NP2 Vp0rcds3Z+In3XVYrae2cbUb8r3yu+Z6HA4qlk3rlJMdFh5cju14aVDuStlxECUrS1nmdqZRGSUF vaSS8vJltFlu5WWBdMQLsfDWuqkdT2DUS1FpnPHqhd2CBnJC8M8PPHpn06C3GfFv4x4Xb25No4f4 49DYram8chR5bd22cd1D1/R4DdOUx08lTjq/cOIg2+lBmarHVMrSU71EchgdmaPSWNzWTmnmea4t rybmO/e7hUrG5uJS8anBCMXqoIwaEV869Om6uiyubmQuowdRqPszjqJW/Ev4qZPF4XB5L4x/HrIY TbcVbBt3D1vS3W9Vi8DBkq6bJ5GHDY+fbb0uMhr8lUyVEywoiyzyPIwLsSbx8281xSzzxcz7is8p BdhczBnIAUaiHq1FAArWgAHDrYvLsMzC6k1HidTZ+3PQ2VdXT4alx9JR0E1VU1M1Hg9t7cw9Ohrs tkGjEOMwWFoowkYfxRWAAWGmgRpHKRRsw3yxyzvXOe92+ybLAZL6Y1ZjXTGle+WVvJFrUk5Y0UVY gdetbae9nWCBayN+wDzJ+Q6O5011xP15tiWPMSU1ZvPc9aM5vCsomaWkXItClNQYHFzOqyS4bbWP RKWnJA8riWcgNMw99I+UeV9v5N5e27l3bMwQL3ORRpJGzJK39J2zTyFFGAOpOsrSOxto7aLgoyfU +ZP2nosXaW74+wOyambHy+fa3XKZPamFnRyafK7sqpoU3tmILHxy0+KNFDiYJBcGSKr0nSwJxn+8 nzpHNLt3ItjMD4TC4uqeTUPgRH5hSZWHlqj6C3M98GaOwjPw9z/b+Efsyfy6APvP/mSPc3/iJux/ /eNzXvGvl3/lYdg/57oP+rqdADef+SNu/wDzyy/8cboK/wCUV/2U717/AOMquoP/AH69H7m/fv8A ki8w/wDi03f/ABwdLfY3/la7P/xVof8AtJXo1n/Chf8A7c2fN3/w1er/AP3+/V3u/tR/08Hl3/Ty /wDVmTrJzeP+Sdcfl/x4dIL+XD/28f8A52//AIlP4I//AAI1B7jj3y/5Vn2k/wCebcP+0tenNu/3 L3P/AEyf8d6uu946dG/Xvfuvde9+691737r3Sn65/wCB3bv/AIY22/8AoTfPvID7vv8AyQvvN/8A isW3/VjeOt7/AP8AJF5P/wClldf4LPr/1t/j37r3Xvfuvde9+691737r3Ws7/N//AOyttr/+K+7O /wDfg9ne8sPYD/lXN7/57R/1bXrGH3x/5WHaP+eP/rI/VXfueeoV697917r3v3Xuve/de6Kf8lf+ Znfy8f8Axpb8Rv8A3rcj7gb7x3/Ttp/+ekf9WZuph9kP+Vyl/wCeN/8Aq5F1cN/Jj/5kF8qP/Gl/ zr/9+dRe+d2//wC5Nj/zxw/8dPWXMPB/9MerdvZH090HVJ2rsut7iyvQ1PW1rdlYXq/AdxZHGNjK tMZFsPc279wbFxGQjzRX7Gavm3HtisjekU+aOJFkI0uPbphkEAuSB4Rcr+YAJx9hGetVGrT50r0X Kf5x/HSq2/0bv/alB2V2juPvnYu497dN7L6s6c3Tv3ujK9Y4nKYul3luyp2ni6I5LZ2yMdm4aCKt qclUUVNPXfbQxeeo0RhX+7rsNcROyIkbAOWcBAxBoK8CaVpQE0rwHVfEXtNCSflnpO4L5MfFXpei x2yOmepuz6ur3Ds2n793L1b8f/jLv7Ibs2NtPd1ZXY2HfncGxsft7D5TYmb3FkNt1kEWPyUQ3FkW xsxp6KaOEv7vJb390xlurlcNoDSSChI/CjEmoFRkdoqM9VDRphV+eB0brr3s3r/tfrnafbvXe7MR unrTfG2aTeO195UUzwYfJbbrIGqEybvkI6OfHLTJG61UdUkE1HLFJHOkckbqqCWGWGV4JUImU0I8 6/6uFOPl04CGAYHB6V2OyWNzFDS5TD5LHZjF10Qnocpia6lyeMroCSonoshQzVFHVwFlIDxuykgi /HuhBUlWBDDyPW+pnvXXuo9bWUeMoKzK5Oso8ZisdA9TkMpkqunx+Mx9NGNUlTX5Cskho6OnjUXZ 5HVQPqfe1BZgqgljwAyT9g691TJ8gfnXv/5P7vyXxD/ltA7z3hl4ZMZ2v8nqcVVP1r09tisY0eVq 9ubjWIJV5jwM6Jk4gw1ejGJVVBEsArsdmg26Jd03/siGUh/G58qj0+X+9UGCmeVnPhw8fM9WE/EP 4qdefDrpzC9R7AabKTmrOe31vXIwpFnOwN61sUUeT3JldLSGGFUjWChpdbrSUkaJqdzJI5Hum5T7 rdtdT4FKKo4Ko4Af4SfM9PRxiNQo49Ed/lhf8zz/AJpX/i5Vf/1t3r7N+Yf9wuW/+eT/AKB6Zt/i n/03VvnsMdKeve/de61k/l1/zOL5u/8Ai8Xwh/8AebwPsMcw/wDJa2L/AKVG6f8AVtesROfP+Vj5 3/6XNh/1aTq1qp/4E1H/AC3l/wCtje8VE+BPsHQ0PE9YPdutde9+691737r3Xvfuvde9+691yVWY 2UFjYmwFzYAsx/1gBc/0HvxIHHr3RCfld8tOr8D1H2btPq/u/pqv7iyGJqdq4zFR9s7Eo6rbsuYJ x2azFZVT5xKWjrcHinnaOBnFSarxgJe9pO9v+TdwveY9kvt72HcBy5HKJXcWs7q+juRAEjJId9IJ pp06qno52rb5ZLy2lubWX6NWqSEY1pkDA8zT5Ur0Rn+V98pdmdfdabl2V2x211ftfr+HMVWU69k3 Lv8Aw2N3LicpJUJBubBT7Xrp48zT4HJSFK+jqTH4GmNRYnyD3K/vvyhcbxvljunL+yX0+8GIJceF bStE6gVikEqqUMi5jda6tOj+Ho95osGnuo5rS2la40gPpRipHkdQFKjgR9nVon+znfEf/vJTpn/0 OsP/ANfvcD/1B55/6Y/cv+yeX/oHoL/uzcv+jfN/vB/zdEA+MfyY+PWJ+WXzo33uTurrfA4Dd27t mUe0MzmNy0ePx25sdiIczFPXYKrqmjhydDCsMWqWIsg1rzyPcvc9cq8zT+3vtTtNly9eS3dtbzNM iQuzRM5QhZABVWNTg5wfTo/3OxvG2nYoIrSRnRG1AKSQTTB9D1bJsfsXr7s7EyZ7rbfezewcLBKs FTlNlbnwu6KKkqGBK01dNha2sWgqmANopvHJx9PcAX23bhtc/wBLudhPbXP8MqNG35BwCR8x0FpY ZYG0TRMj+jAg/wA+lj7R9N9e9+690Qv4nf8AZcf80P8A8PP4h/8AwOx9jHnP/lSfa3/mhuH/AGmd Hkv/ACTdp+yX/q50KfyW6B3l232X05v7ZU+Lw+4+ltodv7g6/wB3ZCrEbbZ7jr8t1Fk+vYqqhiH3 1ftLduP2nmcJuBYrqcNkJ42BaWOxJy1v9ntO27zt96rvbXs1uksYHx24W4Wah4CSMyRyRV/0RFPA Hr1tcJDHNHJUo5UEeq91fzFQR8wOi07L+L3yZxifHbsOsxfW+E3n8Xtm/HDbmytjvkJM/k8kmJSe q+S2IwPYVFuHFbf21Qb2xO8K3b4asxlYcjHt2jqLwpJGVEt7zRyzKeYtuSW5kst0mvHllpoA1Ysm aEozuYmjWXtddBmde4g9Knu7U/UxguUlZyTw4/ASKVNKA4ONR6S2e+LPcu7unqTrddl7N2FuLrHr f5VdcU+6qnfmxK6t7YzvyC3FV1OwtqR0+Hmq3wu16aHI0ecni3C8FQ+Tgo44KN9UkwVW/NOzWm8P uRvZri3urmxmKCKUCBLRAJZKtTU5o0QMIICFyzigHV1uoUn8XWzI7xtSh7Qgyc8TxHb5Vz0Om5vh vuWXsaHc2ye1N90MWd68+VFTv/sLbVZ1dtrO7p7R7drOkMZhNvHbQ2Fk9p4nZc2H6sanqUx1BTyw T0KvUVDVE8ruRWvOVsNta1vdqgYx3FiIoXE7qkFuLlmfX4qyNKGnqutiCGoqhVADCXqCLTJCpo0d AdRAVddTWta1bFT54HXL5NbWy+xv5YW5dj7ggp6bP7L+N/Vu0M7TUlRHWUlPmtsUew8HloKWri/a q6aHIUMixyp6ZEAYcH2de211Dfe9ex31uxNvPu08ikihKuJ2UkHINCKg8On9sdZN8gkX4WmYj7Dq I6NP8Z/+ycegv/EM9a/+8hifYL56/wCV25w/6Wd1/wBXn6Q3/wDudef81W/48eht9hXpJ1737r3X vfuvde9+691737r3XvfuvdYKqlpq6lqaGtgiqqKtp5qSrpZ11w1NNURtFPBKh/VHLE5Uj+h9vW9x PaXEF3azNHdROro6mjKykFWB8iCAR1tWZGV0NGBqD6EdDv0l2zJjnxvV+/sk71Y0UHXu78jKNO5q GKO1LtTOVsjBU3pi4E0QO9hlqZFZSalZVboL7T+6dl7gbYtpeukXNdun60fASgY8eIean/REGY2P 8JU9SJs+7puEQjkIF4oyPX+kP8o8j8ukB8k9y7SqeytrYnE07Rbw28yU+7dwYelrq/LZKlq6KorM L1YmKxVPWT7kyNQsn8UmRoZZcTSojRmNqkkF3vZFHv2zwcobXy6N05tuB4kKrTVaRBgr3TPqXw1J /SUMwSRidQYJTpvfgLiFLKG28W9bK/0BwLVxSvDJofy6hYPrXt3dZU4zZce06GTTozHY1cMVIyv9 Hp9p4YZTcUpt9Eqv4efwSPcPcu/dn3+78Obmje4LKE5McI8eX7Cx0xKfsMlPn0TW3K9y9Gup1jX0 Hc3+Qf4eglpZ0Te+56dexqLc+H25K+2Io6Wnw+Dx1fuOilZdyZGix0dZkMsMXjatfsaRqqqlaeSK eYAI0XsJ+7fK3K3Jc1lytyztF1LfKBLc3k3iOTUdkMZCrEoodcpRa10Lqww6RbxaWli6WlrE7OMs 5qePBR5fM0HoPXpQVmfwOOQyZDOYehQf2qvKUNPf/BRLOpYn8AXJ9xFZ7Tu24SrDYbVczzE4WOKR z+xVPRQkMshpHEzH5An/AAdOu3sbvDfTRx7A2jlMzTytoO585BVbW2TRi9jPJmcpSx1uZRPr48XS 1rva11vq9zJyn93/AJ336SKXeol2rbaiplo0xHnohUkg0/36yAeh4dHVpy7f3BBmXwovU8fyX/PT o23V3SuK2DUncmZyB3bv+opJKOXcU1L9njsLRVGg1OH2dhjLULhcdOyATTPJLXVmkeaUppiXMbk3 kbl3kTbTt+w2mlnoZZno00zDzkegwPwooCL5CtSRrY7fbbfH4dumTxY8T9p/wDgOkX3Z29NTyV/W nX+QKbqljWn3humjZZIev8ZVR3lo6Scaopd/ZOma1LALnGxv91OAfDHIHfdD3N27282k6Sk3Mk6H 6eDj8vGlH4YkP5yMNC/iKpt23WLbYaCjXTDtX/n4/Ifz4dFzoKGkxlFSY2ggWmoaCnipaSnQsyxQ QqERdTlndiBdmYlnYlmJJJ988b29u9xvLrcL+4aW+nkaSR2yWdjVmP2k/YBgYHUbu7yO8kjVdjUn 1J6DjvP/AJkj3N/4ibsf/wB43Ne1/Lv/ACsOwf8APdB/1dTor3n/AJI27/8APLL/AMcboK/5RX/Z TvXv/jKrqD/369H7m/fv+SLzD/4tN3/xwdLfY3/la7P/AMVaH/tJXo1n/Chf/tzZ83f/AA1er/8A 3+/V3u/tR/08Hl3/AE8v/VmTrJzeP+Sdcfl/x4dIL+XD/wBvH/52/wD4lP4I/wDwI1B7jj3y/wCV Z9pP+ebcP+0tenNu/wBy9z/0yf8AHerrveOnRv1737r3Xvfuvde9+690p+uf+B3bv/hjbb/6E3z7 yA+77/yQvvN/+Kxbf9WN463v/wDyReT/APpZXX+Cz6//19/j37r3Xvfuvde9+691737r3Ws7/N// AOyttr/+K+7O/wDfg9ne8sPYD/lXN7/57R/1bXrGH3x/5WHaP+eP/rI/VXfueeoV697917r3v3Xu ve/de6Kf8lf+Znfy8f8Axpb8Rv8A3rcj7gb7x3/Ttp/+ekf9WZuph9kP+Vyl/wCeN/8Aq5F1cN/J j/5kF8qP/Gl/zr/9+dRe+d2//wC5Nj/zxw/8dPWXMPB/9MerdvZH091XR2F8U852589872huHPd7 9fdX0/w3656+w+9ulO6t0dOyZzsHHd69oblze087NsjNUObzceJ2zmqKtiSqhNJEam8bmTWoNIrx YNtWFFjabx2Yh0DUXQoBFRQVIIxnpooWkrkDT/l6Kh8UOn/kV8NaX4t9kbj+O3aHa9BP8BtnfFbt XZXWldsDP9u9L9g9a90777N29kqjBbn3ztfF7t2b2Dit+ywZSqxuUmqKHI4ylmnjeGQyRLb2e1v/ AKyJLpEP1JkUtqCuGQKcgEgqVwCMgnz6qoZNB0k9tPs6Mhs7Pd89E/Iz5B97ZX4k93dibf8AlltX 47b+wu3+ss71BurfHVPZXUXXuQ61zPS/aTZTsfbOCxdBW0dPQZWg3BjK3KYSnnrq+CaVXiV50si2 1zaWtsL2NWgLqSwcBlZtWte0n1BUgE0H5bBZXZtBINOoXxxHZvw+61+G/wAa+ztpbKranuLdPYdL 2K2PrN41uG2FvnuPdfcvd2R2hhN3HZp6jyuC2rkcrT7aosbWZamy+5JZjJjqV44ws3rrwr6a/u4X YCMLp4VIUIlSK6gTTUSBRfM9eWqBEIGf8vVnNDQUGLo6fHYugocXjqOMQ0eOxlHTY/H0cIJIhpKG jihpaWEMxISNFW5PHPsoJJJJJJ6e6IF8lOnf5hm+OzqrNfGv5adbdM9WT4DA0MGzNzdcUu585R56 jiqEz2YXL1G1c0zxZWWRGSITqIxGBpUkn2eWF3scNsE3DbJJrnUe4PpFPIU1Dh0y6zFqo4C9F0/4 ap7D7lrKWs+b3zg7s+QuHgnjqZOttqs3XfX9TIjiTw1FOtZkENOHH1pqCinA/TIhsQu/rJBaKRs+ zwwP/G3c3+T+ZI6p9Ozf2shI9OrSep+nereidm0XX3T2w9udebOoWEqYbblCKZaur0CN8lmK6Rps lncvMo/cq6yaeof8vbj2Hbq7ub2Zp7qZpJT5n/APID5Cg6UKqoKKKDoS0/Wv/Bl/3se0/W+qgf5Y X/M8/wCaV/4uVX/9bd6+xPzD/uFy3/zyf9A9Jrf4p/8ATdW+ewx0p697917rWT+XX/M4vm7/AOLx fCH/AN5vA+wxzD/yWti/6VG6f9W16xE58/5WPnf/AKXNh/1aTq1qp/4E1H/LeX/rY3vFRPgT7B0N DxPWD3brXXvfuvde9+691737r3XvfuvdEj7Pp6z5E91bi6LrMhk6Hozp/C7VyHceFxVbV4mXuLsT f2Pkz+1+r87lcdPTZEdZ7Q2UsGWzuOhkjGcq8vQ0tQzUkFTBUZTewnIG3XdnJztvFqk0vjNHaq41 Knh4ebScF9XbGTXRpYjJBA35V2qGSNtyuIwx1EIDwFOLU9a4HpQ9DluzcfQnxS60wG4t8UsewOv6 jdu0us9r4PrjrXNbhqa7eG8qiah2ltPa+wOstu5PL1+QzFVTNFBFSUTFpAF/Uyg5UEk8Sehz9p6a s18z/gTgdp7B3tX9v7nrcD2HgOztz4+bbfSPdu7cjtbA9KZ3G7Z7gyfaGA251/ktw9U0/WGcy1PB nP7w0uPNAJBJIBHZzrr3Sl3B8pPgztbseu6zz/dVVQVuKyPVmJzG/l6x7SrujMFku79q7f3t1DS7 i78x2zqvqDbn+kPbG68dVYySvzFNFMtXGC6sSB7PXq/Pp+z3c3xmot+jqfHb+qMl2S/yD3n8W4tm 0e1d0VObl7i672did/b/AMbHSw4hz/dHZe089RVeT3HxgqQVUUclUJHVD6vXq9Ah3d8cqaqys3Z3 UK4vrb5Fbep5Z9ndiYmjixsW5qilDSw7A7dpMetND2D1nuiRfs66lyCzzUCTfd0ElNVwxSgh5m5a 2fm7aptn3y1Els4OlqDxIm8pIm4qynODQ/CwIJHSS9sre/ha3uUqhGD5qfUHyI/n546GHpvsuh7j 6q2D2jj8bPhI967cpMrW7fqpfPV7az0TzY3dG1qufRH56va+5qGsx8kmlRI9MWAAPvnPv+zXPL29 7tsV4a3FpO8ZPk2k9rD5MtGH29RDdW72lzPayfHGxH204H8xnoSvZR0x0D/U22uj8T3J8lNwde5m jr+4N2Znqqb5C4mDcVTlKrA5TC7B/hvWMddgpXaDazZHY/70aRACsT95rn2t3253ubaeWrfcIWXZ 4Y5xaMUChlaXVPRuL6ZcEn4T29GSvcNbWyyrSBdWg0pUE1bPn3fs4dGK9hbqvQAZ7Zvd9Z8hNk7z wvZWGx/S+L2Vu7Gbj2LLs41NfWZnIZbr2ox8Ryw3jSrVVlfBh8lJT5I41mw8eunEcwqy6iC3vNkT l6+spttdt6eeNkl8SgChZge3wzQAsgKa/wBQ0ao0U6UK8At5EaI+MWFDXyofKnzGK54+XRYt9fHz unOdm9obrxeYy8Ozc/8AND4n9pUuwIsd19JiN17K63wfQdDvLfFTuOspjvXEz7cn2dkAKKGsp3n/ AIcvjhkEo8gmsOYNlg2zbLSWFDex7LfwGWsupJZmujHEEB8Ng4kTuKkDXlhTCmO4gWKJGUaxBIte 6oLF6CnDNRn59Hm6+682t1dtpNpbNpa2jwkeVz2ZWGvy2SzNT99uPM1udyTmtytTVVPiNbXuI0DB UQD6tqZgNuG4Xe6XJu711acoi4VVFEUKMKAOAyfM/kOkMkjytrc91AOFOAp0W7+YP/2RZ8iP/DIp f/eo297H3s5/09Hkr/nrP/VqTox2X/kq2P8Ap/8AIeha+M//AGTj0F/4hnrX/wB5DE+w9z1/yu3O H/Szuv8Aq8/Sa/8A9zrz/mq3/Hj0NvsK9JOve/de697917r3v3Xuve/de697917r3v3XuolfQUWU o6jH5GlhraKqQJUU1QgeKRQwdDbgrJHIoZHUh0cBlIYAhXY317tl5bbjt11JBfwuGSRCVZWHmCP5 jgRUEEEjq0cjxOskblZFNQRxHUPFTU+wMrsvc1G9WU2zv7D5zLV1ZW1Vfkq2j3BXvt/ddflMnWSy 1uQqqjE7gnkmlmdnYRi5sotNvtPzxu+4e8G37vv1+Zbvcke2kYgAdyfpKFFFVQ8aBVAABJ8yej3a L+V95inuJKvLVSftGPsyB1ZJWZ3BY7K0+Dr87haLNVkMlTQ4msy1BSZOupoZjTyVNFQVFRHV1cCT DSXjRlDcXv7zyAJ4DqQemrNdebH3E5m3FsPaOclccz5jamFyM7L+L1FZj5ZiP+QvfiSRpJ7fTrx+ fWPDdbbCwEqz7f6+2bh6hCClRido4OiqIyPoUqKXHxzIR/UN78CVFFwPljrwxw6at39t9c7IZotz bxxMGTA0xYGinfObnqWH6YqXbeGXIZuVjfj9gKPyQOfaO/3Cw2q2e93S9htrRRl5XWNR/tmIH5ce qSyxwqXmkVU9Saf4eiy707v3tvWOXF7Qpsh1ttmbyRVWcrGpH7Dy9M3GnFU9PJV47ZEMykgzu9Vk QP0LTP6hjhz194vabCObb+R4heX5BH1MikQIfVENGmI8qhY/OrjHQY3DmWGMNHYDW/8AEfhH2Dif 8H29BZjcZQYijjoMbSx0lJE0kgjQu7STTuZaipqJ5WkqKusqpmLyzSs8srks7Ekn3iBum67lve4X O67veyXG4zNV5HNWJ8vkABhVACqMAAdAyWWWeRpZnLSNxJ6ney/qnQW95/8AMke5v/ETdj/+8bmv Zzy7/wArDsH/AD3Qf9XU6Ld5/wCSNu//ADyy/wDHG6Cv+UV/2U717/4yq6g/9+vR+5v37/ki8w/+ LTd/8cHS32N/5Wuz/wDFWh/7SV6NZ/woX/7c2fN3/wANXq//AN/v1d7v7Uf9PB5d/wBPL/1Zk6yc 3j/knXH5f8eHSC/lw/8Abx/+dv8A+JT+CP8A8CNQe4498v8AlWfaT/nm3D/tLXpzbv8Acvc/9Mn/ AB3q673jp0b9e9+691737r3XvfuvdKfrn/gd27/4Y22/+hN8+8gPu+/8kL7zf/isW3/VjeOt7/8A 8kXk/wD6WV1/gs+v/9Df49+691737r3Xvfuvde9+691rO/zf/wDsrba//ivuzv8A34PZ3vLD2A/5 Vze/+e0f9W16xh98f+Vh2j/nj/6yP1V37nnqFeve/de697917r3v3Xuin/JX/mZ38vH/AMaW/Eb/ AN63I+4G+8d/07af/npH/VmbqYfZD/lcpf8Anjf/AKuRdXDfyY/+ZBfKj/xpf86//fnUXvndv/8A uTY/88cP/HT1lzDwf/THq3b2R9Pde9+691737r3XvfuvdB5nep+utz70232HuHbEGY3ftCajq9tZ GuyeekoMTkccmTjxeZh2yMqu058/iEzVWKPIzUMtdR/cP4Zk4s6s8qRvEj0RuPDPqK0rQ0FRWh60 VUmpGehD9tdb697917r3v3Xuve/de65J+pf+DD/ex7917qpL+Wjhs1iu7v5nVRlcNmMVT5b5g19b iajKYuvx0GWojJvO1bi5qyngiyVGfIv7sBeP1DnkexNv7o1ny6FcEi1zQg0+Hj6dJ7cZn/03Vtfs M9KOo1bW0eMoq3JZGqgoMdjqSpyGQrqqQQ0tFQ0UD1NXV1MremOCmp4md2P0VT7pJIkUbyyuFiVS STgAAVJJ9AMnp2CCa5nhtraFpLmR1REUVZmYhVVR5liQAPU9a0XeX8O7P7L793TgcqKbbXb3e3T/ AHDikyNBJBmKen6Zx2LxuMoJFFW1PTxbq+wkmYuplpkkjDLqDr7xo5j967WffbeTbNjeXbra3urc SF9JkFwoVpFXSaBaVUE9w406n/8A5Nzx8x7fvW78ye5sljzVuNxBcrBFapLb27QoqrDK7SLJKSR+ o8fhhThQ4FTZbtbduJ3zhKXc+GaT7PINP5KecKtVj62GUpWY6sVGZFqqOb0kqSrrZ1JVlJAkEiSw xyRNWMqKH/V/MeXWEfP3I3MPtvzbvHJvNFuse7Wb0JUkxyxsNUc0TEDVHKpDKaAjKsAykBQe3egf 1737r3Xvfuvde9+691737r3RMdn1i7F+V3f2x84n2c3cEexu+ut6yZwI904nB9f7S6j7LxGPLWWX J9f5zZuNqayBbvHQ5+lmI0MxGb/sFvNpf8hx7XHIPrbC4kWRfMLK5kjeno2plB9UI8upK5VuEl2v wFP6sTmo+ROoH88j8uhA+WnSu+Pkn1v0psnrjc82zMvsz5b/ABy7kzm78ZuCh21ujauy+st1VmX3 RuHYuSyeF3FjTvzD0lQs+KiqKOeGWqRdalQQZu6E3kD1gz38snq+u7g6NwW1ezO4Nk/GjFdA/MzZ fyM3JtrumPG/IHvXsH5X9kdcb03tT9hbuyW1cxkM9t3tanwOSG4qjHDFTwqlPBSvTx2B9w61TJPS N7i+J/yEy7fzHvi10hsH47bP+JPz6k+KuysL2zubtzKPm+gemuiehurumM5icH0RRbGydfvTeVLj thumAkqM/Q00UohqJ5brf3stXy69T59JjYPwr7l6D+dvbHzF2jkNj7mxXcfyL7q2xvLaGf3etfVp 8RuxtrdUVuzOy9nVtTjZF2f3ZtjsjruUZ/EU5VNy4aeKOacvTQFdZ630bvuDsXaewtubp39vHLU+ F2lszFZDc+48tUMFiosTiYmqallF7zVUwQRQQqDJPUSJFGGd1B99pAHr5D5n0A8z1o5I9B0FHxL2 puLZ3x261x278ZPgt15ql3N2FuLb1UCtVtrLdr733N2hU7Yq4yzGKt21/fAUM6Xsk9O4/HvnJ7hb zbcwc78z7vZMGs5bpgjD8SoFjDD5ME1D5EdRBu1wl1uV7PGaxs5p8wMV/OlejFewb0X9EK+J3/Zc f80P/wAPP4h//A7exjzn/wAqT7W/80Nw/wC0zo8l/wCSbtP2S/8AVzqx/wBxl0j697917r3v3Xuv e/de6rf/AJo3Xu+d3fGTO7l2PuTceOj2C75ffm1cTk66DEb267qWpkz0GbxNO/22VfbNVT02Si8i MY4YZ7fX3N3sFvO07bz5aWO62MDteDRbyuql4LkV8Mo5ynigtEaHLMnR5y9PDFuCJNGp14UkZVvK h8q5H7Ohc+B/XG/OtvjR1/Rdl7j3Lnd3bgxtJuSXHbjydZXjZOAraGkh2nsfE01XI64uiwe3oIDL BGFVaqaUEekWDnu5ve0b5z1vMuxWUEW2wyGINGqr48isTNO5A72kkLUY17Ap8z0m3eeGe/mNuiiI GlQPiPmx9STXPpTo4nuNOizr3v3Xuve/de697917r3v3Xuve/de697917r3v3Xum3M46PMYfLYmU lY8nja6gZxbVH93SywLKt+NcTOGH+I9r9qv5dq3TbN0gNJra4jlH2xuG/nSnV4pGililX4lYH9hr 01nHV+71lz/aFLhtx7uzVNily/nooK7G42HE0SUeNwuHWsSYw0WOj1uzrZp6ueaY8ycSX7j+6W78 2c2ybtsu4XNntdsDHaiOR4mCVq0jaCO+Vu4g10qFX8PRpuW6zXl4ZopGSJcKASMepp5n/MOpVNt+ kx+kYnIbowSL+mHAb03hhKZf8Eo8bnKekjFvwsY9l9l7w+5tjGIoucLp0HDxBHKf2yIzfz6aTed0 jFFvXp86H/CD1znwcFarR5LK7uzET31wZnfW9MrTvf6h6atz01PIp/oyEe7XXvJ7nXaFJOcLlVI/ 0NYoz+1I1P8APrb71ujihvXA+VB/gHUjGYfEYWN4sPisdio5DeVcdRU1H5T+WmaCNHmY/kuST7AW 47pue7zfU7tuVxdT/wAUsjyH8i5NPyp0XySyzHVNIzt8yT/h6cfaDqnXvfuvde9+690Fvef/ADJH ub/xE3Y//vG5r2c8u/8AKw7B/wA90H/V1Oi3ef8Akjbv/wA8sv8Axxugr/lFf9lO9e/+MquoP/fr 0fub9+/5IvMP/i03f/HB0t9jf+Vrs/8AxVof+0lejWf8KF/+3Nnzd/8ADV6v/wDf79Xe7+1H/Twe Xf8ATy/9WZOsnN4/5J1x+X/Hh0gv5cP/AG8f/nb/APiU/gj/APAjUHuOPfL/AJVn2k/55tw/7S16 c27/AHL3P/TJ/wAd6uu946dG/Xvfuvde9+691737r3Sn65/4Hdu/+GNtv/oTfPvID7vv/JC+83/4 rFt/1Y3jre//APJF5P8A+lldf4LPr//R3+Pfuvde9+691737r3Xvfuvdazv83/8A7K22v/4r7s7/ AN+D2d7yw9gP+Vc3v/ntH/VtesYffH/lYdo/54/+sj9Vd+556hXr3v3Xuve/de697917op/yV/5m d/Lx/wDGlvxG/wDetyPuBvvHf9O2n/56R/1Zm6mH2Q/5XKX/AJ43/wCrkXVw38mP/mQXyo/8aX/O v/351F753b//ALk2P/PHD/x09Zcw8H/0x6t29kfT3Xvfuvde9+691737r3Xvfuvde9+691737r3X vfuvdBH8gezKrpXoTvDuWgxFNuGu6j6e7N7PosBW1U1FR5ys2BsrN7rpsPV1tPHLUUlLk58SsMks as8aOWUEgD29bQi4ubeAtQPIq19NRAr+VetMdKsfQdVibn/mV9wdcdd96Vu+9ifHLLdgdX9BfFT5 C4XcHXvY+9a7prG7c+T/AG1jeq4dpdzT5nFwbp6/3hsZaqfNskM9TDlMPCahPtwjAm6bTBLLbiOS URPJIhDKNdY11VShowPD5HGemfEYK1QKgA/t9ehu3J8uO84MN8ZMTsnc3wd7R3V8j+9+y+qcT2Zt LsbsvKfHHbO3euem959o1VbNuGhev3BWbomyGyJsdPDHIKSmFRE5uysvtOljbE3jSJcIkUSsVKqJ CWcLw4UzX16traiUKmp/LpSdcfzFek6r4q7H+THfu4do9KJurJdkbbi27R7kl3tT7xz3Vm/9z9d5 zK9Ly0WNpNwdmbG3PX7XbI4TIQ4+LzYysp3n8ZJY2bZbyS+ksrKJpSoU1pp0hlDDXXCkVoRXiDTr 3jKEDOaf6vLon28f5pPR/wAoeie4dqdeT1+zd2Vm7cRtHbWzd21VPHvre3XMUeKzW6d+rhsYlXj8 FhGZZMcad62eexJe2rQoD95Ns3Ll7ki+atRcmOFnX4VMj0K14klVOaAZ6m/7uO32u8e7GxPcKDHZ RT3QB82ijpGf9q7q32r1VVle0pqbMLS+QgvIQBf688/Uc+8V7XliN7Qvp4Drohc8yPHdeGT59HV6 A+SfV3WGLzkXbXYOC2JjNwVGMrNvS7gmqo6fIZWnhnpMtDRfbU1UfN9mtIzghQQo+vtdyxyjzDvc t/Ycv7TNdvb0dhHQlFckAmpGCQeHn1gd9+bl1tzm9uObbKzL3skdzaSsoyUjMc0Or1065QPQE9GX +XvcO4uivjd2L25syfbMGf20mxlxeR3hST5DauOh3b2Ls3Z9bms3R0+VwUtTQYnEbkmqyv3lMt4g XkVNXsz5T2i33vmLb9pvFlMEni6hGQHJjikkCqSrAFmQL8LccCvXPqwt1ubyG3kB0tqrTjhSaDB4 kU4dEp3B83uz8RtnckFL2H0XnMVt75i9VfHSi+U+0uu93bs6g3Xs/fvWeW33ujNYXr7B9gZSry28 OuM5RRYXIjFbgr8c80oZCsqyxRjK35K22a4t2ewvo5ZNnnuzZSSxx3CSRTLEitK0ShY5lJkTXEj0 GaihJgm3Qs6VilBNu0nhlgHBVtIBYqKBhkVUHpU9x/LDsTrnI9KYSL5E/Gja+K3x8e+9+7Mj2/2l 1buXbG0N8ZbrTc2wcftHZu29m5HtvA7i2y2cxm751qEWpyuUmko/JT0p1eIJdo5WsNwj3mY8v7lL LBuFrbCCGZHkjWZJTJI8ggdH0tGKYjQBqM2K9UgsYpRcN9JMxWVECqwJUMGqSQpBoRjgM5PR4ut+ 1xuHoXrrurtDF0vTku5+sNnb/wB64HdmSTG03X1duLb+Oy+TwuWyOXXHtAMVV1pgH3CRTmyq6CUl fYNvdnkXmC+2HZy986XUkMRiUs0wRyqsqrWuoCuKjzBpnoultyLuW1tyZSHKrpFS1CQCAK8fl0Ve H+Zn8Ya3tOk6/otztFtVaHNVOZ7dzST4XY1NW46mEmPxWGimpJs3nJcvUkxpOYKanUDUrSAj3JDe x3PcWwSbxLY1v9aBLNKPOVY0Z3IISMIMldTN5EL0cHlrdFtTcNF+rUUjGWzxJ8hT0qT9nUvtj5Ef AjubBYzD7t+Q20aGv25moN0bJ3ntLcuc2zvzr/ddLBNS0+5dmbmo8Q9Ri8gaOpkp6mGRJ6DIUkr0 1ZT1FO7RGnLXKXvHyhuke77DyxexXYGlgVRkkQmpSRC9GU0r5EHKkHPWrOw5hsJxcWtlKsnDgCCP QiuR/qHQPUvyapMAgocF/Mn+Ne4aGG60+U7E+Pmel3ZJCLCNcrV9edm7F2tX1SqPXNT4ihVzz4l9 z9be4HuosKi99nZ3uKZKTBVPzCsrkfZqP29CpN23zSBJy85f1DUH7CD/AIekH2z83uz9nbFzG5et PmV8Mu1d1Yo001PsQdN9o7arc3RNKI64YnIzd15CnkylLEwljp5FQTqrKrh9IYRcvc585blu1tY7 57ZXu37fJUGfxFlVGp261CqdBOCwrpJBIpUhXabluM1xHFc7LLFEfxV1AHyqKDHz8ugW6+/mWfIb fm/NubcyHbPxv6y2hUYb+Ibw332P1JviihwmRhhZqjEbexOE70y0u5ZJagxx0rySUbSqXkkSJUII n3jdt+2naL29h5ca+3JZdMMFs5YupOHkd0QRUFSwAemApYnC65nure3kkWzMs1aKqEmo9SSBT58f lXo15+W2QYEN/MM+GjA/UH499q2/9/z7j7/XB9yf/CM3n/ZQv/Wvop/e28/9M7L/AL2P83XWF7W+ Ke4Nz4bePyF+buxO7ava2Wo9w7O2DQ7ck656X2zuTHOJsZumfYlK258vvrdGGqQJsfU7izGSpsbU Ks9LSw1KpMoA503n3u5sspdqtORbnbtrkFJFiIaSRTxVpSy0Q/iVFXUMEkVHRTuNxzJfxNBHtbww HiFySPQtUY+QAr59GqPzq+HrEs3yL65ZiSSxrcqSSeSSTirkk+4Z/wBar3H/AOmMvf2J/wBB9B79 x7x/0bpP2D/P11/s9Hw8/wC8ieuP/O3Kf/Wr37/Wq9yP+mMvf2J/0H179x7x/wBG6X9g/wA/QY9b /Jj+XhsftDvfsnbPyU2I2/u6Mp13kO04Knc+UyFJT1mwtm/3T2cMfiBhV/gCS7c9Uq6n+5k/c4+n tRu3t97s7lYbJtUvJd2bKwSVYqIgYCaTxH1HX3d3D0GOli7bvLwwwSWD6I66cCvcamuc56G//Z9P hn/3kf1t/wCdmV/+tPsh/wBaL3O/6Yi+/wB5T/oPr37o3T/lBk/YP8/QudUd89Md6VOXpOoeytsd gT4D+GnOJgJ6uX+Epl5amHGvWfc0dNpSrko5QmnV/mz7DnMPKHNHKiWz8ybHPZrNq8PxAo16KFqU Y8NQr9o6TXFndWgU3MDIGrSvnTj0Vqh/mKdWVm3qHd83VHyBxe0NybN7h3d13uXKbI27Bj+0Z+hc Tltw9n7U2RTQ70qcvNuPFbd2/ka6g+/pqChzMGOqfsaidowGPZPbrdUuJLNd2297yOa3jmRZXJgF 0ypBJKTGF0M7oraWZoy661WuFB22UMU8WMuGUMKnt1mik44VIBpUioqOl72D83OotiT1sFFhuwux zTj47QUT9Z7ex+41z2b+U8u4f9DW2cD9znMV97nc9j8AtdOjeOGkoMhRzySBJW0F+38k7vfrGzzW 9tX6wnxnKaFsdH1LvRWoiF9IOSzI6gVAq3FYzSUJZV+P4jSnh01E44CtPmQenbJfLHryg2t29ld4 bN35t89N5jpPaHZu0M9iNtV2Xx2Z+QFDsWbbuEMOL3JlsBl1w6diUkGYaOrkp0aOcQNUoqNI1Fyp uT3ezx2V7BIbxLmSCRGcKVtDLrepRXXV4LGOqhsrq0moFRaSloRG6kuGKkV4JWp4Aj4TT8uHUuk+ WfXde21sbi9udhZXdm6e0++enabr/Fbfx9ZvTGbu+N+P3TkeyFyeKXNpSwYxKbbdOMdKk7/evncU AEFUTHR+U9xjF1LLcW6WkVra3BlZyI2jvDGsOltNS1XOsEDT4UvHRnRtJRrLMoRURq1xR6ac045z 6UPp0Bm/v5gEeB2vnqraXQ/ZuZ7E2T3d8dOqd99YZev6x/jGFw3yG3LQ4nbW6qLO7a7NzOzcpLk6 RqqkoaWPKGaDOxJT5GOkp/JUoe2Ht+bi6t0u9+tU26exvJ4p1E2lmtELOhV4VkWh0sxKUMRLRl2o pUR7dqdA9wgjaN2Dd1CUGRQqCPU44ZFTjoT8x83upMB2M3XWXw+8aCTF79656l3rueok2ImD6/7Y 7UodvVm1Ov8AcOOG+W3lla+Go3diqLJ5HC4vK4XG12RhilrLCV4iuHkjd7jbhuMM0LB7ea4jQeLq lt4C4klQ+F4aikcjIkrxyOqEhOALS2MzR+IGWhVmAzUqtakYp5EgEgkDh0cYgqSpFiCQQfqCOCD/ AKx9g7pH117917r3v3Xuve/de697917r3v3Xuve/de697917r3v3Xuve/de697917r3v3Xuve/de 697917oLe8/+ZI9zf+Im7H/943Neznl3/lYdg/57oP8Aq6nRbvP/ACRt3/55Zf8AjjdBX/KK/wCy nevf/GVXUH/v16P3N+/f8kXmH/xabv8A44Olvsb/AMrXZ/8AirQ/9pK9Gs/4UL/9ubPm7/4avV// AL/fq73f2o/6eDy7/p5f+rMnWTm8f8k64/L/AI8OkF/Lh/7eP/zt/wDxKfwR/wDgRqD3HHvl/wAq z7Sf8824f9pa9Obd/uXuf+mT/jvV13vHTo3697917r3v3Xuve/de6U/XP/A7t3/wxtt/9Cb595Af d9/5IX3m/wDxWLb/AKsbx1vf/wDki8n/APSyuv8ABZ9f/9Lf49+691737r3Xvfuvde9+691rO/zf /wDsrba//ivuzv8A34PZ3vLD2A/5Vze/+e0f9W16xh98f+Vh2j/nj/6yP1V37nnqFeve/de69791 7r3v3Xuin/JX/mZ38vH/AMaW/Eb/AN63I+4G+8d/07af/npH/VmbqYfZD/lcpf8Anjf/AKuRdXDf yY/+ZBfKj/xpf86//fnUXvndv/8AuTY/88cP/HT1lzDwf/THq3b2R9Pde9+691737r3Xvfuvde9+ 691737r3Xvfuvde9+690FPfHWkndPRndPTUObXbM3bnUnZHWEO5Honyabel3/s3M7Ujzj42Oqony CYl8sJzAs0JlEegOhOoPW0ot7m3nK1COrU9dJBp+dOtMNSsPUdFr7D+DWxsr8Ocx8U+nqLrPpGoy 1D05VVW7Ns9UYal29md59R7s693au6N27N2zWbUn3I+56vYSw1XlyC1Sw1TATkryri3GRb9b2cvI BrwWNQGDCgJrSmrGKfLqhjGjQtB1j318Q9xd/wBb8eK35SZT4+9l0XRfdW/+08hsba/QlZhusN9Y fd3TW7+ssPt6v2Xv3f3ZNPTZrbu4N2tmTkJJZ4ZRTRRJTRSDzn0V8lqLoWayoZI1UEvVgQ4Ymqqu CBSmPt8uvFNWnVTB9OjKdi9CdJ9t7Eg6x7I6p2JuzYFFQ0+NxG1q7buPp8btyjo6dKWhi2n/AA2K iqdomgp41SBsZJSNCihVIUW9p7e8u7Wbx7e5dJq5IJz9vr+derMisKMoI6rM7B/lq9A/HP4+dz5P p7bdVkc4N04zsbFZvdcGOz+9tl7UpIcZi91bH29vFaCHP1W0Gx8c2QMFS8kmtWMjyWDewf7vXm6c x8l36MayWwSXStQH8JtRYrw1BS3D06mf7u+62mw+6/LxuXC296stoSfJp0pHn0Miov59U/5Tqxqn KCq0BiJNStx+T/xT3ijbc0qlt4eriOujdzy0z3JkK5r0en429D7B3fiNw13Y+wNqb3x2NqsbjMCm 7cDj85T0WQSGaszM+OjyEE608vhqKWOR0sTbSfpws5f5i3rbjd3uz7rcWjTnSxikaMuq8ASpFQCT Svn1z++/TzItnuPt7yXY3rLe28FxdzhWIKicpFAGp5sIpGAPlQ8COjW97dO4bvnqfcfUecytbgMN uSq2dUVOQxdHRVtTBHs3e+2d70tJHR5AGilpshUbYjpJlcECCZyBcD2v2Td5tj3W33aCJZJoxIAG JAPiRvGTUZqA5YfMDrn/AGtw1rOk6rVlrx+alf8ALXpr7x6VPbuG68o9tbzquoc31X21tjuLY+d2 ztTbmfo8XuLa1FuSgpMfNtbMpBharEVUG6KgyIPG2tVYH63d2Xef3TLuDXFmLuG6tHt5Vd3UsjlC SHXuDAoKHOK9WtrjwGlLxiRXQowJIqDTzGa46acf0FNW9n9X9w9k7+m7O351n1t2b1wlfkti7TwG Mz8XZG79j7r/ALyS4bHLVUuDze2U2HTUVMaQgTRzSSSEOR7cffQm2bntG3WAtrC5uYZqLLIxTwY5 U0ajQsr+KWOrgQAMdbN1SGe3hi0RO6tQEmmkMKV8wdVc9D9kKCgy9HV4/L0NFlsfXxSQV2PylJT5 GhroJRaWGso6yOamqoZL+pZFZT+R7JIZZbeSOa3leOZDVWUlWUjgQykEH5g9JlZlIZWIYcCMEdEz p/5fXxeoO06XtDGde42ljFBmKLK9c1VJRZnrPLT5WDxR5WPbOXgq1wmSxso8kP2ckdOCTaFTz7kt /eDnybYJNhn3l2OtGW5BZLlAhro8VCNasMNrBb+keHRyeYN0a1Nq1wTkUepDinlqHEHzrn59C/8A 7K18Z/8AvH7p3/0X22//AKg9hz+vnO//AE1+5f8AZRL/ANBdI/3puX/Rwm/3tv8AP17/AGVr4z/9 4/dO/wDovtt//UHv39fOd/8Apr9y/wCyiX/oLr3703L/AKOE3+9t/n69/srXxn/7x+6d/wDRfbb/ APqD37+vnO//AE2G5f8AZRL/ANBde/em5f8ARwm/3tv8/Xv9la+M/wD3j907/wCi+23/APUHv39f Od/+mv3L/sol/wCguvfvTcv+jhN/vbf5+vf7K18Z/wDvH7p3/wBF9tv/AOoPfv6+c7/9NfuX/ZRL /wBBde/em5f9HCb/AHtv8/Xv9la+M/8A3j907/6L7bf/ANQe/f1853/6a/cv+yiX/oLr3703L/o4 Tf723+fr3+ytfGf/ALx+6d/9F9tv/wCoPfv6+c7/APTX7l/2US/9Bde/em5f9HCb/e2/z9e/2Vr4 z/8AeP3Tv/ovtt//AFB79/Xznf8A6a/cv+yiX/oLr3703L/o4Tf723+foj3xe+O3QOX+Z/8AMnwm V6U6uyOG2xu/4pw7bxVbsnA1GPwMOX6COQysWIpZaJoqCPJV/wC/OIwokl9TXPPsV82c6c4W3KHt xc2/NF/Hczw3xkZZ5A0hS60oXIarFV7VrwGB0cyX98LDbHF5KHYSVOo1NHoK5zQcOrBP9lS+MH/e PPTP/ovNtf8A1B7jz/XC58/6bPc/+ymX/oLpJ+8dw/5Tpv8Ae2/z9CL151T1X1ZW1VR1313svYJy 0uP/AI1JtHbmMwT5OHHTSyUi15xtPC1WtGaiUxhr6TI1vqfZNvHMPMG/xxJvW9XV4I9WgTSNJpLA atOomlaCtONB6dMT3NzcACed3pWmok0r9vRF/iT8Nt77K298ect352HnM/L0ancVfsvpObC7HfbO xs/27lN3YPOVmR3ntyJsp2DQU/X+4KmmxVJVOFx6ZapWaSpdYvCMebucrG+uOYodg26ONb76cSXI aXXKlusbKBG/bETKgaRlHeY1ICgmq28vY5GuRbxACTTVqmpC0IweGRU040HDqJ8afg7JtD4/7E2b vyuze1t24b5R7Y+ST0IyWI3Zk8Vg+ntzJh+hOnspnoHlx1bh9n9M7XwOGlmpHYQtFL4SxJY35m54 F5zBf3lhGkto+1vZ10tGrNcJqurhUOQ0ly8sgDDNRq9Ot3V/ruJHjAKGIp6ZYVdgPUsSc9Cb258L B2lu/tHM0Pd+9th7N7rzvSW8O0OvcNtTZeYptw7w6FrNuybQyNDurN0c2f2/hsvjdqY6my2Ppj/l TUccsU8GqaOYs2jnU7XZ7XC+xwT3tlHcxwTNJIpSO6D+IDGpCOytI5jc/CGIKt2lWob7wkiUwKzo GCsSRQPWuBgkVND8+pu6fhDsDdfZvyT7Lm3pvrC1HyR6x3Z17WYTb9TRY6m6zzHYu3Np7V7N7K6+ yCwvV0u89/4jrzbqVzTBotWKuARUTD23a877habZy1tosoHXbbqOYM4JMywvJJBDMK0McTTTaQM/ qf0R1pL6RIrWLQp8Jw1T+LSSVU/IFmp9vQfYf+Xpg8NtztKhou0/4JujsfO/GjdmNzmxem+tOv8A amw90fFXcD7j65yGF6z2/EuBy9Flq1Y/41DX1Es9daQrURh0WEwm9wp5rjanfavEtbaO9jKy3E0s kqXyaJg0z96lRXwyoAXHaaGrh3Fi0JMVVQOKFmJIkFGqxyPlTh0JOI+IFFge5dwdvYzfGBlm37vL a3ZPZGJ3D0V1RunNZjsDAbY21tbL5rY/YOZx826OscVvKl2pSVFZj6Q1i0VX5JcfNSPIx9ls3N73 GzW+zy2MgW3heGFkup0VYnd3VZYlISdozIwV206loJA4A6bN4WhWExntUqtHYAAkmhAw1KmhxXzr 0csm5v8A159g3pF117917r3v3Xuve/de697917r3v3Xuve/de697917r3v3Xuve/de697917r3v3 Xuve/de697917oLe8/8AmSPc3/iJux//AHjc17OeXf8AlYdg/wCe6D/q6nRbvP8AyRt3/wCeWX/j jdBX/KK/7Kd69/8AGVXUH/v16P3N+/f8kXmH/wAWm7/44Olvsb/ytdn/AOKtD/2kr0az/hQv/wBu bPm7/wCGr1f/AO/36u939qP+ng8u/wCnl/6sydZObx/yTrj8v+PDpBfy4f8At4//ADt//Ep/BH/4 Eag9xx75f8qz7Sf8824f9pa9Obd/uXuf+mT/AI71dd7x06N+ve/de697917r3v3XulP1z/wO7d/8 Mbbf/Qm+feQH3ff+SF95v/xWLb/qxvHW9/8A+SLyf/0srr/BZ9f/09/j37r3Xvfuvde9+691737r 3Ws7/N//AOyttr/+K+7O/wDfg9ne8sPYD/lXN7/57R/1bXrGH3x/5WHaP+eP/rI/VXfueeoV6979 17r3v3Xuve/de6Kf8lf+Znfy8f8Axpb8Rv8A3rcj7gb7x3/Ttp/+ekf9WZuph9kP+Vyl/wCeN/8A q5F1cN/Jj/5kF8qP/Gl/zr/9+dRe+d2//wC5Nj/zxw/8dPWXMPB/9MerdvZH091737r3Xvfuvde9 +691737r3Xvfuvde9+691737r3Xvfuvde9+691737r3XvfuvdY5YYaiGanqYYammqIZaeppqiNJq epp542inp6iGQNHNBPE5R0YFWUkHg+9EBgysoKkUIOQQeIPyPVkd43SSNysqkEMDQgg1BBGQQcgj IOetZ3v+Sn647S+Re39r4ygp9r9UfIbpHqPb+OqnqqqvXE904zE5KWrGQkkKX2rLWzR0sUkUnkhE au/oJbHfmX2Y2Fd/tfodxuILO6tbu4MQAIQ26htCE0IVyaZyg4V6laT+8T5z5TsN/wCX909vbDc9 +2+6t7WG8a4khWUTRqRLcwLG2qRCe7wpI1k8whr1ZtgdtYnZ+JpNt4OnNPjcWJIYtbeSoqJWld6m trJrKaitrZ2aSWQganbgAAARpEiRxRpGoVAoAA4AdYh84c27/wA98y7vzZzPfG43u9lLyPwA8lRF 4JHGoCRoMKoAyaku/tzoN9e9+691737r3Xvfuvde9+691737r3Xvfuvde9+691737r3Xvfuvde9+ 691737r3XvfuvdBD1P1h1jtHuL5I9ibR3PJl+w+3cx1XXdu7ebcOGyke0a7ZGwf7sbJgiwVDBHld rjN7Y/yopXvI1Yf3odMfHtbvu57nd7Ty1t13baNvs45xbvoZfEEsuuXuJ0vpft7QNPBs9GKzTSW1 tFIlIo9Wk0IrqNTngaHGOHRiPYW611737r3Xvfuvde9+691737r3Xvfuvde9+691737r3Xvfuvde 9+691737r3Xvfuvde9+691737r3Xvfuvde9+691737r3Xvfuvde9+691737r3Xvfuvde9+690Fve f/Mke5v/ABE3Y/8A7xua9nPLv/Kw7B/z3Qf9XU6Ld5/5I27/APPLL/xxugr/AJRX/ZTvXv8A4yq6 g/8Afr0fub9+/wCSLzD/AOLTd/8AHB0t9jf+Vrs//FWh/wC0lejWf8KF/wDtzZ83f/DV6v8A/f79 Xe7+1H/TweXf9PL/ANWZOsnN4/5J1x+X/Hh0gv5cP/bx/wDnb/8AiU/gj/8AAjUHuOPfL/lWfaT/ AJ5tw/7S16c27/cvc/8ATJ/x3q673jp0b9e9+691737r3XvfuvdKfrn/AIHdu/8Ahjbb/wChN8+8 gPu+/wDJC+83/wCKxbf9WN463v8A/wAkXk//AKWV1/gs+v/U3+Pfuvde9+691737r3Xvfuvdazv8 3/8A7K22v/4r7s7/AN+D2d7yw9gP+Vc3v/ntH/VtesYffH/lYdo/54/+sj9Vd+556hXr3v3Xuve/ de697917op/yV/5md/Lx/wDGlvxG/wDetyPuBvvHf9O2n/56R/1Zm6mH2Q/5XKX/AJ43/wCrkXVw 38mP/mQXyo/8aX/Ov/351F753b//ALk2P/PHD/x09Zcw8H/0x6t29kfT3Xvfuvde9+691737r3Xv fuvde9+691737r3Xvfuvde9+691737r3Xvfuvde9+691737r3Wsn8uv+ZxfN3/xeL4Q/+83gfYY5 h/5LWxf9KjdP+ra9Yic+f8rHzv8A9Lmw/wCrSdWtVP8AwJqP+W8v/WxveKifAn2DoaHiesHu3Wuv e/de697917r3v3Xuve/de697917r3v3Xuve/de697917r3v3Xuve/de697917r3v3XuiE/E1VHzk /misFUM+8/iDrYAAtp+Otl1EctYcC/sZc5k/1J9rRXHgbh/2mdHkv/JN2n7Jf+rnVkHuMekfXvfu vde9+691737r3Xvfuvde9+691737r3Xvfuvde9+691737r3Xvfuvde9+691737r3Xvfuvde9+691 737r3Xvfuvde9+691737r3Xvfuvde9+691737r3QW95/8yR7m/8AETdj/wDvG5r2c8u/8rDsH/Pd B/1dTot3n/kjbv8A88sv/HG6Cv8AlFf9lO9e/wDjKrqD/wB+vR+5v37/AJIvMP8A4tN3/wAcHS32 N/5Wuz/8VaH/ALSV6NZ/woX/AO3Nnzd/8NXq/wD9/v1d7v7Uf9PB5d/08v8A1Zk6yc3j/knXH5f8 eHSC/lw/9vH/AOdv/wCJT+CP/wACNQe4498v+VZ9pP8Anm3D/tLXpzbv9y9z/wBMn/HerrveOnRv 1737r3Xvfuvde9+690p+uf8Agd27/wCGNtv/AKE3z7yA+77/AMkL7zf/AIrFt/1Y3jre/wD/ACRe T/8ApZXX+Cz6/9Xf49+691737r3Xvfuvde9+691rO/zf/wDsrba//ivuzv8A34PZ3vLD2A/5Vze/ +e0f9W16xh98f+Vh2j/nj/6yP1V37nnqFeve/de697917r3v3Xuin/JX/mZ38vH/AMaW/Eb/AN63 I+4G+8d/07af/npH/VmbqYfZD/lcpf8Anjf/AKuRdXDfyY/+ZBfKj/xpf86//fnUXvndv/8AuTY/ 88cP/HT1lzDwf/THq3b2R9Pde9+691737r3Xvfuvde9+691737r3Xvfuvde9+691737r3Xvfuvde 9+691737r3Xvfuvdayfy6/5nF83f/F4vhD/7zeB9hjmH/ktbF/0qN0/6tr1iJz5/ysfO/wD0ubD/ AKtJ1a1U/wDAmo/5by/9bG94qJ8CfYOhoeJ6we7da697917r3v3Xuve/de697917r3v3Xuve/de6 97917r3v3Xuve/de697917r3v3Xuve/de6CDqfpzZWxO4vkl2rgN01mY3b3tmeq8lv7bc9dhqil2 dU9dbB/ubtqCho6CJMtj1zuE/wAqkFeztK/qhtHx7W77vN7fbTy1tVxaqlpYRziJwGBkE0viOST2 nS3aNPAYOejFZ5Jba2hZKJHqCnOdRqflg4x0Yn2Futde9+691737r3Xvfuvde9+691737r3Xvfuv de9+691737r3Xvfuvde9+691737r3Xvfuvde9+691737r3Xvfuvde9+691737r3Xvfuvde9+6917 37r3XvfuvdBb3n/zJHub/wARN2P/AO8bmvZzy7/ysOwf890H/V1Oi3ef+SNu/wDzyy/8cboK/wCU V/2U717/AOMquoP/AH69H7m/fv8Aki8w/wDi03f/ABwdLfY3/la7P/xVof8AtJXo1n/Chf8A7c2f N3/w1er/AP3+/V3u/tR/08Hl3/Ty/wDVmTrJzeP+Sdcfl/x4dIL+XD/28f8A52//AIlP4I//AAI1 B7jj3y/5Vn2k/wCebcP+0tenNu/3L3P/AEyf8d6uu946dG/Xvfuvde9+691737r3Sn65/wCB3bv/ AIY22/8AoTfPvID7vv8AyQvvN/8AisW3/VjeOt7/AP8AJF5P/wClldf4LPr/1t/j37r3Xvfuvde9 +691737r3Ws7/N//AOyttr/+K+7O/wDfg9ne8sPYD/lXN7/57R/1bXrGH3x/5WHaP+eP/rI/VXfu eeoV697917r3v3Xuve/de6Kf8lf+Znfy8f8Axpb8Rv8A3rcj7gb7x3/Ttp/+ekf9WZuph9kP+Vyl /wCeN/8Aq5F1cN/Jj/5kF8qP/Gl/zr/9+dRe+d2//wC5Nj/zxw/8dPWXMPB/9MerdvZH091737r3 Xvfuvde9+691737r3Xvfuvde9+691737r3Xvfuvde9+691737r3Xvfuvde9+691rO/OWhrtq90fP OCqpJZJMd2D8NflTToFYvkOv9vpidt7jqqZVW8kOHr6SQSsoOjQb/T2HN9jL75ylU0juLfcLQH0l mhBjB/02kgevWI3uRHJZ8zc9K6n+3sL0fOIKqMR8lYGv2dWh02RosvTU2XxtRFV47LU1PlMdVwuH hqqDIwpW0VTE68PFPTTq6n8g+8VGikgZ4JVKyoSrA8QVNCPyIp0L1dJVWWNqxsAQfUHIP7OgZ7E+ RvTHVG+ti9ab63hPQb77GaCXbO1sJtXeG88x/CJ87QbZG6c9S7NwOeO0tnJuDJwUTZfKmjxwqX0e a6vpONv5e3jdLG+3KxtA1jb11uzxxrqCl9CmRl8STQpbw01PTNMiqqG0uJ45Zoo6xJxJIArStBUi ppmgqeiI7U/msdS7p6G+RXZVNHiT2d0ptH5Adj4DqhF3bBT7y6/6s7HyvWOw8zHvGu2/Bt/IVu9d xLi48jBiamtfFvlYkK67qBxde127Wu+8vbaxb923s1rC0/6ZMcs8KzSr4YcuBGmsoXC69BNadGb7 JOl1aQmvgyMilsYZlDMKVrgVpUCtOjTYH5q/H2q3nj+pdx9iYjE9u0+MyFNu3CUWF3nVbJw/YG0N iRb+7M65xvZcu3U2Pld37DwiVFTWYlMi2VgpoCZYFkDIAxPybv62cm62+3u20lgY2LRiRopJfChl MOvxFjlagVymgk4amekTbfdCMzpETBXBqKlS2lW01qAx4GlPn0j5f5knwtj2biuwF7iqKnaecTOV mJyNB1p2zkKit29tbG4XKbq3ymIo9jTZmPrba1PuCljyG5Hp1wlLVM9O1T54pY0Vj265yN5LYfug C6TSGBmgADuWVItRlC+M5RikNfEZaMF0kEufujcfEaL6f9QUqNS8TUBa6qajQ0WtaZpTpfP82vit F29hujJO4MU/ZGc3NsvaFJi6PA7ur8NHuHsfa1HvXYGMr950eAm2VjKneu2a6OoxQqchF982qOLV JHIqoP6mc0HaZt8G0ONtSKSQsWjDaIXMcpEZYSMI3BD0Q6cE4IJa/d194DXP058EKTWorRTRu2ur BwcY6L/sH+Z58eJus9qb97t3Tjeq8jvubsDcm2NvYnCb+339r1JhO2d1dX9b7+3hXbY2tmKfZ69o VG21/hq5BqaKvrpxT0ZmYW9n997a8wDcrqw2W1a6SARI7s0UVZ2gjmmijDupk8EP36KlVGp6dKpd mu/GkitkMgTSCaqvcVDMoqRXTXNOAyel73N/MS+OHTmyO0t6NW767BXqfdNFsHNY3YnXG/MhQ5rs Kq3ZR7KqtibY3zU7ag6/zW5sHuKs+2yMEGSkajqUNO/+UPHE6DZvb/mLeL3bLMJBb/VxGVTLNECs QQyCV4g5lVGQVQlBqHcO0Ehq32q7uJIY6KhkXUNTDC0rqIrqAI4Yzx4dHVwWZoNx4TDbhxRrDjM9 isfmcacjjMnhMgaDJ0kVbSGuw2apMfmMTVmnmXyU1XBBUwPdJI0cFQDZoXt5preWnioxU0ZWFVND RlJVhUYKkg8QSOi5lKMyNTUDTiD/ADGD+XTp7a611737r3Xvfuvde9+691737r3RCfiair85P5or BVDPvP4g62AAZ9Px1IXUQLtpHAv9PYy5zJ/qT7W/80Nw/wC0zo8l/wCSbtP+ll/6udWQe4x6R9e9 +691737r3Xvfuvde9+691737r3Xvfuvde9+691737r3Xvfuvde9+691737r3Xvfuvde9+691737r 3Xvfuvde9+691737r3Xvfuvde9+691737r3XvfuvdF/+Vm7sfsX41d5bkyTL4oOs91YqlhJs9Zld y4ybbeGoIFuDJUVmUy0SIo9RJ49ifkuxl3Lm7lyziHcbyNifRY2EjsfkFUknoj5muksuX95nk4fT uo+ZcaFA+ZLDqR/KY2hk8d8qd60NRTvq6G+A3xr6X3VUDUYqXfG6c3LvyowkzAaBXUGOoSHT9S6e Rz7lfd7pLjlqW8T+yv8Af764j+cQPhhvsJGD0IvY+0lTmzcgVxYbDaWzn0kkcy6ftAXh0P3/AAoX /wC3Nnzd/wDDV6v/APf79Xe1vtR/08Hl3/Ty/wDVmTrJHeP+Sdcfl/x4dIL+XD/28f8A52//AIlP 4I//AAI1B7jj3y/5Vn2k/wCebcP+0tenNu/3L3P/AEyf8d6uu946dG/Xvfuvde9+691737r3Sn65 /wCB3bv/AIY22/8AoTfPvID7vv8AyQvvN/8AisW3/VjeOt7/AP8AJF5P/wClldf4LPr/19/j37r3 Xvfuvde9+691737r3Ws7/N//AOyttr/+K+7O/wDfg9ne8sPYD/lXN7/57R/1bXrGH3x/5WHaP+eP /rI/VXfueeoV697917r3v3Xuve/de6Kf8lf+Znfy8f8Axpb8Rv8A3rcj7gb7x3/Ttp/+ekf9WZup h9kP+Vyl/wCeN/8Aq5F1cN/Jj/5kF8qP/Gl/zr/9+dRe+d2//wC5Nj/zxw/8dPWXMPB/9MerdvZH 091737r3Xvfuvde9+691737r3Xvfuvde9+691737r3Xvfuvde9+691737r3Xvfuvde9+691WL/MI 6IztfUbT+UvXmzajsDPdZbX3L193d1fjkD5Tt7417tjlk3bhsTBYit3TsiollymOisXlVpVW7Iis k3HbYd5sJdtlmMUmtZIpRxinjOqOQfYcEeakjz6iL3R5Ynu1tOa9us2uLm0ieK5hX4p7N8uFHnJE aug8wSPIDqu3pju+H467H2/SblymU7R+H2TeSPpH5L7Yoa3cY2NiGbzJ1R3liMdHVZjae4Nnmb7U STQq8aJpKNGEMcR818mXe83sl5bQx2/NLZntiQsdywwZ7ORqK2v4niJDqTkA/FC+27m3L9nb/Uu1 zynJ/uNeIC4Qf75uAKtG8fAhhUelKEKmpwvW+7vkRlflB1L81Ng7Rp9/dN7d6d37taFOtNzLnsBs 3Kbtzu1anb+49wbhx2d2I6ZfeMsuTp46aVq4QIFenkPkUM03ez2CLljd+R7mV4Lx7iJyJ00vIsau HREKy9sYCEsNNT8QwRxb8y7JPYRwLeW0sYkLqwmAoSADVa5wMVpToCY/gx8ao9obE2MflNth9vbE 6D6C+PdLRtl+ugmQ2r1B33QfIXfWRqFXdgEOQ703diqaHMINSUsEWpTUMxHs7POPNJvL6+/qpP8A UT391dk6JsPcWptIgP0+FtGxMfmxP4ejD+tll4ksv1dtqaV5P7VeLp4Y8/wAmnr8useT+FPUObo9 47byvzcwsuxHzXyq3n05tekm6uoK3q3sf5e47c+H7D39uLc1Pu1cj2rmdr4beeTpNvJUrjI6OKrL TGeRI2XcfNu9wvZ3EXI0ovtFjHcOVnImisCjRRIhj0wK7Ro0tNZYrQaQTXY5q21TG6zW3i0iDHxl 7liIKqBXtBIBala08ulj2r8Ueld/5LDQ7P8Al/tnqbZtZ8Tdu/CTsnbGDquq9wVO5/j9gc2mZkxG yc7ldwRP1duPPRPPQ5Ctp6XIRy0c3pgWaOOUI9r5j36wjma75Nnurwbq+5Quy3ChLpl06pFVP1kX DKpZCGHxUJHTUPM+3RBtdzbSSeOZlJlUUcilSAe4DiASM+fQNdU/E/E5LcG/d0dofJ/rzYG0a35P 9md7dc9GbWznUuZpcBntubPrekPjLvnPdj0+7JsxnqDr3q+ioMrRbZdYoqbKohlnX92H2cbpzLdR 29ha7bypdT3a7ZDbTXLpcKXV5Bc3kSwmMKplmLo02SYyaLwPSmfmjaFSJIbu3eTwFRnMqioJ1yKF rQamqC3p5efTrjvgJ0XhEwm2sF818Pi+qW2f8Odrdj9do/UtRJ2ePhrkIchtWLI7tn3Kcpt7bG+a vzVmXxVJGyHKSipEzqhgkak525hnM9zPyRK26+NuDwzUuB4P7wFHIj0aXeIUWN2PwArQE6hVubtv bU7T2pn1SlW8Ze3xuOK0JXgCfLFPPpTZj4e9c5pu2M43zZ68wW9e0+8eje9qyfaG3erdt9Yx7s6K 3nkN74vMZ/p6HsGq2/ubee+sxWxSbjzK1NAcjJj6Vvtl0yCRNDzRusP7qg/qPdPZWtjc2wEjTvN4 dzGIyqXBiDpHEoIhjo2gO3ccUovNO1r4C+NbmKOJ0FZ1LUcaaB+ICj4RQ0qc9WfN271U5Ly9sday yt6pZX3/ALQ1yyHmSVrZgANI92NuLn3Go2TeQKDZrun/ADRk/wCgeib957b/ANHG3/5yJ/0F11/p a6n/AOfqdZ/+h/tH/wCvHv37l3r/AKM93/zhk/6B69+89t/6OMH/ADkT/P17/S11P/z9TrP/AND/ AGj/APXj379y71/0Z7v/AJwyf9A9e/ee2/8ARxg/5yJ/n69/pa6n/wCfqdZ/+h/tH/68e/fuXev+ jPd/84ZP+gevfvPbf+jjB/zkT/P17/S11P8A8/U6z/8AQ/2j/wDXj379y71/0Z7v/nDJ/wBA9e/e e2/9HGD/AJyJ/n69/pa6n/5+p1n/AOh/tH/68e/fuXev+jPd/wDOGT/oHr37z23/AKOMH/ORP8/Q P9VYnobrjuH5H9x0HfexMnmvkVmOrMruLAVu+tgxY/asvV2wv7i4uHETU2Y++qI8zQH7mc1PKS8R +j2t3w8xbltXLezPy7crDt0c6o4hmJfx5fFbVVaDScCnEcc9GQ3uwktrWF763VI9Wk+Ivdqap4tT Bxj8+jC/6Yeof+fs9X/+jC2h/wDXn2GP3Fvv/RkvP+cEv/QHVP3ptf8A0c7f/nKn/QXXv9MPUP8A z9nq/wD9GFtD/wCvPv37i33/AKMl5/zgl/6A69+9Nr/6Odv/AM5U/wCguvf6Yeof+fs9X/8Aowto f/Xn379xb7/0ZLz/AJwS/wDQHXv3ptf/AEc7f/nKn/QXXv8ATD1D/wA/Z6v/APRhbQ/+vPv37i33 /oyXn/OCX/oDr3702v8A6Odv/wA5U/6C69/ph6h/5+z1f/6MLaH/ANeffv3Fvv8A0ZLz/nBL/wBA de/em1/9HO3/AOcqf9Bde/0w9Q/8/Z6v/wDRhbQ/+vPv37i33/oyXn/OCX/oDr3702v/AKOdv/zl T/oLr3+mHqH/AJ+z1f8A+jC2h/8AXn379xb7/wBGS8/5wS/9Ade/em1/9HO3/wCcqf8AQXXv9MPU P/P2er//AEYW0P8A68+/fuLff+jJef8AOCX/AKA69+9Nr/6Odv8A85U/6C69/ph6h/5+z1f/AOjC 2h/9effv3Fvv/RkvP+cEv/QHXv3ptf8A0c7f/nKn/QXXv9MPUP8Az9nq/wD9GFtD/wCvPv37i33/ AKMl5/zgl/6A69+9Nr/6Odv/AM5U/wCguvf6Yeof+fs9X/8Aowtof/Xn379xb7/0ZLz/AJwS/wDQ HXv3ptf/AEc7f/nKn/QXXv8ATD1D/wA/Z6v/APRhbQ/+vPv37i33/oyXn/OCX/oDr3702v8A6Odv /wA5U/6C69/ph6h/5+z1f/6MLaH/ANeffv3Fvv8A0ZLz/nBL/wBAde/em1/9HO3/AOcqf9Bde/0w 9Q/8/Z6v/wDRhbQ/+vPv37i33/oyXn/OCX/oDr3702v/AKOdv/zlT/oLr3+mHqH/AJ+z1f8A+jC2 h/8AXn379xb7/wBGS8/5wS/9Ade/em1/9HO3/wCcqf8AQXXv9MPUP/P2er//AEYW0P8A68+/fuLf f+jJef8AOCX/AKA69+9Nr/6Odv8A85U/6C69/ph6h/5+z1f/AOjC2h/9effv3Fvv/RkvP+cEv/QH Xv3ptf8A0c7f/nKn/QXXv9MPUP8Az9nq/wD9GFtD/wCvPv37i33/AKMl5/zgl/6A69+9Nr/6Odv/ AM5U/wCguvf6Yeof+fs9X/8Aowtof/Xn379xb7/0ZLz/AJwS/wDQHXv3ptf/AEc7f/nKn/QXXv8A TD1D/wA/Z6v/APRhbQ/+vPv37i33/oyXn/OCX/oDr3702v8A6Odv/wA5U/6C69/ph6h/5+z1f/6M LaH/ANeffv3Fvv8A0ZLz/nBL/wBAde/em1/9HO3/AOcqf9BdIvenyj+OXX2Mkyu6+7etaKnQHx02 P3Vi9w5arf8AswUGF27UZXLV1RIeFSOFiT7MNv5N5r3SYQWXLt4z+rRsij5s8gVQPmT0ku+Y9hsY zJdbvbgegcMx+xVJYn7B0QHuTuXJdyZfYe896bE3XiukMNuvGZH4/wDQFfjJYu5fmR3NBO0GzJX2 TGJsrher8LkZVnJnjtLySWd1WOUeXOXBs63+07TfRTc0TxFLu7Q1ttstm/tVEuFe5de2inHyAJIH 3TdJt5nsbm5sZV2lZVNralf8YvritI/08ssSmhyM/MnGxR/Lz+Lu5/jP0nk6jtaqpMr8he8t4ZHu Xv3LUjxVFNTb03BDFFj9lY2qh1JPhuv8HHHQQlGaJqj7h4z43X2g5h3GzvLi1s9qjKbLZQrBAp/g T8Z/pOasfPhXPWWvthyfc8o8vv8AvZg/MV9Mbi6YZAkcDTEp/hiWi4JGrURgjoqn/Chf/tzZ83f/ AA1er/8A3+/V3sSe1H/TweXf9PL/ANWZOhpvH/JOuPy/48OkF/Lh/wC3j/8AO3/8Sn8Ef/gRqD3H Hvl/yrPtJ/zzbh/2lr05t3+5e5/6ZP8AjvV13vHTo3697917r3v3Xuve/de6U/XP/A7t3/wxtt/9 Cb595Afd9/5IX3m//FYtv+rG8db3/wD5IvJ//Syuv8Fn1//Q3+Pfuvde9+691737r3Xvfuvdazv8 3/8A7K22v/4r7s7/AN+D2d7yw9gP+Vc3v/ntH/VtesYffH/lYdo/54/+sj9Vd+556hXr3v3Xuve/ de697917op/yV/5md/Lx/wDGlvxG/wDetyPuBvvHf9O2n/56R/1Zm6mH2Q/5XKX/AJ43/wCrkXVw 38mP/mQXyo/8aX/Ov/351F753b//ALk2P/PHD/x09Zcw8H/0x6t29kfT3Xvfuvde9+691737r3Xv fuvde9+691737r3Xvfuvde9+691737r3Xvfuvde9+691737r3XasyMrKxVlIZWUkMrA3DKRYggjg +/de4ZHHognZ/wACdsZLd+4u0/jp2Rub4udn7umNTvgbNxeJ3P092dO2syv2V0pnx/c/N1NUzky1 UAppnLMzB3YsbSeDcw/S31sk9t/C4Bp9hNaU8vTqN949t7K4vLndeW9yk2rdJjWURqsltOf+H2r/ AKbk+bDSck5Jr0Szcv8ALm+SWUraqWr2J/LJ3pVyuzHduR6N31szMV5YgmavwGA+7wENTIeW8I0X PHsrn2WxkTRa7nutqPIQ3UgUfYrl1/KlOo+vfafmad3P0fLMjn/RPp5omPzMa6owfsFOkr/w2d8k P+fUfyxv/RZ9j/8A1t9of6t/+Hhv3/ZSP+gOi/8A1nuaf+UPlv8A5xzf9Ade/wCGzvkh/wA+o/lj f+iz7H/+tvv39W//AA8N+/7KR/0B17/We5p/5Q+W/wDnHN/0B17/AIbO+SH/AD6j+WN/6LPsf/62 +/f1b/8ADw37/spH/QHXv9Z7mn/lD5b/AOcc3/QHXv8Ahs75If8APqP5Y3/os+x//rb79/Vv/wAP Dfv+ykf9Ade/1nuaf+UPlv8A5xzf9Ade/wCGzvkh/wA+o/ljf+iz7H/+tvv39W//AA8N+/7KR/0B 17/We5p/5Q+W/wDnHN/0B17/AIbO+SH/AD6j+WN/6LPsf/62+/f1b/8ADw37/spH/QHXv9Z7mn/l D5b/AOcc3/QHXv8Ahs75If8APqP5Y3/os+x//rb79/Vv/wAPDfv+ykf9Ade/1nuaf+UPlv8A5xzf 9Ade/wCGzvkh/wA+o/ljf+iz7H/+tvv39W//AA8N+/7KR/0B17/We5p/5Q+W/wDnHN/0B17/AIbO +SH/AD6j+WN/6LPsf/62+/f1b/8ADw37/spH/QHXv9Z7mn/lD5b/AOcc3/QHXv8Ahs75If8APqP5 Y3/os+x//rb79/Vv/wAPDfv+ykf9Ade/1nuaf+UPlv8A5xzf9Ade/wCGzvkh/wA+o/ljf+iz7H/+ tvv39W//AA8N+/7KR/0B17/We5p/5Q+W/wDnHN/0B17/AIbO+SH/AD6j+WN/6LPsf/62+/f1b/8A Dw37/spH/QHXv9Z7mn/lD5b/AOcc3/QHRUvib/Ls71338vf5jWzsX1T/AC7crmest2fFuk3JR712 R2W2zcTLuzops9iousqLD0q1dBR1lAPLlhVgNJkPVHdPdecJ7HZdm5QtrzmHfq+Hc0eK4UO/61T4 xIGorXSmMLjoUH2r5i3Hadm2+Hb+XnuLNZQ/ipP4Y8STWvghBUAjL6hl8jHViH/DTHyW/wCfHfyn v/QB7q/+pvYB/f8Asn/TSc0/9lSdJf8AWS5r/wCjRyn/ALxdf5uvf8NMfJb/AJ8d/Ke/9AHur/6m 9+/f+yf9NJzT/wBlSde/1kua/wDo0cp/7xdf5uvf8NMfJb/nx38p7/0Ae6v/AKm9+/f+yf8ATSc0 /wDZUnXv9ZLmv/o0cp/7xdf5uvf8NMfJb/nx38p7/wBAHur/AOpvfv3/ALJ/00nNP/ZUnXv9ZLmv /o0cp/7xdf5uvf8ADTHyW/58d/Ke/wDQB7q/+pvfv3/sn/TSc0/9lSde/wBZLmv/AKNHKf8AvF1/ m69/w0x8lv8Anx38p7/0Ae6v/qb379/7J/00nNP/AGVJ17/WS5r/AOjRyn/vF1/m69/w0x8lv+fH fynv/QB7q/8Aqb379/7J/wBNJzT/ANlSde/1kua/+jRyn/vF1/m69/w0x8lv+fHfynv/AEAe6v8A 6m9+/f8Asn/TSc0/9lSde/1kua/+jRyn/vF1/m69/wANMfJb/nx38p7/ANAHur/6m9+/f+yf9NJz T/2VJ17/AFkua/8Ao0cp/wC8XX+br3/DTHyW/wCfHfynv/QB7q/+pvfv3/sn/TSc0/8AZUnXv9ZL mv8A6NHKf+8XX+br3/DTHyW/58d/Ke/9AHur/wCpvfv3/sn/AE0nNP8A2VJ17/WS5r/6NHKf+8XX +br3/DTHyW/58d/Ke/8AQB7q/wDqb379/wCyf9NJzT/2VJ17/WS5r/6NHKf+8XX+br3/AA0x8lv+ fHfynv8A0Ae6v/qb379/7J/00nNP/ZUnXv8AWS5r/wCjRyn/ALxdf5uvf8NMfJb/AJ8d/Ke/9AHu r/6m9+/f+yf9NJzT/wBlSde/1kua/wDo0cp/7xdf5uvf8NMfJb/nx38p7/0Ae6v/AKm9+/f+yf8A TSc0/wDZUnXv9ZLmv/o0cp/7xdf5uvf8NMfJb/nx38p7/wBAHur/AOpvfv3/ALJ/00nNP/ZUnXv9 ZLmv/o0cp/7xdf5uvf8ADTHyW/58d/Ke/wDQB7q/+pvfv3/sn/TSc0/9lSde/wBZLmv/AKNHKf8A vF1/m69/w0x8lv8Anx38p7/0Ae6v/qb379/7J/00nNP/AGVJ17/WS5r/AOjRyn/vF1/m69/w0x8l v+fHfynv/QB7q/8Aqb379/7J/wBNJzT/ANlSde/1kua/+jRyn/vF1/m69/w0x8lv+fHfynv/AEAe 6v8A6m9+/f8Asn/TSc0/9lSde/1kua/+jRyn/vF1/m6wVH8pP5NyxFIOl/5UVHISpE8fXncUzqAb lQlTRSxEMOP03H491bftlIoOZuaQf+epP8vVW9kebWUhdr5UU+oS5P8AhUjpS7H/AJTHyyx+Xinh 3J/L96FiUjybs6d+O2Z3pvqAEjVJhv79Q4vF4+qQcpIZPSwBt7SXO7ctzxlLy85g3BP993F5oiPy YRUJHr0osfY/m9ZlL32wWKf78t7VpZB/pRKFAPoa9Wb/ABd/l6dMfGndFT2vXZjePe3yIylA2Pyv fncdfDnd3UlJMHFTjti4mNBguu8PMkhjMWPT7hof23ndCVJPuPMNxd2ibVZWsNlsiGq28C6Ur6uf ikb5seOadS/yf7Ycv8pXJ3YyTX/MbLRrq4IZwDxES/DCvl2jVTBYjo+Xsg6kjqmP/hQv/wBubPm7 /wCGr1f/AO/36u9yH7Uf9PB5d/08v/VmTos3j/knXH5f8eHSC/lw/wDbx/8Anb/+JT+CP/wI1B7j j3y/5Vn2k/55tw/7S16c27/cvc/9Mn/HerrveOnRv1737r3Xvfuvde9+690p+uf+B3bv/hjbb/6E 3z7yA+77/wAkL7zf/isW3/VjeOt7/wD8kXk//pZXX+Cz6//R3+Pfuvde9+691737r3Xvfuvdazv8 3/8A7K22v/4r7s7/AN+D2d7yw9gP+Vc3v/ntH/VtesYffH/lYdo/54/+sj9Vd+556hXr3v3Xuve/ de697917op/yV/5md/Lx/wDGlvxG/wDetyPuBvvHf9O2n/56R/1Zm6mH2Q/5XKX/AJ43/wCrkXVw 38mP/mQXyo/8aX/Ov/351F753b//ALk2P/PHD/x09Zcw8H/0x6t29kfT3Xvfuvde9+691737r3Xv fuvde9+691737r3Xvfuvde9+691737r3Xvfuvde9+691737r3Xvfuvde9+691737r3Xvfuvde9+6 91737r3Xvfuvde9+691737r3Xvfuvde9+691737r3Xvfuvde9+691737r3Qa/Ez4/Y7rP5G/OXuu l3VW5mu+Sm4PjlmsptyoxtJSUmzpOr+pa/r+kpqCvhq56nKpmqanFVI00UJic6FDL6vcc+6lwZLf lGEpQJFc59ayr0Y7I1Z9ySnwmP8A40Cf5U6P77iHoQ9e9+691737r3Xvfuvde9+691737r3Xvfuv de9+691737r3Xvfuvde9+691737r3Xvfuvde9+691737r3Xvfuvde9+691737r3Xvfuvde9+6917 37r3Xvfuvde9+691737r3VMf/Chf/tzZ83f/AA1er/8A3+/V3uQ/aj/p4PLv+nl/6sydFm8f8k64 /L/jw6QX8uH/ALeP/wA7f/xKfwR/+BGoPcce+X/Ks+0n/PNuH/aWvTm3f7l7n/pk/wCO9XXe8dOj fr3v3Xuve/de697917pT9c/8Du3f/DG23/0Jvn3kB933/khfeb/8Vi2/6sbx1vf/APki8n/9LK6/ wWfX/9Lf49+691737r3Xvfuvde9+691rO/zf/wDsrba//ivuzv8A34PZ3vLD2A/5Vze/+e0f9W16 xh98f+Vh2j/nj/6yP1V37nnqFeve/de697917r3v3XuiefMDKU20ZPiJ2hk2Cbe6k+fHxN39uiZm EcdLt6i7BGMrquaU3EMVPJk47seLkA/X3CP3g7OW79tr7wh8E6E/YySIP+NMB+fUs+y9ykHOqRuc y2sqj7QUf/ApP5dXIfyhZZNrUf8AMW6KzCrS7v6Y/md/KabL0DECdtu9q5XD762PnNH1aiz2Ledo H+jiFrfT3zk32j/um5X+zks46fatQR+XWYMP+ijzDHq3/wBkXT3Xvfuvde9+691737r3Xvfuvde9 +691737r3Xvfuvde9+691737r3Xvfuvde9+691737r3Xvfuvde9+691737r3Xvfuvde9+691737r 3Xvfuvde9+691737r3Xvfuvde9+691737r3Xvfuvde9+691737r3RHv5eU0z/wAwv+cpE800kUO/ /goIInlkeKAP8WpXkEEbMUhEj8tpA1Hk8+wF7sgfu/ko+fhXX/V5ejPZf7S++1f8HVynuGOj/r3v 3Xuve/de697917r3v3Xuve/de697917r3v3Xuve/de697917r3v3Xuve/de697917r3v3Xuve/de 697917r3v3Xuve/de697917r3v3Xuve/de697917r3v3Xuve/de6pS/4UJZBar+Vp2/1dRxtVbr+ RPaXxu+P2wcZF6qvK7w373psetpaSihB1VFVFidu1k6oAS3i+nuRfaldPOtjfMaQWkE8zn0VIXFT 8qsB0V7ua2TxD4nZQPt1Dpk/llU9Hnvmv/O17Jw1QK3b9R8z+oujqKvQ3jqsz8c/j3gNk7rjVlJh aSjytescmnkPcH3F/vrKYtt9q9sk/tk2qecj+jc3JZD9hCEjpzbDrm3GUDtMij/eVz/h6ud9499H HXvfuvde9+691737r3Sn65/4Hdu/+GNtv/oTfPvID7vv/JC+83/4rFt/1Y3jre//APJF5P8A+lld f4LPr//T3+Pfuvde9+691737r3Xvfuvdazv83/8A7K22v/4r7s7/AN+D2d7yw9gP+Vc3v/ntH/Vt esYffH/lYdo/54/+sj9Vd+556hXr3v3Xuve/de697917oF/kV1BR9+dG9odP1csdLLvjaddjsPkJ eExW56RosrtPLFrgxjG7lx9LMzAghFNvZFzNskfMfL+7bJIQPqIWVSeCuO6NvycKT8q9HPLu8PsG +bXvEYJ8CYMwHEoe1x+aFgPn0m/iJ84E6g7T66+fvY/lwPWXyC25178Ev5qdDLCGrPjd83uhqX+5 nTPyG3xR0zyy43r/ALm2pAI6jItH4I2mq9UrzQxxty33zYLu0m3Dlu5hKbnZzSPEpwWQk+JEP6SN XHnQUwa9Z52N7b3lvbbhbSh7SZFIYcCCKq32EH/D1tqQzQVMFPVUtRT1dJV08FXR1lHPDV0dbR1U SVFJWUVXTvJT1dHV08iyRSxs0csbBlJUg+4+4EgjPRp0EvePe/V/xy2DL2T23n6rB7bOe27tHE02 IwOd3duvdm9N35KPD7T2RsjZe1sfltz7x3huXJSiKjx9BSzTy6XchY43dX7e2mupPCgWr0JNSAAB xJJoAB5knrTMFFTw6AKi/mIfFSrhrhPurfuGzOM3/wBE9W1+yNw9M9qYLsqDf/yTw+R3B1FtePrj JbVp941WTzuHw1dPUpFSOMetDP8AcFPGfak7XeilEUqUdqhlK6YzRjqrTBI881FOq+IlOJ8vL16A Prf+cR8T98dMYXujO4jvLY1DujPdxQ7S2TJ0b2vvPf25+uuk8jWR7w7vxG3dpbLq62o6ixODhgrc rmlRsfhKio/h1TUHIQzQKpl2K9juGt1MbEBanWoUM/BCSfiJwBxPECmeqiZCtTUf6uPRh6b+YP8A EuuyO9Ycd2XXZLbHWnWmE7b7J7Wx2xd81nSvXuzdz9c0fbm1zvPteHANtDA7j3P1xkqbKY7EzVAy FYlTDBHEaqVIClO2XoEZMQDu5VVqNbENpNFrUgNgngPsz1vxUznFOgW3R/My613LievaH48Y3Nbm 7M3d8vfjP8Ytwdc9y9d9mdO7s2hjO/KSv35Jvys2dvLDbY3RNjX6V27lM9halYzR1YgBk9KuhUJt EqNKbohYlgkkDKyuCUxpqCR8ZCnzHWjKKDTxqB+3qzttOptF9Oo6b/XTfi9uL29lHTvXH37r3Xvf uvde9+691737r3Xvfuvde9+691737r3Xvfuvde9+691737r3Xvfuvde9+691737r3Xvfuvde9+69 1737r3Xvfuvde9+691737r3Xvfuvde9+690FfxG+PUvWHyV+ePeD7p/jEfya3F8bM3Ft3+CtQf3P HVnUFf169P8AxY5CpXPfxpqb7rWIKb7e/jIe2v3HXurceJbcowaaaIrnPrWVejHZGrPuKU+Hw/8A jQJ/ydWD+4g6EPXvfuvde9+691737r3Xvfuvde9+691737r3Xvfuvde9+691737r3Xvfuvde9+69 1737r3Xvfuvde9+691737r3Xvfuvde9+691737r3Xvfuvde9+691737r3XvfuvdckRpGVEUu7EKq qCWZjwAAOSSfeutcMnh1qkfzB/nT1t3J8lajvejqI97/AAp/k4bjyG8YshiJRX4f5Z/zWt04ybbX x3+PnWn2sUz7xTp/JTtX5Sqx7TpTS/dM6mmaGV505T5auts2f6CT9Lf99QKdWDbbcp1TzSVwvigU CvSoAAOqo6Dt5drNN4i5ghPz7n4AD7K8RwrkUz1bn/Ko+LO8fiR8J+t9jdsOKrv7sjM7x+Q/yRyD eJqmq7z7yzcu9d5UVZLEAk1VtinqqPDyMLqZMexBIN/eIfuvzZbc5c8brum3H/dJCEtrUeX09uNC MK8BIdUg+Tjo9263a2tUWT+2arN9pyf2cOrF/cc9Luve/de697917r3v3XulP1z/AMDu3f8Awxtt /wDQm+feQH3ff+SF95v/AMVi2/6sbx1vf/8Aki8n/wDSyuv8Fn1//9Tf49+691737r3Xvfuvde9+ 691rO/zf/wDsrba//ivuzv8A34PZ3vLD2A/5Vze/+e0f9W16xh98f+Vh2j/nj/6yP1V37nnqFeve /de697917r3v3Xuve/de6J/2p1p2H1zv/dnyH+Pez9n9n1fY+yv9G3yx+JnYZSLqn5k9QwoQuAzZ f/J8D2pt6C5wOcULU086xlZAyslRAXvH7PpztF+/diHh8yxAHtopl0igZSaASgdpB7ZVopIIBMye 2fuT/Vorsm9sW2Nm7HyTCWOQRxMROcZQ1IBBNBI+Cvy87Y6mpv7gfATdNN8suldtSVEOV/lf/LPf tB0t/ML+J8xlpamt2N0dvrehXA989b7fWplXHUwFTKsAiiSCnlMjtgpv2ySWt3PbcxWclluiNpaU IfDYj/fqYaNz51p61Ip1lVZ3kF1BFc2Nwk1q4qpVgQR6qwwR9nRmvlf/ADCPj33dhuoKTuPYn8yr 4C91fHru3bffHX2b3J8Hcv2I23+wNsYHc202pazFTUG8Nhb7wVXhd410cUjCLxz+KeMgqUYrstru rdrgwS2l1byxlGAm01UkHjgqQQOlLyKwGoMpBrw6KXs/5v8AwY3B/MS7D+Zvbmd+W1XiNmdQ9U9T 9KUjfGbubIZfsTs3a3XO6tkbn+XO/wDCYfrnDbZ2t2Pits76yO39t0dNFKlFHVVlaFp/JBAiyTbt xTaorCBYNTOzP+otFUsCIlJYkrVQzHzoBnj1QPGZC5J4en8+kRiu2/5d2A696m6/298xv5iW3k68 +MnYnwr3PuXCfAfMUme7C+K/Y++4t+ZXr2GSbrirg2BvGKrjemk3bjhLl6yKolkmBmMbxuGDdGln lextDrmWUAzYWRV06vi7h/ROB16sYAGtuFOHl07dhdp/ynezMn2zPne2vmtt/Cb46HwPxx6/wHXP wH3VsD/Rr1nsrdewN39bUW68xhuvmr/kLXdX1fWeKoMFNu8VL0+HFRTSGVpzMmood6hEGmG3LLIZ GLTBtTEMGoCezVqJOnzofKnXiYjXLcKcP9Vehf2L8wf5bOC7m2L8jOxe8vnP3F3jge69wd/b/wB6 bg+EG/tsY/tHfcvRmS+PXW1DNtLauxqTDbF2Z0p19m6/+AY7Gamaurp56qaVn4TyWO7NbyWsVvbR 25jCACYHSNetsk1JdgNRPkKDrYeMMGJYtX0/L+XVjH/D7H8v/wD47fKP/wBJB71/+xj2V/1c3P8A 4T/zlT/P0748fz/Z17/h9j+X/wD8dvlH/wCkg96//Yx79/Vzc/8AhP8AzlT/AD9e8eP5/s69/wAP sfy//wDjt8o//SQe9f8A7GPfv6ubn/wn/nKn+fr3jx/P9nXv+H2P5f8A/wAdvlH/AOkg96//AGMe /f1c3P8A4T/zlT/P17x4/n+zr3/D7H8v/wD47fKP/wBJB71/+xj37+rm5/8ACf8AnKn+fr3jx/P9 nXv+H2P5f/8Ax2+Uf/pIPev/ANjHv39XNz/4T/zlT/P17x4/n+zr3/D7H8v/AP47fKP/ANJB71/+ xj37+rm5/wDCf+cqf5+vePH8/wBnXv8Ah9j+X/8A8dvlH/6SD3r/APYx79/Vzc/+E/8AOVP8/XvH j+f7Ovf8Psfy/wD/AI7fKP8A9JB71/8AsY9+/q5uf/Cf+cqf5+vePH8/2de/4fY/l/8A/Hb5R/8A pIPev/2Me/f1c3P/AIT/AM5U/wA/XvHj+f7Ovf8AD7H8v/8A47fKP/0kHvX/AOxj37+rm5/8J/5y p/n6948fz/Z17/h9j+X/AP8AHb5R/wDpIPev/wBjHv39XNz/AOE/85U/z9e8eP5/s69/w+x/L/8A +O3yj/8ASQe9f/sY9+/q5uf/AAn/AJyp/n6948fz/Z17/h9j+X//AMdvlH/6SD3r/wDYx79/Vzc/ +E/85U/z9e8eP5/s69/w+x/L/wD+O3yj/wDSQe9f/sY9+/q5uf8Awn/nKn+fr3jx/P8AZ17/AIfY /l//APHb5R/+kg96/wD2Me/f1c3P/hP/ADlT/P17x4/n+zr3/D7H8v8A/wCO3yj/APSQe9f/ALGP fv6ubn/wn/nKn+fr3jx/P9nXv+H2P5f/APx2+Uf/AKSD3r/9jHv39XNz/wCE/wDOVP8AP17x4/n+ zr3/AA+x/L//AOO3yj/9JB71/wDsY9+/q5uf/Cf+cqf5+vePH8/2de/4fY/l/wD/AB2+Uf8A6SD3 r/8AYx79/Vzc/wDhP/OVP8/XvHj+f7Ovf8Psfy//APjt8o//AEkHvX/7GPfv6ubn/wAJ/wCcqf5+ vePH8/2de/4fY/l//wDHb5R/+kg96/8A2Me/f1c3P/hP/OVP8/XvHj+f7Ois/Df+dX8M+vfmP/Mr 33vLMfJqr2P27u34o13WFBj/AI2937mr8TR7I6Fk2zu2PLbSosDV1WwHrNwuZYYqmKmbIxf5TGHU 6/YS9w+SN73my5XSyFt4kEc4fVNEg75AwoWYasDNK04Hpbtl7FA90zAnUR5E8B8gerLf+ggv+XJ/ x2+Wf/pGHyB/+xL3GH+tbzX/AMuX/ZVD/wBBdG/72t/4X/3lv83Xv+ggv+XJ/wAdvln/AOkYfIH/ AOxL37/Wt5r/AOXL/sqh/wCguvfva3/hf/eW/wA3Xv8AoIL/AJcn/Hb5Z/8ApGHyB/8AsS9+/wBa 3mv/AJcv+yqH/oLr372t/wCF/wDeW/zde/6CC/5cn/Hb5Z/+kYfIH/7Evfv9a3mv/ly/7Kof+guv fva3/hf/AHlv83Xv+ggv+XJ/x2+Wf/pGHyB/+xL37/Wt5r/5cv8Asqh/6C69+9rf+F/95b/N17/o IL/lyf8AHb5Z/wDpGHyB/wDsS9+/1rea/wDly/7Kof8AoLr372t/4X/3lv8AN17/AKCC/wCXJ/x2 +Wf/AKRh8gf/ALEvfv8AWt5r/wCXL/sqh/6C69+9rf8Ahf8A3lv83Xv+ggv+XJ/x2+Wf/pGHyB/+ xL37/Wt5r/5cv+yqH/oLr372t/4X/wB5b/N17/oIL/lyf8dvln/6Rh8gf/sS9+/1rea/+XL/ALKo f+guvfva3/hf/eW/zde/6CC/5cn/AB2+Wf8A6Rh8gf8A7Evfv9a3mv8A5cv+yqH/AKC69+9rf+F/ 95b/ADde/wCggv8Alyf8dvln/wCkYfIH/wCxL37/AFrea/8Aly/7Kof+guvfva3/AIX/AN5b/N17 /oIL/lyf8dvln/6Rh8gf/sS9+/1rea/+XL/sqh/6C69+9rf+F/8AeW/zde/6CC/5cn/Hb5Z/+kYf IH/7Evfv9a3mv/ly/wCyqH/oLr372t/4X/3lv83Xv+ggv+XJ/wAdvln/AOkYfIH/AOxL37/Wt5r/ AOXL/sqh/wCguvfva3/hf/eW/wA3Xv8AoIL/AJcn/Hb5Z/8ApGHyB/8AsS9+/wBa3mv/AJcv+yqH /oLr372t/wCF/wDeW/zde/6CC/5cn/Hb5Z/+kYfIH/7Evfv9a3mv/ly/7Kof+guvfva3/hf/AHlv 83Xv+ggv+XJ/x2+Wf/pGHyB/+xL37/Wt5r/5cv8Asqh/6C69+9rf+F/95b/N17/oIL/lyf8AHb5Z /wDpGHyB/wDsS9+/1rea/wDly/7Kof8AoLr372t/4X/3lv8AN17/AKCC/wCXJ/x2+Wf/AKRh8gf/ ALEvfv8AWt5r/wCXL/sqh/6C69+9rf8Ahf8A3lv83Xv+ggv+XJ/x2+Wf/pGHyB/+xL37/Wt5r/5c v+yqH/oLr372t/4X/wB5b/N17/oIL/lyf8dvln/6Rh8gf/sS9+/1rea/+XL/ALKof+guvfva3/hf /eW/zde/6CC/5cn/AB2+Wf8A6Rh8gf8A7Evfv9a3mv8A5cv+yqH/AKC69+9rf+F/95b/ADdZV/nz /EHcSij6e6N/mD9+7om1JQbP6q+EPb9Vma6qvpipRPuil21i6XyOReSSbxxqdTEAe/f62O+xd1/u W12sPm8t3EFA9e3Uf5de/esJNEhkY+gU1/mB1XJ87vn98oOzdurtD5UblH8oz4vb9g/hTdF7H3Nh +9f5vXyzw+alhoqTr7rnqzYkklL0Djt6ic0FTWV3hnpRUKJqieCR4SL+XOVtk253utpQb1u8NSZp FMO2WpXJeSR/7Up8QAwaGgDDovubyeYBZW8KE+Qy7fYBw4faMevQ5fy9f5cm7ewt1dF/ID5J9DUH xV+NPxWimqf5d/8ALfXIHO1fWWbyDGWt+VHyvyEy/wC/2+TG52IrKeGu8tRiahxLMIp4gkkOe6/u 3am13TlflLdje39727juQFBKv/KJafw24+F3WgcDSlUOFm37cxaOe4j0onwJ6f0m+foPL7eti0kk kkkkkkkkkknkkk8kk+8X+hB1737r3Xvfuvde9+691737r3Sn65/4Hdu/+GNtv/oTfPvID7vv/JC+ 83/4rFt/1Y3jre//APJF5P8A+lldf4LPr//V3+Pfuvde9+691737r3Xvfuvdazv83/8A7K22v/4r 7s7/AN+D2d7yw9gP+Vc3v/ntH/VtesYffH/lYdo/54/+sj9Vd+556hXr3v3Xuve/de697917r3v3 Xuve/de6Ajuf4ydEfIKOjftnrjC7ky+LMbYbdtM1Zt/fODeFkeB8RvTb9TjdxUgp5I1ZIzUNCrKD ouB7Dm/8pcuc0R+Hvm0xTsBQPlZAPQSLRqfIkj5dH2ycz7/y45fZtzkhUmpTDRn7UYFa/MAH59Jj b3R3ffXtPHi+o/5kX8wvrbbVP6aLa0XfUm8sLjobWSmx8e7sRX1FNTxLwiGRgoAt7iC++7X7d3kp lRbiOp4fpN/Mx1/aT1I9t7482woEmtLOVh56ZFP7BJT+Q6farZHzOrURJ/5r/wDMDKoxdfD2Btam Oogr6mptuQswsfoSR7Zt/u0ch2zM0NxPUimY7dv5NGQPy6vL74cxzAB9qtKA+TTD/BIOoP8Ao3+Y n/e17+YX/wCjNwX/ANZPar/gdeSv+UiT/nBaf9aemf8AXp3/AP6NVt/zkuP+tvXv9G/zE/72vfzC /wD0ZuC/+snv3/A68lf8pEn/ADgtP+tPXv8AXp3/AP6NVt/zkuP+tvXv9G/zE/72vfzC/wD0ZuC/ +snv3/A68lf8pEn/ADgtP+tPXv8AXp3/AP6NVt/zkuP+tvXv9G/zE/72vfzC/wD0ZuC/+snv3/A6 8lf8pEn/ADgtP+tPXv8AXp3/AP6NVt/zkuP+tvXv9G/zE/72vfzC/wD0ZuC/+snv3/A68lf8pEn/ ADgtP+tPXv8AXp3/AP6NVt/zkuP+tvXv9G/zE/72vfzC/wD0ZuC/+snv3/A68lf8pEn/ADgtP+tP Xv8AXp3/AP6NVt/zkuP+tvXv9G/zE/72vfzC/wD0ZuC/+snv3/A68lf8pEn/ADgtP+tPXv8AXp3/ AP6NVt/zkuP+tvXv9G/zE/72vfzC/wD0ZuC/+snv3/A68lf8pEn/ADgtP+tPXv8AXp3/AP6NVt/z kuP+tvXv9G/zE/72vfzC/wD0ZuC/+snv3/A68lf8pEn/ADgtP+tPXv8AXp3/AP6NVt/zkuP+tvXv 9G/zE/72vfzC/wD0ZuC/+snv3/A68lf8pEn/ADgtP+tPXv8AXp3/AP6NVt/zkuP+tvXv9G/zE/72 vfzC/wD0ZuC/+snv3/A68lf8pEn/ADgtP+tPXv8AXp3/AP6NVt/zkuP+tvXv9G/zE/72vfzC/wD0 ZuC/+snv3/A68lf8pEn/ADgtP+tPXv8AXp3/AP6NVt/zkuP+tvXv9G/zE/72vfzC/wD0ZuC/+snv 3/A68lf8pEn/ADgtP+tPXv8AXp3/AP6NVt/zkuP+tvXv9G/zE/72vfzC/wD0ZuC/+snv3/A68lf8 pEn/ADgtP+tPXv8AXp3/AP6NVt/zkuP+tvXv9G/zE/72vfzC/wD0ZuC/+snv3/A68lf8pEn/ADgt P+tPXv8AXp3/AP6NVt/zkuP+tvXv9G/zE/72vfzC/wD0ZuC/+snv3/A68lf8pEn/ADgtP+tPXv8A Xp3/AP6NVt/zkuP+tvXv9G/zE/72vfzC/wD0ZuC/+snv3/A68lf8pEn/ADgtP+tPXv8AXp3/AP6N Vt/zkuP+tvXv9G/zE/72vfzC/wD0ZuC/+snv3/A68lf8pEn/ADgtP+tPXv8AXp3/AP6NVt/zkuP+ tvXv9G/zE/72vfzC/wD0ZuC/+snv3/A68lf8pEn/ADgtP+tPXv8AXp3/AP6NVt/zkuP+tvXv9G/z E/72vfzC/wD0ZuC/+snv3/A68lf8pEn/ADgtP+tPXv8AXp3/AP6NVt/zkuP+tvXv9G/zE/72vfzC /wD0ZuC/+snv3/A68lf8pEn/ADgtP+tPXv8AXp3/AP6NVt/zkuP+tvXv9G/zE/72vfzC/wD0ZuC/ +snv3/A68lf8pEn/ADgtP+tPXv8AXp3/AP6NVt/zkuP+tvXv9G/zE/72vfzC/wD0ZuC/+snv3/A6 8lf8pEn/ADgtP+tPXv8AXp3/AP6NVt/zkuP+tvXv9G/zE/72vfzC/wD0ZuC/+snv3/A68lf8pEn/ ADgtP+tPXv8AXp3/AP6NVt/zkuP+tvXv9G/zE/72vfzC/wD0ZuC/+snv3/A68lf8pEn/ADgtP+tP Xv8AXp3/AP6NVt/zkuP+tvR6fgr8DfkN3LRd07xqf5tX8xLZW4Id6bVw2byu0919YjJ7uWm2VQ1G Mq9z5TKbGrcllKnD0tQ1LS+SUrDTKEUAe+cn30dy272U545P5a2vlqx3O0udpa41XSsjRt9RJGVR bYxJpOkMSVLVJzTHWQns/vV3zrsm6bleqLeWO68OkZZgRoVgT4hc1zTBA+XR9P8Ahrj5F/8Ae63+ aX/6GvUn/wBr73hv/r5/+c02L/s6/wCt3Uufugf8psv7F/zde/4a4+Rf/e63+aX/AOhr1J/9r737 /Xz/APOabF/2df8AW7r37oH/ACmy/sX/ADde/wCGuPkX/wB7rf5pf/oa9Sf/AGvvfv8AXz/85psX /Z1/1u69+6B/ymy/sX/N17/hrj5F/wDe63+aX/6GvUn/ANr737/Xz/8AOabF/wBnX/W7r37oH/Kb L+xf83Xv+GuPkX/3ut/ml/8Aoa9Sf/a+9+/18/8Azmmxf9nX/W7r37oH/KbL+xf83Xv+GuPkX/3u t/ml/wDoa9Sf/a+9+/18/wDzmmxf9nX/AFu69+6B/wApsv7F/wA3Xv8Ahrj5F/8Ae63+aX/6GvUn /wBr737/AF8//OabF/2df9buvfugf8psv7F/zde/4a4+Rf8A3ut/ml/+hr1J/wDa+9+/18//ADmm xf8AZ1/1u69+6B/ymy/sX/N17/hrj5F/97rf5pf/AKGvUn/2vvfv9fP/AM5psX/Z1/1u69+6B/ym y/sX/N17/hrj5F/97rf5pf8A6GvUn/2vvfv9fP8A85psX/Z1/wBbuvfugf8AKbL+xf8AN17/AIa4 +Rf/AHut/ml/+hr1J/8Aa+9+/wBfP/zmmxf9nX/W7r37oH/KbL+xf83Xv+GuPkX/AN7rf5pf/oa9 Sf8A2vvfv9fP/wA5psX/AGdf9buvfugf8psv7F/zde/4a4+Rf/e63+aX/wChr1J/9r737/Xz/wDO abF/2df9buvfugf8psv7F/zde/4a4+Rf/e63+aX/AOhr1J/9r737/Xz/APOabF/2df8AW7r37oH/ ACmy/sX/ADde/wCGuPkX/wB7rf5pf/oa9Sf/AGvvfv8AXz/85psX/Z1/1u69+6B/ymy/sX/N17/h rj5F/wDe63+aX/6GvUn/ANr737/Xz/8AOabF/wBnX/W7r37oH/KbL+xf83Xv+GuPkX/3ut/ml/8A oa9Sf/a+9+/18/8Azmmxf9nX/W7r37oH/KbL+xf83Xv+GuPkX/3ut/ml/wDoa9Sf/a+9+/18/wDz mmxf9nX/AFu69+6B/wApsv7F/wA3Xv8Ahrj5F/8Ae63+aX/6GvUn/wBr737/AF8//OabF/2df9bu vfugf8psv7F/zde/4a4+Rf8A3ut/ml/+hr1J/wDa+9+/18//ADmmxf8AZ1/1u69+6B/ymy/sX/N1 7/hrj5F/97rf5pf/AKGvUn/2vvfv9fP/AM5psX/Z1/1u69+6B/ymy/sX/N1yH8rn5GD6fzrf5pX+ x3n1Ef8Ae+vT7cT34dAQvtrsP7Lk/wCGXr37oB/4my/8Z/zdN9b/ACj+xt1h8f2d/N//AJs2+tsV CLFkNsYvv/avWtLlKe95KWvyOy9i0+Skp5gLMEeMkXuT78/v9uCr/iXt5y5FP5M0EspU+oDy0r+3 rw2dK1N7N+RA/wAA6M98Uv5Yvwe+F2arN6dF9G4mDtXKGV8z3h2Nl812z3dlp6gKKueTsrf1bm85 iXrCg8qYw0EMgABQgAAAc2e53PHOsYtt/wB9kbbRwt4gsNuKcP0owqtTyMmsj16V29haWp1RRDX6 nJ/af8nR9vryeSfqfYC6W9e9+691737r3Xvfuvde9+691737r3Sn65/4Hdu/+GNtv/oTfPvID7vv /JC+83/4rFt/1Y3jre//APJF5P8A+lldf4LPr//W3+Pfuvde9+691737r3Xvfuvdazv83/8A7K22 v/4r7s7/AN+D2d7yw9gP+Vc3v/ntH/VtesYffH/lYdo/54/+sj9Vd+556hXr3v3Xuve/de697917 r3v3Xuve/de697917r3v3Xuve/de697917r3v3Xuve/de697917r3v3Xuve/de697917r3v3Xuve /de697917r3v3Xuve/de697917r3v3Xuve/de697917r3v3Xuve/de697917r3v3Xuve/de69791 7r3v3Xuve/de697917q4b+Vf/wAeT3x/4k3a/wD777Fe+Jn95z/09v28/wDFdb/tMm6zP+7X/wAq nv3/AEsP+sSdWne+bPWRfXvfuvde9+691737r3Xvfuvde9+691737r3Xvfuvde9+691737r3Xvfu vde9+691737r3Xvfuvde9+691737r3Xvfuvde9+691737r3Xvfuvde9+691737r3Xvfuvde9+691 737r3Xvfuvde9+691737r3Xvfuvde9+690p+uf8Agd27/wCGNtv/AKE3z7yA+77/AMkL7zf/AIrF t/1Y3jre/wD/ACReT/8ApZXX+Cz6/9ff49+691737r3Xvfuvde9+691rO/zf/wDsrba//ivuzv8A 34PZ3vLD2A/5Vze/+e0f9W16xh98f+Vh2j/nj/6yP1V37nnqFeve/de697917r3v3Xuve/de6979 17r3v3Xuve/de697917r3v3Xuve/de697917r3v3Xuve/de697917r3v3Xuve/de697917r3v3Xu ve/de697917r3v3Xuve/de697917r3v3Xuve/de697917r3v3Xuve/de697917r3v3Xuve/de697 917r3v3Xurhv5V//AB5PfH/iTdr/APvvsV74mf3nP/T2/bz/AMV1v+0ybrM/7tf/ACqe/f8ASw/6 xJ1ad75s9ZF9e9+691737r3Xvfuvde9+691737r3Xvfuvde9+691737r3Xvfuvde9+691737r3Xv fuvde9+691737r3Xvfuvde9+691737r3Xvfuvde9+691737r3Xvfuvde9+691737r3Xvfuvde9+6 91737r3Xvfuvde9+691737r3Sn65/wCB3bv/AIY22/8AoTfPvID7vv8AyQvvN/8AisW3/VjeOt7/ AP8AJF5P/wClldf4LPr/0N/j37r3Xvfuvde9+691737r3Ws7/N//AOyttr/+K+7O/wDfg9ne8sPY D/lXN7/57R/1bXrGH3x/5WHaP+eP/rI/VXfueeoV697917r3v3Xuve/de697917r3v3Xuve/de69 7917r3v3Xuve/de697917r3v3Xuve/de697917r3v3Xuve/de697917r3v3Xuve/de697917r3v3 Xuve/de697917r3v3Xuve/de697917r3v3Xuve/de697917r3v3Xuve/de697917r3v3Xuve/de6 uG/lX/8AHk98f+JN2v8A+++xXviZ/ec/9Pb9vP8AxXW/7TJusz/u1/8AKp79/wBLD/rEnVp3vmz1 kX1737r3Xvfuvde9+691737r3Xvfuvde9+691737r3Xvfuvde9+691737r3Xvfuvde9+691737r3 Xvfuvde9+691737r3Xvfuvde9+691737r3Xvfuvde9+691737r3Xvfuvde9+691737r3Xvfuvde9 +691737r3XvfuvdKfrn/AIHdu/8Ahjbb/wChN8+8gPu+/wDJC+83/wCKxbf9WN463v8A/wAkXk// AKWV1/gs+v/R3+Pfuvde9+691737r3XvfuvdUv8A8w7/AGQf/Tntz/Zm/wDTl/pL/wBFuG/h/wDo t/vV/B/7lf3p3d/C/wCI/wAF/wAj/iP8b/iH1/c8em/Gn3Mntx/rk/um+/qV4P0H1H6mrw6+JoX+ PNNNOGOPURe4P+t7+9LP+t/j/XeB2aPEpo1N/BiuqvHPDoin/YoT/wAC/wD/AGIHuQ/+Y9/8u/8A 1R6AP/MEP+Xr/qt17/sUJ/4F/wD+xA9+/wCY9/8ALv8A9Uevf8wQ/wCXr/qt17/sUJ/4F/8A+xA9 +/5j3/y7/wDVHr3/ADBD/l6/6rde/wCxQn/gX/8A7ED37/mPf/Lv/wBUevf8wQ/5ev8Aqt17/sUJ /wCBf/8AsQPfv+Y9/wDLv/1R69/zBD/l6/6rde/7FCf+Bf8A/sQPfv8AmPf/AC7/APVHr3/MEP8A l6/6rde/7FCf+Bf/APsQPfv+Y9/8u/8A1R69/wAwQ/5ev+q3Xv8AsUJ/4F//AOxA9+/5j3/y7/8A VHr3/MEP+Xr/AKrde/7FCf8AgX//ALED37/mPf8Ay7/9Uevf8wQ/5ev+q3Xv+xQn/gX/AP7ED37/ AJj3/wAu/wD1R69/zBD/AJev+q3Xv+xQn/gX/wD7ED37/mPf/Lv/ANUevf8AMEP+Xr/qt17/ALFC f+Bf/wDsQPfv+Y9/8u//AFR69/zBD/l6/wCq3Xv+xQn/AIF//wCxA9+/5j3/AMu//VHr3/MEP+Xr /qt17/sUJ/4F/wD+xA9+/wCY9/8ALv8A9Uevf8wQ/wCXr/qt17/sUJ/4F/8A+xA9+/5j3/y7/wDV Hr3/ADBD/l6/6rde/wCxQn/gX/8A7ED37/mPf/Lv/wBUevf8wQ/5ev8Aqt17/sUJ/wCBf/8AsQPf v+Y9/wDLv/1R69/zBD/l6/6rde/7FCf+Bf8A/sQPfv8AmPf/AC7/APVHr3/MEP8Al6/6rde/7FCf +Bf/APsQPfv+Y9/8u/8A1R69/wAwQ/5ev+q3Xv8AsUJ/4F//AOxA9+/5j3/y7/8AVHr3/MEP+Xr/ AKrde/7FCf8AgX//ALED37/mPf8Ay7/9Uevf8wQ/5ev+q3Xv+xQn/gX/AP7ED37/AJj3/wAu/wD1 R69/zBD/AJev+q3Xv+xQn/gX/wD7ED37/mPf/Lv/ANUevf8AMEP+Xr/qt17/ALFCf+Bf/wDsQPfv +Y9/8u//AFR69/zBD/l6/wCq3Xv+xQn/AIF//wCxA9+/5j3/AMu//VHr3/MEP+Xr/qt17/sUJ/4F /wD+xA9+/wCY9/8ALv8A9Uevf8wQ/wCXr/qt17/sUJ/4F/8A+xA9+/5j3/y7/wDVHr3/ADBD/l6/ 6rde/wCxQn/gX/8A7ED37/mPf/Lv/wBUevf8wQ/5ev8Aqt17/sUJ/wCBf/8AsQPfv+Y9/wDLv/1R 69/zBD/l6/6rde/7FCf+Bf8A/sQPfv8AmPf/AC7/APVHr3/MEP8Al6/6rde/7FCf+Bf/APsQPfv+ Y9/8u/8A1R69/wAwQ/5ev+q3Xv8AsUJ/4F//AOxA9+/5j3/y7/8AVHr3/MEP+Xr/AKrde/7FCf8A gX//ALED37/mPf8Ay7/9Uevf8wQ/5ev+q3Xv+xQn/gX/AP7ED37/AJj3/wAu/wD1R69/zBD/AJev +q3R9vhv/sk392N//wCy6f7Md/Cf7243++X8f/vJ97/eD+7tF/DtP8X/AHPB/BPFbx+n+vN/fNP7 7f8AUn+vvJv+v/8A1j/rL+52+m/dPieF9N9TJXxvA7fF8XVTVnRTy6ye9jP3J/V/ef6h/u392/WD xPrq6/E8Nf7PxM6NNK0xqr0cT/jGH/f8v/V73hh/4Cl/50L/ALO+pt/3e/8Ahsf8Y69/xjD/AL/l /wCr3v3/AICl/wCdC/7O+vf7vf8Aw2P+Mde/4xh/3/L/ANXvfv8AwFL/AM6F/wBnfXv93v8A4bH/ ABjr3/GMP+/5f+r3v3/gKX/nQv8As769/u9/8Nj/AIx17/jGH/f8v/V737/wFL/zoX/Z317/AHe/ +Gx/xjr3/GMP+/5f+r3v3/gKX/nQv+zvr3+73/w2P+Mde/4xh/3/AC/9Xvfv/AUv/Ohf9nfXv93v /hsf8Y69/wAYw/7/AJf+r3v3/gKX/nQv+zvr3+73/wANj/jHXv8AjGH/AH/L/wBXvfv/AAFL/wA6 F/2d9e/3e/8Ahsf8Y69/xjD/AL/l/wCr3v3/AICl/wCdC/7O+vf7vf8Aw2P+Mde/4xh/3/L/ANXv fv8AwFL/AM6F/wBnfXv93v8A4bH/ABjr3/GMP+/5f+r3v3/gKX/nQv8As769/u9/8Nj/AIx17/jG H/f8v/V737/wFL/zoX/Z317/AHe/+Gx/xjr3/GMP+/5f+r3v3/gKX/nQv+zvr3+73/w2P+Mde/4x h/3/AC/9Xvfv/AUv/Ohf9nfXv93v/hsf8Y69/wAYw/7/AJf+r3v3/gKX/nQv+zvr3+73/wANj/jH Xv8AjGH/AH/L/wBXvfv/AAFL/wA6F/2d9e/3e/8Ahsf8Y69/xjD/AL/l/wCr3v3/AICl/wCdC/7O +vf7vf8Aw2P+Mde/4xh/3/L/ANXvfv8AwFL/AM6F/wBnfXv93v8A4bH/ABjr3/GMP+/5f+r3v3/g KX/nQv8As769/u9/8Nj/AIx17/jGH/f8v/V737/wFL/zoX/Z317/AHe/+Gx/xjr3/GMP+/5f+r3v 3/gKX/nQv+zvr3+73/w2P+Mde/4xh/3/AC/9Xvfv/AUv/Ohf9nfXv93v/hsf8Y69/wAYw/7/AJf+ r3v3/gKX/nQv+zvr3+73/wANj/jHXv8AjGH/AH/L/wBXvfv/AAFL/wA6F/2d9e/3e/8Ahsf8Y69/ xjD/AL/l/wCr3v3/AICl/wCdC/7O+vf7vf8Aw2P+Mde/4xh/3/L/ANXvfv8AwFL/AM6F/wBnfXv9 3v8A4bH/ABjr3/GMP+/5f+r3v3/gKX/nQv8As769/u9/8Nj/AIx17/jGH/f8v/V737/wFL/zoX/Z 317/AHe/+Gx/xjr3/GMP+/5f+r3v3/gKX/nQv+zvr3+73/w2P+MdCBsH/R7/AA/sr+Cf6QfuP7t0 f95f4993/G/4R9puL+H/AMC8vH3H/Azx6PV5dN/x7nP2d/1hf6re9/8AUv8ArN9J+5k/ev1nj/Vf SeBf+H9Hrz4mj6rT4fd4miudPRDzF/WDxOVfrP3T9H9W/g+Bp8HxdUHiePT8NPC1Vxor8+v/2VBL AQItABQABgAIAAAAIQCKFT+YDAEAABUCAAATAAAAAAAAAAAAAAAAAAAAAABbQ29udGVudF9UeXBl c10ueG1sUEsBAi0AFAAGAAgAAAAhADj9If/WAAAAlAEAAAsAAAAAAAAAAAAAAAAAPQEAAF9yZWxz Ly5yZWxzUEsBAi0AFAAGAAgAAAAhAJPO5RgjBgAA+xcAAA4AAAAAAAAAAAAAAAAAPAIAAGRycy9l Mm9Eb2MueG1sUEsBAi0AFAAGAAgAAAAhAFhgsxu6AAAAIgEAABkAAAAAAAAAAAAAAAAAiwgAAGRy cy9fcmVscy9lMm9Eb2MueG1sLnJlbHNQSwECLQAUAAYACAAAACEAntvFS90AAAAFAQAADwAAAAAA AAAAAAAAAAB8CQAAZHJzL2Rvd25yZXYueG1sUEsBAi0ACgAAAAAAAAAhAHDbOmMtjgMALY4DABUA AAAAAAAAAAAAAAAAhgoAAGRycy9tZWRpYS9pbWFnZTEuanBlZ1BLBQYAAAAABgAGAH0BAADmmAMA AAA= ">
                <v:group id="Group 7" o:spid="_x0000_s1084" style="position:absolute;left:73;width:31236;height:36283" coordsize="31235,362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shape id="Picture 1" o:spid="_x0000_s1085" type="#_x0000_t75" style="position:absolute;width:31235;height:3628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c69ArDAAAA2wAAAA8AAABkcnMvZG93bnJldi54bWxET0trwkAQvgv+h2WE3nTTFlKJWaWWCh68 +IDa25idJqHZ2bC7jYm/vlsoeJuP7zn5qjeN6Mj52rKCx1kCgriwuuZSwem4mc5B+ICssbFMCgby sFqORzlm2l55T90hlCKGsM9QQRVCm0npi4oM+pltiSP3ZZ3BEKErpXZ4jeGmkU9JkkqDNceGClt6 q6j4PvwYBc/7z48Xeb5shp27rQvk83H9vlXqYdK/LkAE6sNd/O/e6jg/hb9f4gFy+Qs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zr0CsMAAADbAAAADwAAAAAAAAAAAAAAAACf AgAAZHJzL2Rvd25yZXYueG1sUEsFBgAAAAAEAAQA9wAAAI8DAAAAAA== " stroked="t" strokecolor="windowText">
                    <v:imagedata r:id="rId16" o:title="Figure-5-Carbon-fixation-in-C4-and-CAM-plants-A-Carbon-fixation-in-C4-plants"/>
                    <v:path arrowok="t"/>
                  </v:shape>
                  <v:group id="Group 6" o:spid="_x0000_s1086" style="position:absolute;left:3291;top:12362;width:26842;height:6941" coordsize="26843,69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rect id="Rectangle 2" o:spid="_x0000_s1087" style="position:absolute;width:5264;height:24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XB08IA AADbAAAADwAAAGRycy9kb3ducmV2LnhtbESPQWvDMAyF74P9B6PCbqvTDUrJ6pZR2NhhhzYtO6ux 5oTGcrC9JPv31aHQm8R7eu/Tejv5Tg0UUxvYwGJegCKug23ZGTgdP55XoFJGttgFJgP/lGC7eXxY Y2nDyAcaquyUhHAq0UCTc19qneqGPKZ56IlF+w3RY5Y1Om0jjhLuO/1SFEvtsWVpaLCnXUP1pfrz Bobvxf5sX38urvrMLo547hxGY55m0/sbqExTvptv119W8AVWfpEB9OYKAAD//wMAUEsBAi0AFAAG AAgAAAAhAPD3irv9AAAA4gEAABMAAAAAAAAAAAAAAAAAAAAAAFtDb250ZW50X1R5cGVzXS54bWxQ SwECLQAUAAYACAAAACEAMd1fYdIAAACPAQAACwAAAAAAAAAAAAAAAAAuAQAAX3JlbHMvLnJlbHNQ SwECLQAUAAYACAAAACEAMy8FnkEAAAA5AAAAEAAAAAAAAAAAAAAAAAApAgAAZHJzL3NoYXBleG1s LnhtbFBLAQItABQABgAIAAAAIQDBNcHTwgAAANsAAAAPAAAAAAAAAAAAAAAAAJgCAABkcnMvZG93 bnJldi54bWxQSwUGAAAAAAQABAD1AAAAhwMAAAAA " fillcolor="window" stroked="f" strokeweight="2pt">
                      <v:textbox>
                        <w:txbxContent>
                          <w:p w:rsidR="0041705B" w:rsidRPr="00E53ED8" w:rsidRDefault="0041705B" w:rsidP="0041705B">
                            <w:pPr>
                              <w:jc w:val="center"/>
                              <w:rPr>
                                <w:b/>
                                <w:color w:val="000000"/>
                                <w:sz w:val="18"/>
                              </w:rPr>
                            </w:pPr>
                            <w:r w:rsidRPr="00E53ED8">
                              <w:rPr>
                                <w:b/>
                                <w:color w:val="000000"/>
                                <w:sz w:val="18"/>
                              </w:rPr>
                              <w:t>C</w:t>
                            </w:r>
                          </w:p>
                        </w:txbxContent>
                      </v:textbox>
                    </v:rect>
                    <v:rect id="Rectangle 3" o:spid="_x0000_s1088" style="position:absolute;left:21579;top:219;width:5264;height:23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lkSMAA AADbAAAADwAAAGRycy9kb3ducmV2LnhtbERPTWvCQBC9F/oflin0VjdakDZmIyIoHnpoY/E8ZsdN MDsbdtck/fddodDbPN7nFOvJdmIgH1rHCuazDARx7XTLRsH3cffyBiJEZI2dY1LwQwHW5eNDgbl2 I3/RUEUjUgiHHBU0Mfa5lKFuyGKYuZ44cRfnLcYEvZHa45jCbScXWbaUFltODQ32tG2ovlY3q2D4 mH+e9evpaqp9NH7Ec2fQK/X8NG1WICJN8V/85z7oNP8d7r+kA2T5CwAA//8DAFBLAQItABQABgAI AAAAIQDw94q7/QAAAOIBAAATAAAAAAAAAAAAAAAAAAAAAABbQ29udGVudF9UeXBlc10ueG1sUEsB Ai0AFAAGAAgAAAAhADHdX2HSAAAAjwEAAAsAAAAAAAAAAAAAAAAALgEAAF9yZWxzLy5yZWxzUEsB Ai0AFAAGAAgAAAAhADMvBZ5BAAAAOQAAABAAAAAAAAAAAAAAAAAAKQIAAGRycy9zaGFwZXhtbC54 bWxQSwECLQAUAAYACAAAACEArnlkSMAAAADbAAAADwAAAAAAAAAAAAAAAACYAgAAZHJzL2Rvd25y ZXYueG1sUEsFBgAAAAAEAAQA9QAAAIUDAAAAAA== " fillcolor="window" stroked="f" strokeweight="2pt">
                      <v:textbox>
                        <w:txbxContent>
                          <w:p w:rsidR="0041705B" w:rsidRPr="00E53ED8" w:rsidRDefault="0041705B" w:rsidP="0041705B">
                            <w:pPr>
                              <w:jc w:val="center"/>
                              <w:rPr>
                                <w:b/>
                                <w:color w:val="000000"/>
                                <w:sz w:val="18"/>
                              </w:rPr>
                            </w:pPr>
                            <w:r w:rsidRPr="00E53ED8">
                              <w:rPr>
                                <w:b/>
                                <w:color w:val="000000"/>
                                <w:sz w:val="18"/>
                              </w:rPr>
                              <w:t>D</w:t>
                            </w:r>
                          </w:p>
                        </w:txbxContent>
                      </v:textbox>
                    </v:rect>
                    <v:rect id="Rectangle 4" o:spid="_x0000_s1089" style="position:absolute;left:2999;top:4462;width:7169;height:24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8HaL4A AADbAAAADwAAAGRycy9kb3ducmV2LnhtbERPTYvCMBC9L/gfwgh7W1MVRKpRRFD24EHrsuexGdNi MylJtu3+e3MQPD7e93o72EZ05EPtWMF0koEgLp2u2Sj4uR6+liBCRNbYOCYF/xRguxl9rDHXrucL dUU0IoVwyFFBFWObSxnKiiyGiWuJE3d33mJM0BupPfYp3DZylmULabHm1FBhS/uKykfxZxV0p+n5 pue/D1Mco/E93hqDXqnP8bBbgYg0xLf45f7WCmZpffqSfoDcPAEAAP//AwBQSwECLQAUAAYACAAA ACEA8PeKu/0AAADiAQAAEwAAAAAAAAAAAAAAAAAAAAAAW0NvbnRlbnRfVHlwZXNdLnhtbFBLAQIt ABQABgAIAAAAIQAx3V9h0gAAAI8BAAALAAAAAAAAAAAAAAAAAC4BAABfcmVscy8ucmVsc1BLAQIt ABQABgAIAAAAIQAzLwWeQQAAADkAAAAQAAAAAAAAAAAAAAAAACkCAABkcnMvc2hhcGV4bWwueG1s UEsBAi0AFAAGAAgAAAAhAPEvB2i+AAAA2wAAAA8AAAAAAAAAAAAAAAAAmAIAAGRycy9kb3ducmV2 LnhtbFBLBQYAAAAABAAEAPUAAACDAwAAAAA= " fillcolor="window" stroked="f" strokeweight="2pt">
                      <v:textbox>
                        <w:txbxContent>
                          <w:p w:rsidR="0041705B" w:rsidRPr="00E53ED8" w:rsidRDefault="0041705B" w:rsidP="0041705B">
                            <w:pPr>
                              <w:jc w:val="center"/>
                              <w:rPr>
                                <w:b/>
                                <w:color w:val="000000"/>
                                <w:sz w:val="18"/>
                              </w:rPr>
                            </w:pPr>
                            <w:r w:rsidRPr="00E53ED8">
                              <w:rPr>
                                <w:b/>
                                <w:color w:val="000000"/>
                                <w:sz w:val="18"/>
                              </w:rPr>
                              <w:t>E</w:t>
                            </w:r>
                          </w:p>
                        </w:txbxContent>
                      </v:textbox>
                    </v:rect>
                    <v:rect id="Rectangle 5" o:spid="_x0000_s1090" style="position:absolute;left:17849;top:4462;width:7168;height:24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Oi88IA AADbAAAADwAAAGRycy9kb3ducmV2LnhtbESPQWvCQBSE7wX/w/KE3uomFqREVxFB8eChpuL5mX1u gtm3YXdN0n/fLRR6HGbmG2a1GW0revKhcawgn2UgiCunGzYKLl/7tw8QISJrbB2Tgm8KsFlPXlZY aDfwmfoyGpEgHApUUMfYFVKGqiaLYeY64uTdnbcYk/RGao9DgttWzrNsIS02nBZq7GhXU/Uon1ZB f8o/b/r9+jDlIRo/4K016JV6nY7bJYhIY/wP/7WPWsE8h98v6QfI9Q8AAAD//wMAUEsBAi0AFAAG AAgAAAAhAPD3irv9AAAA4gEAABMAAAAAAAAAAAAAAAAAAAAAAFtDb250ZW50X1R5cGVzXS54bWxQ SwECLQAUAAYACAAAACEAMd1fYdIAAACPAQAACwAAAAAAAAAAAAAAAAAuAQAAX3JlbHMvLnJlbHNQ SwECLQAUAAYACAAAACEAMy8FnkEAAAA5AAAAEAAAAAAAAAAAAAAAAAApAgAAZHJzL3NoYXBleG1s LnhtbFBLAQItABQABgAIAAAAIQCeY6LzwgAAANsAAAAPAAAAAAAAAAAAAAAAAJgCAABkcnMvZG93 bnJldi54bWxQSwUGAAAAAAQABAD1AAAAhwMAAAAA " fillcolor="window" stroked="f" strokeweight="2pt">
                      <v:textbox>
                        <w:txbxContent>
                          <w:p w:rsidR="0041705B" w:rsidRPr="00E53ED8" w:rsidRDefault="0041705B" w:rsidP="0041705B">
                            <w:pPr>
                              <w:jc w:val="center"/>
                              <w:rPr>
                                <w:b/>
                                <w:color w:val="000000"/>
                                <w:sz w:val="18"/>
                              </w:rPr>
                            </w:pPr>
                            <w:r w:rsidRPr="00E53ED8">
                              <w:rPr>
                                <w:b/>
                                <w:color w:val="000000"/>
                                <w:sz w:val="18"/>
                              </w:rPr>
                              <w:t>F</w:t>
                            </w:r>
                          </w:p>
                        </w:txbxContent>
                      </v:textbox>
                    </v:rect>
                  </v:group>
                </v:group>
                <v:line id="Straight Connector 8" o:spid="_x0000_s1091" style="position:absolute;visibility:visible;mso-wrap-style:square" from="0,16020" to="31308,16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u+xcMAAADbAAAADwAAAGRycy9kb3ducmV2LnhtbESPQWsCMRSE7wX/Q3iF3mq2K4jdGpdF EDx4sCrY42vyulm6eVk3Ubf/vhEEj8PMfMPMy8G14kJ9aDwreBtnIIi1Nw3XCg771esMRIjIBlvP pOCPApSL0dMcC+Ov/EmXXaxFgnAoUIGNsSukDNqSwzD2HXHyfnzvMCbZ19L0eE1w18o8y6bSYcNp wWJHS0v6d3d2Co4WN9ut/o7kJ1+VNrUx/vSu1MvzUH2AiDTER/jeXhsFeQ63L+kHyM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hLvsXDAAAA2wAAAA8AAAAAAAAAAAAA AAAAoQIAAGRycy9kb3ducmV2LnhtbFBLBQYAAAAABAAEAPkAAACRAwAAAAA= " strokecolor="#4a7ebb"/>
                <w10:anchorlock/>
              </v:group>
            </w:pict>
          </mc:Fallback>
        </mc:AlternateContent>
      </w:r>
    </w:p>
    <w:p w:rsidR="004A3987" w:rsidRPr="0041705B" w:rsidRDefault="004A3987" w:rsidP="0041705B">
      <w:pPr>
        <w:jc w:val="both"/>
      </w:pPr>
    </w:p>
    <w:tbl>
      <w:tblPr>
        <w:tblW w:w="747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6120"/>
      </w:tblGrid>
      <w:tr w:rsidR="004A3987" w:rsidRPr="0041705B" w:rsidTr="0041705B">
        <w:tc>
          <w:tcPr>
            <w:tcW w:w="1350" w:type="dxa"/>
            <w:shd w:val="clear" w:color="auto" w:fill="auto"/>
          </w:tcPr>
          <w:p w:rsidR="004A3987" w:rsidRPr="0041705B" w:rsidRDefault="004A3987" w:rsidP="0041705B">
            <w:pPr>
              <w:jc w:val="center"/>
              <w:rPr>
                <w:b/>
              </w:rPr>
            </w:pPr>
            <w:r w:rsidRPr="0041705B">
              <w:rPr>
                <w:b/>
              </w:rPr>
              <w:t>Cột A</w:t>
            </w:r>
          </w:p>
        </w:tc>
        <w:tc>
          <w:tcPr>
            <w:tcW w:w="6120" w:type="dxa"/>
            <w:shd w:val="clear" w:color="auto" w:fill="auto"/>
          </w:tcPr>
          <w:p w:rsidR="004A3987" w:rsidRPr="0041705B" w:rsidRDefault="004A3987" w:rsidP="0041705B">
            <w:pPr>
              <w:jc w:val="center"/>
              <w:rPr>
                <w:b/>
              </w:rPr>
            </w:pPr>
            <w:r w:rsidRPr="0041705B">
              <w:rPr>
                <w:b/>
              </w:rPr>
              <w:t>Cột B</w:t>
            </w:r>
          </w:p>
        </w:tc>
      </w:tr>
      <w:tr w:rsidR="004A3987" w:rsidRPr="0041705B" w:rsidTr="0041705B">
        <w:tc>
          <w:tcPr>
            <w:tcW w:w="1350" w:type="dxa"/>
            <w:shd w:val="clear" w:color="auto" w:fill="auto"/>
          </w:tcPr>
          <w:p w:rsidR="004A3987" w:rsidRPr="0041705B" w:rsidRDefault="004A3987" w:rsidP="0041705B">
            <w:pPr>
              <w:jc w:val="center"/>
            </w:pPr>
            <w:r w:rsidRPr="0041705B">
              <w:t>A</w:t>
            </w:r>
          </w:p>
        </w:tc>
        <w:tc>
          <w:tcPr>
            <w:tcW w:w="6120" w:type="dxa"/>
            <w:shd w:val="clear" w:color="auto" w:fill="auto"/>
          </w:tcPr>
          <w:p w:rsidR="004A3987" w:rsidRPr="0041705B" w:rsidRDefault="004A3987" w:rsidP="0041705B">
            <w:pPr>
              <w:jc w:val="both"/>
            </w:pPr>
            <w:r w:rsidRPr="0041705B">
              <w:t>1. Diễn ra vào ban ngày</w:t>
            </w:r>
          </w:p>
        </w:tc>
      </w:tr>
      <w:tr w:rsidR="004A3987" w:rsidRPr="0041705B" w:rsidTr="0041705B">
        <w:tc>
          <w:tcPr>
            <w:tcW w:w="1350" w:type="dxa"/>
            <w:shd w:val="clear" w:color="auto" w:fill="auto"/>
          </w:tcPr>
          <w:p w:rsidR="004A3987" w:rsidRPr="0041705B" w:rsidRDefault="004A3987" w:rsidP="0041705B">
            <w:pPr>
              <w:jc w:val="center"/>
            </w:pPr>
            <w:r w:rsidRPr="0041705B">
              <w:t>B</w:t>
            </w:r>
          </w:p>
        </w:tc>
        <w:tc>
          <w:tcPr>
            <w:tcW w:w="6120" w:type="dxa"/>
            <w:shd w:val="clear" w:color="auto" w:fill="auto"/>
          </w:tcPr>
          <w:p w:rsidR="004A3987" w:rsidRPr="0041705B" w:rsidRDefault="004A3987" w:rsidP="0041705B">
            <w:pPr>
              <w:jc w:val="both"/>
            </w:pPr>
            <w:r w:rsidRPr="0041705B">
              <w:t>2. Diến ra ở tế bào mô giậu</w:t>
            </w:r>
          </w:p>
        </w:tc>
      </w:tr>
      <w:tr w:rsidR="004A3987" w:rsidRPr="0041705B" w:rsidTr="0041705B">
        <w:tc>
          <w:tcPr>
            <w:tcW w:w="1350" w:type="dxa"/>
            <w:shd w:val="clear" w:color="auto" w:fill="auto"/>
          </w:tcPr>
          <w:p w:rsidR="004A3987" w:rsidRPr="0041705B" w:rsidRDefault="004A3987" w:rsidP="0041705B">
            <w:pPr>
              <w:jc w:val="center"/>
            </w:pPr>
            <w:r w:rsidRPr="0041705B">
              <w:t>C</w:t>
            </w:r>
          </w:p>
        </w:tc>
        <w:tc>
          <w:tcPr>
            <w:tcW w:w="6120" w:type="dxa"/>
            <w:shd w:val="clear" w:color="auto" w:fill="auto"/>
          </w:tcPr>
          <w:p w:rsidR="004A3987" w:rsidRPr="0041705B" w:rsidRDefault="004A3987" w:rsidP="0041705B">
            <w:pPr>
              <w:jc w:val="both"/>
            </w:pPr>
            <w:r w:rsidRPr="0041705B">
              <w:t>3. Quang hợp ở thực vật C</w:t>
            </w:r>
            <w:r w:rsidRPr="0041705B">
              <w:rPr>
                <w:vertAlign w:val="subscript"/>
              </w:rPr>
              <w:t>4</w:t>
            </w:r>
            <w:r w:rsidRPr="0041705B">
              <w:t xml:space="preserve"> vì có sự tách biệt về không gian</w:t>
            </w:r>
          </w:p>
        </w:tc>
      </w:tr>
      <w:tr w:rsidR="004A3987" w:rsidRPr="0041705B" w:rsidTr="0041705B">
        <w:tc>
          <w:tcPr>
            <w:tcW w:w="1350" w:type="dxa"/>
            <w:shd w:val="clear" w:color="auto" w:fill="auto"/>
          </w:tcPr>
          <w:p w:rsidR="004A3987" w:rsidRPr="0041705B" w:rsidRDefault="004A3987" w:rsidP="0041705B">
            <w:pPr>
              <w:jc w:val="center"/>
            </w:pPr>
            <w:r w:rsidRPr="0041705B">
              <w:t>D</w:t>
            </w:r>
          </w:p>
        </w:tc>
        <w:tc>
          <w:tcPr>
            <w:tcW w:w="6120" w:type="dxa"/>
            <w:shd w:val="clear" w:color="auto" w:fill="auto"/>
          </w:tcPr>
          <w:p w:rsidR="004A3987" w:rsidRPr="0041705B" w:rsidRDefault="004A3987" w:rsidP="0041705B">
            <w:pPr>
              <w:jc w:val="both"/>
            </w:pPr>
            <w:r w:rsidRPr="0041705B">
              <w:t>4. Diễn ra vào ban đêm</w:t>
            </w:r>
          </w:p>
        </w:tc>
      </w:tr>
      <w:tr w:rsidR="004A3987" w:rsidRPr="0041705B" w:rsidTr="0041705B">
        <w:tc>
          <w:tcPr>
            <w:tcW w:w="1350" w:type="dxa"/>
            <w:shd w:val="clear" w:color="auto" w:fill="auto"/>
          </w:tcPr>
          <w:p w:rsidR="004A3987" w:rsidRPr="0041705B" w:rsidRDefault="004A3987" w:rsidP="0041705B">
            <w:pPr>
              <w:jc w:val="center"/>
            </w:pPr>
            <w:r w:rsidRPr="0041705B">
              <w:t>E</w:t>
            </w:r>
          </w:p>
        </w:tc>
        <w:tc>
          <w:tcPr>
            <w:tcW w:w="6120" w:type="dxa"/>
            <w:shd w:val="clear" w:color="auto" w:fill="auto"/>
          </w:tcPr>
          <w:p w:rsidR="004A3987" w:rsidRPr="0041705B" w:rsidRDefault="004A3987" w:rsidP="0041705B">
            <w:pPr>
              <w:jc w:val="both"/>
            </w:pPr>
            <w:r w:rsidRPr="0041705B">
              <w:t>5. Diễn ra ở tế bào bao bó mạch</w:t>
            </w:r>
          </w:p>
        </w:tc>
      </w:tr>
      <w:tr w:rsidR="004A3987" w:rsidRPr="0041705B" w:rsidTr="0041705B">
        <w:tc>
          <w:tcPr>
            <w:tcW w:w="1350" w:type="dxa"/>
            <w:shd w:val="clear" w:color="auto" w:fill="auto"/>
          </w:tcPr>
          <w:p w:rsidR="004A3987" w:rsidRPr="0041705B" w:rsidRDefault="004A3987" w:rsidP="0041705B">
            <w:pPr>
              <w:jc w:val="center"/>
            </w:pPr>
            <w:r w:rsidRPr="0041705B">
              <w:t>F</w:t>
            </w:r>
          </w:p>
        </w:tc>
        <w:tc>
          <w:tcPr>
            <w:tcW w:w="6120" w:type="dxa"/>
            <w:shd w:val="clear" w:color="auto" w:fill="auto"/>
          </w:tcPr>
          <w:p w:rsidR="004A3987" w:rsidRPr="0041705B" w:rsidRDefault="004A3987" w:rsidP="0041705B">
            <w:pPr>
              <w:jc w:val="both"/>
            </w:pPr>
            <w:r w:rsidRPr="0041705B">
              <w:t>6. Quang hợp ở thực vật CAM vì có sự tách biệt về thời gian</w:t>
            </w:r>
          </w:p>
        </w:tc>
      </w:tr>
    </w:tbl>
    <w:p w:rsidR="004A3987" w:rsidRPr="0041705B" w:rsidRDefault="004A3987" w:rsidP="0041705B">
      <w:pPr>
        <w:jc w:val="both"/>
        <w:rPr>
          <w:lang w:val="vi-VN"/>
        </w:rPr>
      </w:pPr>
      <w:r w:rsidRPr="0041705B">
        <w:rPr>
          <w:lang w:val="vi-VN"/>
        </w:rPr>
        <w:t xml:space="preserve">Sự chọn lựa </w:t>
      </w:r>
      <w:r w:rsidRPr="0041705B">
        <w:rPr>
          <w:b/>
          <w:lang w:val="vi-VN"/>
        </w:rPr>
        <w:t>đúng</w:t>
      </w:r>
      <w:r w:rsidRPr="0041705B">
        <w:rPr>
          <w:lang w:val="vi-VN"/>
        </w:rPr>
        <w:t xml:space="preserve"> nhất là:</w:t>
      </w:r>
    </w:p>
    <w:p w:rsidR="004A3987" w:rsidRPr="0041705B" w:rsidRDefault="004A3987" w:rsidP="0041705B">
      <w:pPr>
        <w:tabs>
          <w:tab w:val="left" w:pos="567"/>
          <w:tab w:val="left" w:pos="4787"/>
        </w:tabs>
        <w:jc w:val="both"/>
      </w:pPr>
      <w:r w:rsidRPr="0041705B">
        <w:tab/>
        <w:t>A. A-3, B-6, C-2, D-5, E-4, F-1</w:t>
      </w:r>
      <w:r w:rsidRPr="0041705B">
        <w:tab/>
        <w:t>B. A-6, B-3, C-2, D-5, E-4, F-1</w:t>
      </w:r>
    </w:p>
    <w:p w:rsidR="004A3987" w:rsidRPr="0041705B" w:rsidRDefault="004A3987" w:rsidP="0041705B">
      <w:pPr>
        <w:tabs>
          <w:tab w:val="left" w:pos="567"/>
          <w:tab w:val="left" w:pos="4787"/>
        </w:tabs>
        <w:jc w:val="both"/>
      </w:pPr>
      <w:r w:rsidRPr="0041705B">
        <w:tab/>
        <w:t>C. A-3, B-6, C-2, D-5, E-1, F-4</w:t>
      </w:r>
      <w:r w:rsidRPr="0041705B">
        <w:tab/>
        <w:t>D. A-3, B-6, C-4, D-1, E-2, F-5</w:t>
      </w:r>
    </w:p>
    <w:p w:rsidR="004A3987" w:rsidRPr="0041705B" w:rsidRDefault="004A3987" w:rsidP="0041705B">
      <w:pPr>
        <w:jc w:val="both"/>
      </w:pPr>
      <w:r w:rsidRPr="0041705B">
        <w:rPr>
          <w:b/>
        </w:rPr>
        <w:t xml:space="preserve">Câu 13: </w:t>
      </w:r>
      <w:bookmarkStart w:id="13" w:name="EasyMixer_Bookmark15"/>
      <w:bookmarkEnd w:id="13"/>
    </w:p>
    <w:tbl>
      <w:tblPr>
        <w:tblW w:w="801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4950"/>
      </w:tblGrid>
      <w:tr w:rsidR="004A3987" w:rsidRPr="0041705B" w:rsidTr="0041705B">
        <w:tc>
          <w:tcPr>
            <w:tcW w:w="3060" w:type="dxa"/>
            <w:shd w:val="clear" w:color="auto" w:fill="auto"/>
          </w:tcPr>
          <w:p w:rsidR="004A3987" w:rsidRPr="0041705B" w:rsidRDefault="004A3987" w:rsidP="0041705B">
            <w:pPr>
              <w:contextualSpacing/>
              <w:jc w:val="center"/>
              <w:textAlignment w:val="baseline"/>
              <w:rPr>
                <w:b/>
                <w:kern w:val="24"/>
                <w:lang w:eastAsia="vi-VN"/>
              </w:rPr>
            </w:pPr>
            <w:r w:rsidRPr="0041705B">
              <w:rPr>
                <w:b/>
                <w:kern w:val="24"/>
                <w:lang w:eastAsia="vi-VN"/>
              </w:rPr>
              <w:t>Cột A</w:t>
            </w:r>
          </w:p>
        </w:tc>
        <w:tc>
          <w:tcPr>
            <w:tcW w:w="4950" w:type="dxa"/>
            <w:shd w:val="clear" w:color="auto" w:fill="auto"/>
          </w:tcPr>
          <w:p w:rsidR="004A3987" w:rsidRPr="0041705B" w:rsidRDefault="004A3987" w:rsidP="0041705B">
            <w:pPr>
              <w:contextualSpacing/>
              <w:jc w:val="center"/>
              <w:textAlignment w:val="baseline"/>
              <w:rPr>
                <w:b/>
                <w:kern w:val="24"/>
                <w:lang w:eastAsia="vi-VN"/>
              </w:rPr>
            </w:pPr>
            <w:r w:rsidRPr="0041705B">
              <w:rPr>
                <w:b/>
                <w:kern w:val="24"/>
                <w:lang w:eastAsia="vi-VN"/>
              </w:rPr>
              <w:t>Cột B</w:t>
            </w:r>
          </w:p>
        </w:tc>
      </w:tr>
      <w:tr w:rsidR="004A3987" w:rsidRPr="0041705B" w:rsidTr="0041705B">
        <w:tc>
          <w:tcPr>
            <w:tcW w:w="3060" w:type="dxa"/>
            <w:shd w:val="clear" w:color="auto" w:fill="auto"/>
          </w:tcPr>
          <w:p w:rsidR="004A3987" w:rsidRPr="0041705B" w:rsidRDefault="004A3987" w:rsidP="0041705B">
            <w:pPr>
              <w:contextualSpacing/>
              <w:jc w:val="both"/>
              <w:textAlignment w:val="baseline"/>
              <w:rPr>
                <w:lang w:eastAsia="vi-VN"/>
              </w:rPr>
            </w:pPr>
            <w:r w:rsidRPr="0041705B">
              <w:rPr>
                <w:kern w:val="24"/>
                <w:lang w:eastAsia="vi-VN"/>
              </w:rPr>
              <w:t>1. Lá có bản rộng, mỏng.</w:t>
            </w:r>
          </w:p>
        </w:tc>
        <w:tc>
          <w:tcPr>
            <w:tcW w:w="4950" w:type="dxa"/>
            <w:shd w:val="clear" w:color="auto" w:fill="auto"/>
          </w:tcPr>
          <w:p w:rsidR="004A3987" w:rsidRPr="0041705B" w:rsidRDefault="004A3987" w:rsidP="0041705B">
            <w:pPr>
              <w:contextualSpacing/>
              <w:jc w:val="both"/>
              <w:textAlignment w:val="baseline"/>
            </w:pPr>
            <w:r w:rsidRPr="0041705B">
              <w:rPr>
                <w:kern w:val="24"/>
                <w:lang w:eastAsia="vi-VN"/>
              </w:rPr>
              <w:t>a. Trao đổi khí và hơi nước khi quang hợp</w:t>
            </w:r>
            <w:r w:rsidRPr="0041705B">
              <w:rPr>
                <w:kern w:val="24"/>
                <w:position w:val="1"/>
                <w:lang w:eastAsia="vi-VN"/>
              </w:rPr>
              <w:t>.</w:t>
            </w:r>
          </w:p>
        </w:tc>
      </w:tr>
      <w:tr w:rsidR="004A3987" w:rsidRPr="0041705B" w:rsidTr="0041705B">
        <w:tc>
          <w:tcPr>
            <w:tcW w:w="3060" w:type="dxa"/>
            <w:shd w:val="clear" w:color="auto" w:fill="auto"/>
          </w:tcPr>
          <w:p w:rsidR="004A3987" w:rsidRPr="0041705B" w:rsidRDefault="004A3987" w:rsidP="0041705B">
            <w:pPr>
              <w:contextualSpacing/>
              <w:jc w:val="both"/>
              <w:textAlignment w:val="baseline"/>
            </w:pPr>
            <w:r w:rsidRPr="0041705B">
              <w:rPr>
                <w:kern w:val="24"/>
                <w:lang w:eastAsia="vi-VN"/>
              </w:rPr>
              <w:t>2. Mạch dẫn</w:t>
            </w:r>
          </w:p>
        </w:tc>
        <w:tc>
          <w:tcPr>
            <w:tcW w:w="4950" w:type="dxa"/>
            <w:shd w:val="clear" w:color="auto" w:fill="auto"/>
          </w:tcPr>
          <w:p w:rsidR="004A3987" w:rsidRPr="0041705B" w:rsidRDefault="004A3987" w:rsidP="0041705B">
            <w:pPr>
              <w:contextualSpacing/>
              <w:jc w:val="both"/>
              <w:textAlignment w:val="baseline"/>
            </w:pPr>
            <w:r w:rsidRPr="0041705B">
              <w:rPr>
                <w:kern w:val="24"/>
                <w:lang w:eastAsia="vi-VN"/>
              </w:rPr>
              <w:t>b. Chứa lục lạp thực hiện quang hợp.</w:t>
            </w:r>
          </w:p>
        </w:tc>
      </w:tr>
      <w:tr w:rsidR="004A3987" w:rsidRPr="0041705B" w:rsidTr="0041705B">
        <w:tc>
          <w:tcPr>
            <w:tcW w:w="3060" w:type="dxa"/>
            <w:shd w:val="clear" w:color="auto" w:fill="auto"/>
          </w:tcPr>
          <w:p w:rsidR="004A3987" w:rsidRPr="0041705B" w:rsidRDefault="004A3987" w:rsidP="0041705B">
            <w:pPr>
              <w:contextualSpacing/>
              <w:jc w:val="both"/>
              <w:textAlignment w:val="baseline"/>
            </w:pPr>
            <w:r w:rsidRPr="0041705B">
              <w:rPr>
                <w:kern w:val="24"/>
                <w:lang w:eastAsia="vi-VN"/>
              </w:rPr>
              <w:t>3. Biểu bì</w:t>
            </w:r>
          </w:p>
        </w:tc>
        <w:tc>
          <w:tcPr>
            <w:tcW w:w="4950" w:type="dxa"/>
            <w:shd w:val="clear" w:color="auto" w:fill="auto"/>
          </w:tcPr>
          <w:p w:rsidR="004A3987" w:rsidRPr="0041705B" w:rsidRDefault="004A3987" w:rsidP="0041705B">
            <w:pPr>
              <w:contextualSpacing/>
              <w:jc w:val="both"/>
              <w:textAlignment w:val="baseline"/>
            </w:pPr>
            <w:r w:rsidRPr="0041705B">
              <w:rPr>
                <w:kern w:val="24"/>
                <w:lang w:eastAsia="vi-VN"/>
              </w:rPr>
              <w:t>c. Hấp thụ được nhiều ánh sáng.</w:t>
            </w:r>
          </w:p>
        </w:tc>
      </w:tr>
      <w:tr w:rsidR="004A3987" w:rsidRPr="0041705B" w:rsidTr="0041705B">
        <w:tc>
          <w:tcPr>
            <w:tcW w:w="3060" w:type="dxa"/>
            <w:shd w:val="clear" w:color="auto" w:fill="auto"/>
          </w:tcPr>
          <w:p w:rsidR="004A3987" w:rsidRPr="0041705B" w:rsidRDefault="004A3987" w:rsidP="0041705B">
            <w:pPr>
              <w:contextualSpacing/>
              <w:jc w:val="both"/>
              <w:textAlignment w:val="baseline"/>
            </w:pPr>
            <w:r w:rsidRPr="0041705B">
              <w:rPr>
                <w:kern w:val="24"/>
                <w:lang w:eastAsia="vi-VN"/>
              </w:rPr>
              <w:t>4. Mô giậu</w:t>
            </w:r>
          </w:p>
        </w:tc>
        <w:tc>
          <w:tcPr>
            <w:tcW w:w="4950" w:type="dxa"/>
            <w:shd w:val="clear" w:color="auto" w:fill="auto"/>
          </w:tcPr>
          <w:p w:rsidR="004A3987" w:rsidRPr="0041705B" w:rsidRDefault="004A3987" w:rsidP="0041705B">
            <w:pPr>
              <w:contextualSpacing/>
              <w:jc w:val="both"/>
              <w:textAlignment w:val="baseline"/>
            </w:pPr>
            <w:r w:rsidRPr="0041705B">
              <w:rPr>
                <w:kern w:val="24"/>
                <w:lang w:eastAsia="vi-VN"/>
              </w:rPr>
              <w:t>d. Vận chuyển nước, khoáng và các chất hữu cơ.</w:t>
            </w:r>
          </w:p>
        </w:tc>
      </w:tr>
      <w:tr w:rsidR="004A3987" w:rsidRPr="0041705B" w:rsidTr="0041705B">
        <w:trPr>
          <w:trHeight w:val="287"/>
        </w:trPr>
        <w:tc>
          <w:tcPr>
            <w:tcW w:w="3060" w:type="dxa"/>
            <w:shd w:val="clear" w:color="auto" w:fill="auto"/>
          </w:tcPr>
          <w:p w:rsidR="004A3987" w:rsidRPr="0041705B" w:rsidRDefault="004A3987" w:rsidP="0041705B">
            <w:pPr>
              <w:contextualSpacing/>
              <w:jc w:val="both"/>
              <w:textAlignment w:val="baseline"/>
              <w:rPr>
                <w:kern w:val="24"/>
                <w:lang w:eastAsia="vi-VN"/>
              </w:rPr>
            </w:pPr>
            <w:r w:rsidRPr="0041705B">
              <w:rPr>
                <w:kern w:val="24"/>
                <w:lang w:eastAsia="vi-VN"/>
              </w:rPr>
              <w:t>5. Khí khổng</w:t>
            </w:r>
          </w:p>
        </w:tc>
        <w:tc>
          <w:tcPr>
            <w:tcW w:w="4950" w:type="dxa"/>
            <w:shd w:val="clear" w:color="auto" w:fill="auto"/>
          </w:tcPr>
          <w:p w:rsidR="004A3987" w:rsidRPr="0041705B" w:rsidRDefault="004A3987" w:rsidP="0041705B">
            <w:pPr>
              <w:contextualSpacing/>
              <w:jc w:val="both"/>
              <w:textAlignment w:val="baseline"/>
              <w:rPr>
                <w:kern w:val="24"/>
                <w:lang w:eastAsia="vi-VN"/>
              </w:rPr>
            </w:pPr>
            <w:r w:rsidRPr="0041705B">
              <w:rPr>
                <w:kern w:val="24"/>
                <w:lang w:eastAsia="vi-VN"/>
              </w:rPr>
              <w:t>e. Bảo vệ.</w:t>
            </w:r>
          </w:p>
        </w:tc>
      </w:tr>
    </w:tbl>
    <w:p w:rsidR="004A3987" w:rsidRPr="0041705B" w:rsidRDefault="004A3987" w:rsidP="0041705B">
      <w:pPr>
        <w:jc w:val="both"/>
      </w:pPr>
      <w:r w:rsidRPr="0041705B">
        <w:t xml:space="preserve">Hãy chọn đáp án </w:t>
      </w:r>
      <w:r w:rsidRPr="0041705B">
        <w:rPr>
          <w:b/>
        </w:rPr>
        <w:t>đúng</w:t>
      </w:r>
      <w:r w:rsidRPr="0041705B">
        <w:t xml:space="preserve"> nhất khi kết hợp cột A với cột B là:</w:t>
      </w:r>
    </w:p>
    <w:p w:rsidR="004A3987" w:rsidRPr="0041705B" w:rsidRDefault="004A3987" w:rsidP="0041705B">
      <w:pPr>
        <w:tabs>
          <w:tab w:val="left" w:pos="567"/>
        </w:tabs>
        <w:jc w:val="both"/>
      </w:pPr>
      <w:r w:rsidRPr="0041705B">
        <w:tab/>
        <w:t>A. 1 – b, 2 – d, 3 – e, 4 – c, 5 – a.</w:t>
      </w:r>
      <w:r w:rsidRPr="0041705B">
        <w:tab/>
      </w:r>
      <w:r w:rsidRPr="0041705B">
        <w:tab/>
        <w:t>B. 1 – c, 2 – d, 3 – e, 4 – b, 5 – a.</w:t>
      </w:r>
    </w:p>
    <w:p w:rsidR="004A3987" w:rsidRPr="0041705B" w:rsidRDefault="004A3987" w:rsidP="0041705B">
      <w:pPr>
        <w:tabs>
          <w:tab w:val="left" w:pos="567"/>
        </w:tabs>
        <w:jc w:val="both"/>
      </w:pPr>
      <w:r w:rsidRPr="0041705B">
        <w:lastRenderedPageBreak/>
        <w:tab/>
        <w:t>C. 1 – a, 2 – d, 3 – e, 4 – b, 5 – c.</w:t>
      </w:r>
      <w:r w:rsidRPr="0041705B">
        <w:tab/>
      </w:r>
      <w:r w:rsidRPr="0041705B">
        <w:tab/>
        <w:t>D. 1 – a, 2 – b, 3 – c, 4 – d, 5 – e.</w:t>
      </w:r>
    </w:p>
    <w:p w:rsidR="004A3987" w:rsidRPr="0041705B" w:rsidRDefault="004A3987" w:rsidP="0041705B">
      <w:pPr>
        <w:tabs>
          <w:tab w:val="left" w:pos="5136"/>
        </w:tabs>
        <w:jc w:val="both"/>
      </w:pPr>
      <w:r w:rsidRPr="0041705B">
        <w:rPr>
          <w:b/>
        </w:rPr>
        <w:t xml:space="preserve">Câu 14: </w:t>
      </w:r>
      <w:bookmarkStart w:id="14" w:name="EasyMixer_Bookmark13"/>
      <w:bookmarkEnd w:id="14"/>
      <w:r w:rsidRPr="0041705B">
        <w:t>Quan sát hình sau và chọn kết luận đúng nhất:</w:t>
      </w:r>
    </w:p>
    <w:p w:rsidR="004A3987" w:rsidRPr="0041705B" w:rsidRDefault="00066141" w:rsidP="0041705B">
      <w:pPr>
        <w:ind w:left="2160"/>
        <w:jc w:val="both"/>
      </w:pPr>
      <w:r>
        <w:rPr>
          <w:noProof/>
        </w:rPr>
        <mc:AlternateContent>
          <mc:Choice Requires="wpg">
            <w:drawing>
              <wp:inline distT="0" distB="0" distL="0" distR="0">
                <wp:extent cx="3533140" cy="2625090"/>
                <wp:effectExtent l="0" t="0" r="0" b="22860"/>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33140" cy="2625090"/>
                          <a:chOff x="0" y="0"/>
                          <a:chExt cx="3533242" cy="2624811"/>
                        </a:xfrm>
                      </wpg:grpSpPr>
                      <pic:pic xmlns:pic="http://schemas.openxmlformats.org/drawingml/2006/picture">
                        <pic:nvPicPr>
                          <pic:cNvPr id="24" name="Picture 10" descr="C:\Users\Dell6420\Desktop\anh cui\ANH SINH 11\figure-34-01-04ab.jpeg"/>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33242" cy="2457907"/>
                          </a:xfrm>
                          <a:prstGeom prst="rect">
                            <a:avLst/>
                          </a:prstGeom>
                          <a:noFill/>
                          <a:ln>
                            <a:noFill/>
                          </a:ln>
                        </pic:spPr>
                      </pic:pic>
                      <wpg:grpSp>
                        <wpg:cNvPr id="25" name="Group 14"/>
                        <wpg:cNvGrpSpPr/>
                        <wpg:grpSpPr>
                          <a:xfrm>
                            <a:off x="1009498" y="1302106"/>
                            <a:ext cx="1506220" cy="1322705"/>
                            <a:chOff x="0" y="0"/>
                            <a:chExt cx="1506677" cy="1322908"/>
                          </a:xfrm>
                        </wpg:grpSpPr>
                        <wps:wsp>
                          <wps:cNvPr id="26" name="Rectangle 11"/>
                          <wps:cNvSpPr/>
                          <wps:spPr>
                            <a:xfrm>
                              <a:off x="80467" y="0"/>
                              <a:ext cx="1426210" cy="291465"/>
                            </a:xfrm>
                            <a:prstGeom prst="rect">
                              <a:avLst/>
                            </a:prstGeom>
                            <a:solidFill>
                              <a:sysClr val="window" lastClr="FFFFFF"/>
                            </a:solidFill>
                            <a:ln w="25400" cap="flat" cmpd="sng" algn="ctr">
                              <a:solidFill>
                                <a:srgbClr val="4F81BD">
                                  <a:shade val="50000"/>
                                </a:srgbClr>
                              </a:solidFill>
                              <a:prstDash val="solid"/>
                            </a:ln>
                            <a:effectLst/>
                          </wps:spPr>
                          <wps:txbx>
                            <w:txbxContent>
                              <w:p w:rsidR="0041705B" w:rsidRPr="00634203" w:rsidRDefault="0041705B" w:rsidP="0041705B">
                                <w:pPr>
                                  <w:jc w:val="center"/>
                                  <w:rPr>
                                    <w:b/>
                                    <w:color w:val="000000"/>
                                    <w:sz w:val="20"/>
                                  </w:rPr>
                                </w:pPr>
                                <w:r w:rsidRPr="00634203">
                                  <w:rPr>
                                    <w:b/>
                                    <w:color w:val="000000"/>
                                    <w:sz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ectangle 12"/>
                          <wps:cNvSpPr/>
                          <wps:spPr>
                            <a:xfrm>
                              <a:off x="0" y="1031443"/>
                              <a:ext cx="1506220" cy="291465"/>
                            </a:xfrm>
                            <a:prstGeom prst="rect">
                              <a:avLst/>
                            </a:prstGeom>
                            <a:solidFill>
                              <a:sysClr val="window" lastClr="FFFFFF"/>
                            </a:solidFill>
                            <a:ln w="25400" cap="flat" cmpd="sng" algn="ctr">
                              <a:solidFill>
                                <a:srgbClr val="4F81BD">
                                  <a:shade val="50000"/>
                                </a:srgbClr>
                              </a:solidFill>
                              <a:prstDash val="solid"/>
                            </a:ln>
                            <a:effectLst/>
                          </wps:spPr>
                          <wps:txbx>
                            <w:txbxContent>
                              <w:p w:rsidR="0041705B" w:rsidRPr="00634203" w:rsidRDefault="0041705B" w:rsidP="0041705B">
                                <w:pPr>
                                  <w:jc w:val="center"/>
                                  <w:rPr>
                                    <w:b/>
                                    <w:color w:val="000000"/>
                                    <w:sz w:val="20"/>
                                  </w:rPr>
                                </w:pPr>
                                <w:r w:rsidRPr="00634203">
                                  <w:rPr>
                                    <w:b/>
                                    <w:color w:val="000000"/>
                                    <w:sz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id="Group 23" o:spid="_x0000_s1092" style="width:278.2pt;height:206.7pt;mso-position-horizontal-relative:char;mso-position-vertical-relative:line" coordsize="35332,26248"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O17c6MKBQAAnA4AAA4AAABkcnMvZTJvRG9jLnhtbOxXXW/bNhR9H7D/ IOjdsSTLdizUKVy76QpkbbC06EteaIn6WCWRI+nY2bD/vnNJSbGTDO2KbU8NEOGSvCQvz73nkH7x 8tDU3h1XuhLt0g/PAt/jbSqyqi2W/scPl6Nz39OGtRmrRcuX/j3X/suLH394sZcJj0Qp6owrD4u0 OtnLpV8aI5PxWKclb5g+E5K3GMyFaphBUxXjTLE9Vm/qcRQEs/FeqEwqkXKt0btxg/6FXT/PeWre 57nmxquXPmIz9qvsd0vf8cULlhSKybJKuzDYN0TRsKrFpsNSG2aYt1PVk6WaKlVCi9ycpaIZizyv Um7PgNOEwaPTvFFiJ+1ZimRfyAEmQPsIp29eNn13d628Klv60cT3WtYgR3ZbD22As5dFAp83St7I a+VOCPNKpJ81hsePx6ldPDgfctXQJBzUO1jU7wfU+cF4KTon08kkjJGcFGPRLJoGiy4vaYnkPZmX lq+PZkZxNMyMz8OQgh6zxG1swxvCkVWa4L+DEdYTGL9cbphldor73SLNV63RMPV5J0fIuGSm2lZ1 Ze5t9SK3FFR7d12lhC41jjIS9xnBMO3qhUAp4zpFAa+T248avLvd8LqexVEAQ382Qt6ytvTSXXW7 eveTd/MWnzC8zasC80eTeBSEoyBm27NfJS8Iq35LFwAjgGxyvVasS9YWfKUlWARuW2RP3cfUPIl+ W1fysqprSjrZHU4I+FHFPgO1Y8NGpLuGt8bRW/EakIlWl5XUvqcS3mw5qlW9zULkHdJiULFSVa0B mCxBUV1p01mOgX9E56sgWESvRutpsB7Fwfz1aLWI56N58HoeByiadbj+k2aHcbLTHMdn9UZWXejo fRL8s3TrhMkR2QqCd8es7LiSRGi2NPsQUaWEEMWqVfoLQIYfbKO4SUsycwDZ9cN5GLCoPwBNOdAg p7fd/ywyoMF2RlgwvpZ9DxyKp/NFMD/hEEpCafOGi8YjA9AjUrs8uwPU7my9C0XdCioAe5a6PenA IajHxk8RdyYO4ITGMnXQnF6Xpj0LnC6FMYV3qjtdx8D0nv+D8IQogHiBuwgSE06CKAxmtIqtFytC 4TSYRVEnQuEkiubB1Hl8SYRo5mw+dyJEMxfB+QmApyK0l7jodM8LtL6uuOiae+6KuCmZ5MgGLXuk HLMeMyofsLiGdlgCd34k5hY0bUuHkHhULOdBPMOhnsp1GEOjSYisXC/CeGaBGjT3H9eLFnWV9Zqh 7/W6Vo44uOYzsfe9mmmDzqV/af86cE+m1a23x+UxjQMKjOEhkUM3YDYSYqHbwvdYXeCFkhpla/dk tlbFdtg1vjwPX22cU8ky7mKZBvjrd3bulswn6xALNkyXbood6qY4InD7IOlIQ5lwJCDLHLYHew1P hjRtRXYPDigBzuFUWqaXFTa4AhrXTOGVgk68vMx7fPJa4Pyis3yvFOr35/rJHwWHUd/b49UDbH7b MbrP6rctShHppJvY2AbEgBihjke2xyPtrlkLKByUGNFZk/xN3Zu5Es0nVO6KdsUQa1Ps7bLQNdYG bQzhiZfy1cra7qK8am8krtfQpoKg/XD4xJTsVMhARt+JvvxZ8kiMnK9TnxX0MK+sUhHUDldkjxqg oiPPf89JsMm9r444GVF9UBzg7pc5CZhIvwI8l2L7Ovsb/Yq+s/JIUv4VVg6J+s7K/4uVD/em5ar9 CWQ1t/u5Rr+xjtvW6+FH5cVfAAAA//8DAFBLAwQUAAYACAAAACEAWGCzG7oAAAAiAQAAGQAAAGRy cy9fcmVscy9lMm9Eb2MueG1sLnJlbHOEj8sKwjAQRfeC/xBmb9O6EJGmbkRwK/UDhmSaRpsHSRT7 9wbcKAgu517uOUy7f9qJPSgm452ApqqBkZNeGacFXPrjagssZXQKJ+9IwEwJ9t1y0Z5pwlxGaTQh sUJxScCYc9hxnuRIFlPlA7nSDD5azOWMmgeUN9TE13W94fGTAd0Xk52UgHhSDbB+DsX8n+2HwUg6 eHm35PIPBTe2uAsQo6YswJIy+A6b6hpIA+9a/vVZ9wIAAP//AwBQSwMEFAAGAAgAAAAhAC5yjN/d AAAABQEAAA8AAABkcnMvZG93bnJldi54bWxMj0FLw0AQhe+C/2EZwZvdxCZF0mxKKeqpCLaC9DbN TpPQ7GzIbpP037t6qZeBx3u8902+mkwrBupdY1lBPItAEJdWN1wp+Nq/Pb2AcB5ZY2uZFFzJwaq4 v8sx03bkTxp2vhKhhF2GCmrvu0xKV9Zk0M1sRxy8k+0N+iD7Suoex1BuWvkcRQtpsOGwUGNHm5rK 8+5iFLyPOK7n8euwPZ8218M+/fjexqTU48O0XoLwNPlbGH7xAzoUgeloL6ydaBWER/zfDV6aLhIQ RwVJPE9AFrn8T1/8AAAA//8DAFBLAwQKAAAAAAAAACEAPTANXow8AQCMPAEAFQAAAGRycy9tZWRp YS9pbWFnZTEuanBlZ//Y/+AAEEpGSUYAAQEBANwA3AAA/9sAQwACAQECAQECAgICAgICAgMFAwMD AwMGBAQDBQcGBwcHBgcHCAkLCQgICggHBwoNCgoLDAwMDAcJDg8NDA4LDAwM/9sAQwECAgIDAwMG AwMGDAgHCAwMDAwMDAwMDAwMDAwMDAwMDAwMDAwMDAwMDAwMDAwMDAwMDAwMDAwMDAwMDAwMDAwM /8AAEQgCUANSAwEiAAIRAQMRAf/EAB8AAAEFAQEBAQEBAAAAAAAAAAABAgMEBQYHCAkKC//EALUQ AAIBAwMCBAMFBQQEAAABfQECAwAEEQUSITFBBhNRYQcicRQygZGhCCNCscEVUtHwJDNicoIJChYX GBkaJSYnKCkqNDU2Nzg5OkNERUZHSElKU1RVVldYWVpjZGVmZ2hpanN0dXZ3eHl6g4SFhoeIiYqS k5SVlpeYmZqio6Slpqeoqaqys7S1tre4ubrCw8TFxsfIycrS09TV1tfY2drh4uPk5ebn6Onq8fLz 9PX29/j5+v/EAB8BAAMBAQEBAQEBAQEAAAAAAAABAgMEBQYHCAkKC//EALURAAIBAgQEAwQHBQQE AAECdwABAgMRBAUhMQYSQVEHYXETIjKBCBRCkaGxwQkjM1LwFWJy0QoWJDThJfEXGBkaJicoKSo1 Njc4OTpDREVGR0hJSlNUVVZXWFlaY2RlZmdoaWpzdHV2d3h5eoKDhIWGh4iJipKTlJWWl5iZmqKj pKWmp6ipqrKztLW2t7i5usLDxMXGx8jJytLT1NXW19jZ2uLj5OXm5+jp6vLz9PX29/j5+v/aAAwD AQACEQMRAD8A/SD4H/A/wVcfBjwg8nhDwtJJJolkWZtJtyWJt0JJynJz611P/Ch/BH/QneFP/BRb f/E034Ef8kU8G/8AYDsv/SeOutr8VqVJcz1P1unTjyrTocp/wofwR/0J3hT/AMFFt/8AE0f8KH8E f9Cd4U/8FFt/8TXV0VHtJ9y/Zx7HKf8ACh/BH/QneFP/AAUW3/xNH/Ch/BH/AEJ3hT/wUW3/AMTX V0Ue0n3D2cexyn/Ch/BH/QneFP8AwUW3/wATR/wofwR/0J3hT/wUW3/xNdXRR7SfcPZx7HKf8KH8 Ef8AQneFP/BRbf8AxNH/AAofwR/0J3hT/wAFFt/8TXV0Ue0n3D2cexyn/Ch/BH/QneFP/BRbf/E0 f8KH8Ef9Cd4U/wDBRbf/ABNdXRR7SfcPZx7HKf8ACh/BH/QneFP/AAUW3/xNH/Ch/BH/AEJ3hT/w UW3/AMTXV0Ue0n3D2cexyn/Ch/BH/QneFP8AwUW3/wATR/wofwR/0J3hT/wUW3/xNdXRR7SfcPZx 7HKf8KH8Ef8AQneFP/BRbf8AxNH/AAofwR/0J3hT/wAFFt/8TXV0Ue0n3D2cexyn/Ch/BH/QneFP /BRbf/E0f8KH8Ef9Cd4U/wDBRbf/ABNdXRR7SfcPZx7HKf8ACh/BH/QneFP/AAUW3/xNH/Ch/BH/ AEJ3hT/wUW3/AMTXV0Ue0n3D2cexyn/Ch/BH/QneFP8AwUW3/wATR/wofwR/0J3hT/wUW3/xNdXR R7SfcPZx7HKf8KH8Ef8AQneFP/BRbf8AxNH/AAofwR/0J3hT/wAFFt/8TXV0Ue0n3D2cexyn/Ch/ BH/QneFP/BRbf/E0f8KH8Ef9Cd4U/wDBRbf/ABNdXRR7SfcPZx7HKf8ACh/BH/QneFP/AAUW3/xN H/Ch/BH/AEJ3hT/wUW3/AMTXV0Ue0n3D2cexyn/Ch/BH/QneFP8AwUW3/wATR/wofwR/0J3hT/wU W3/xNdXRR7SfcPZx7HKf8KH8Ef8AQneFP/BRbf8AxNH/AAofwR/0J3hT/wAFFt/8TXV0Ue0n3D2c exyn/Ch/BH/QneFP/BRbf/E0f8KH8Ef9Cd4U/wDBRbf/ABNdXRR7SfcPZx7HKf8ACh/BH/QneFP/ AAUW3/xNH/Ch/BH/AEJ3hT/wUW3/AMTXV0Ue0n3D2cexyn/Ch/BH/QneFP8AwUW3/wATR/wofwR/ 0J3hT/wUW3/xNdXRR7SfcPZx7HKf8KH8Ef8AQneFP/BRbf8AxNH/AAofwR/0J3hT/wAFFt/8TXV0 Ue0n3D2cexyn/Ch/BH/QneFP/BRbf/E0f8KH8Ef9Cd4U/wDBRbf/ABNdXRR7SfcPZx7HKf8ACh/B H/QneFP/AAUW3/xNH/Ch/BH/AEJ3hT/wUW3/AMTXV0Ue0n3D2cexyn/Ch/BH/QneFP8AwUW3/wAT R/wofwR/0J3hT/wUW3/xNdXRR7SfcPZx7HKf8KH8Ef8AQneFP/BRbf8AxNH/AAofwR/0J3hT/wAF Ft/8TXV0Ue0n3D2cexyn/Ch/BH/QneFP/BRbf/E0f8KH8Ef9Cd4U/wDBRbf/ABNdXRR7SfcPZx7H Kf8ACh/BH/QneFP/AAUW3/xNH/Ch/BH/AEJ3hT/wUW3/AMTXV0Ue0n3D2cexyn/Ch/BH/QneFP8A wUW3/wATR/wofwR/0J3hT/wUW3/xNdXRR7SfcPZx7HKf8KH8Ef8AQneFP/BRbf8AxNH/AAofwR/0 J3hT/wAFFt/8TXV0Ue0n3D2cexyn/Ch/BH/QneFP/BRbf/E0f8KH8Ef9Cd4U/wDBRbf/ABNdXRR7 SfcPZx7HKf8ACh/BH/QneFP/AAUW3/xNH/Ch/BH/AEJ3hT/wUW3/AMTXV0Ue0n3D2cexyn/Ch/BH /QneFP8AwUW3/wATR/wofwR/0J3hT/wUW3/xNdXRR7SfcPZx7HKf8KH8Ef8AQneFP/BRbf8AxNH/ AAofwR/0J3hT/wAFFt/8TXV0Ue0n3D2cexyn/Ch/BH/QneFP/BRbf/E0f8KH8Ef9Cd4U/wDBRbf/ ABNdXRR7SfcPZx7HKf8ACh/BH/QneFP/AAUW3/xNH/Ch/BH/AEJ3hT/wUW3/AMTXV0Ue0n3D2cex yn/Ch/BH/QneFP8AwUW3/wATR/wofwR/0J3hT/wUW3/xNdXRR7SfcPZx7HKf8KH8Ef8AQneFP/BR bf8AxNH/AAofwR/0J3hT/wAFFt/8TXV0Ue0n3D2cexyn/Ch/BH/QneFP/BRbf/E0f8KH8Ef9Cd4U /wDBRbf/ABNdXRR7SfcPZx7HKf8ACh/BH/QneFP/AAUW3/xNH/Ch/BH/AEJ3hT/wUW3/AMTXV0Ue 0n3D2cexyn/Ch/BH/QneFP8AwUW3/wATR/wofwR/0J3hT/wUW3/xNdXRR7SfcPZx7HKf8KH8Ef8A QneFP/BRbf8AxNH/AAofwR/0J3hT/wAFFt/8TXV0Ue0n3D2cexyn/Ch/BH/QneFP/BRbf/E0f8KH 8Ef9Cd4U/wDBRbf/ABNdXRR7SfcPZx7HKf8ACh/BH/QneFP/AAUW3/xNH/Ch/BH/AEJ3hT/wUW3/ AMTXV0Ue0n3D2cexyn/Ch/BH/QneFP8AwUW3/wATR/wofwR/0J3hT/wUW3/xNdXRR7SfcPZx7HKf 8KH8Ef8AQneFP/BRbf8AxNH/AAofwR/0J3hT/wAFFt/8TXV0Ue0n3D2cexyn/Ch/BH/QneFP/BRb f/E0f8KH8Ef9Cd4U/wDBRbf/ABNdXRR7SfcPZx7HKf8ACh/BH/QneFP/AAUW3/xNH/Ch/BH/AEJ3 hT/wUW3/AMTXV0Ue0n3D2cexyn/Ch/BH/QneFP8AwUW3/wATR/wofwR/0J3hT/wUW3/xNdXRR7Sf cPZx7HKf8KH8Ef8AQneFP/BRbf8AxNH/AAofwR/0J3hT/wAFFt/8TXV0Ue0n3D2cexyn/Ch/BH/Q neFP/BRbf/E0f8KH8Ef9Cd4U/wDBRbf/ABNdXRR7SfcPZx7HKf8ACh/BH/QneFP/AAUW3/xNH/Ch /BH/AEJ3hT/wUW3/AMTXV0Ue0n3D2cexyn/Ch/BH/QneFP8AwUW3/wATR/wofwR/0J3hT/wUW3/x NdXRR7SfcPZx7HKf8KH8Ef8AQneFP/BRbf8AxNH/AAofwR/0J3hT/wAFFt/8TXV0Ue0n3D2cexyn /Ch/BH/QneFP/BRbf/E0V1dFHtJ9w9nHscl8CP8Aking3/sB2X/pPHXW1yXwI/5Ip4N/7Adl/wCk 8ddbRV+Jip/AvQKKKKgsKKKM0AFFG4exz70yS4SEAu6IPVjgfrQDY+iokvYpWAR0bPoc0/dycke1 Ak09h1FGR6iigYUUUUAFFFFABRRRQAUUV87aT+1trdt/wUH1z4W6rZ2MfhSXTbcaNfIrCc6kYBcP byHODvh8xkwM/uWrWlRlU5uXor/Iyq1o07c3V2PomivlH4f/APBRNLv4ifF298Q28UHgDwdJaQ+H Z7KB5r3WWku5bDCKPvmW7iKxgAZBBzg5rubz9vbw34attbh8TeH/ABd4S1vQfsElxpGpW0LXMlve zi3guI2hleJ4/NyrYfKFSGA4ztLA107ct9vxt/mr9jKONpNXv/Wv+Tse65pC2PwrwH9qn9uqx/Z4 tPF9np/h7WfEfiLwlaabeT2sCIsJjvriSCJt7OMgNGwOOfmXrk44zQf+CiN54T8Z/Fd/FnhTxRL4 c8D6zYQPdWVhEV8P2lxY2spN0TKDIyzTvuWESMqjOMYJIYCtKPMl/Wn+aFLHUYy5W/61/wAmfWVF Mt5UngSSNg8cgDKw5BBHBp9ch13CiiigAooooAKKKCwBGSBQAE4qK5vI7OFpZXSOJBlnZgqr9Sa8 3+L3x8TwdfPpGjRRahrIGZWc/uLIHpvx95z12D8ccZ8Y12+v/GFyZtc1C61aTOVSZsW8f+7GPlH5 E134bL6lX3tkeZi80p0XyrVn0RqHxx8J6ZOYpdf00yA4KxyeYR/3zmrfhr4reHvF959m07V7G5uR /wAsg+2Q/RTgmvmqK3jt02xxpGo7KoUfpUOo2cdzFvZjFLF88c6na8DDkOrdVI68V2yyiNtJannx zyfNrFWPrtWJJBwcelLWB8K9cu/Evw40PUL4YvLyximm4xlyoycds9fxrfrw2rOx9DCXNFNdQooo oKCiiigAooooAKKKKACiiigAooooAKKKKACiiigAooooAKKKKACiiigAooooAKKKKACiiigAoooo AKKKKACiiigAooooAKKKKACiiigAooooAKKKKACiiigAooooAKKKKACiiigAooooAKKKKACiiigA ooooAKKKKACiiigAooooAKKKKACiiigDkvgR/wAkU8G/9gOy/wDSeOutrkvgR/yRTwb/ANgOy/8A SeOutq6vxMin8C9AoooqCwoboaKDyCOaAOG+OfxJuPh34Xg+wRxvqepzfZrZpASkWFLNIR3CqOnc kds14FqhuPEFw0+qXt5qU7nLPPKSCfZB8oHsBXv/AMb/AIYz/EjwzGtjJFFqmnTfaLQyEiOQkFWj Y9gynr2IB9q+f9V8/wAOXZttWs7rSrleGS4jIXP+y33WHoQa9zK3R5Xf4j5zOPbc/wDdII9IggkL RCSFuu6KVoz+hrb0fx54l8M4bT9fvwI+kV0RdRH6h+fyIrMgmS5QNG6uD3U5px4yCCDXqzoUpL3o pnjQrTi7xk0eoeDv2pDCyw+J7BbQA4N7ZBng+rIcsnv94e4r1zTtUt9Xsorm1njuLedQ8ckbBkdT 0II4NfKdafw9+IN58JNVM9p5k+jTPuvLEdAD1kiH8LjqRwGx64rysVlatzUvuPZwebyTUK/3/wCZ 9Qgg9OaKp6Hrdt4h0m2vrKZLi1u4xJFIvR1I4q5XhtH0aaeqCiiigAooooAK+ZPj9+xn4n+JPiX4 j69oGtadpHiHWLrRtR8M3rhmOnXNnBJDI0gA+6ySOuB1DV9N0hXPc81tQrypNyh/Wqf6GVajGorS Pkzxf/wTv1D+xL+x8OajptpHp2jeG4dDNxvKte6ReNdEz4GfLmY4YjJBdjjIFQ/GX9jr4h/tH3Hj DxZrQ8MeHfFN1o+maPoOmQXkt3aKlnqB1BnuJvLQ5llJUBF+RQDliePrnYPUivL/AIt/tceDvgp8 dfhz8Otdm1BPEvxTmu4NCjhtTLDI1tGssvmPkCMbWGDzmuuljcRKXu6ta/da/wCWpyVMHQgvedlt 9+35nh/xT/Y++Jfxt1P4p+IdTXwnpGqeM9F0Wx0zTYb2WdLaSwvJLgpNMY1zv3Y3KmBnocZO1r37 HPi7xp8Ivj9p11Noun6v8Xru3vbOJZ3mhsGSxtYGSR9gLYeB8EDkEHHavqXYPel2+5qP7QqrRW0t +Fv/AJFFLL6XW/8Aw9/82V9Fs207SLW3cgvbwpGSOhIUCrNAAUYFFcLZ3IKKKKACiiigA5ri/jn8 RJPh94Kkks9jarfuLWxVugkPVz7IuW98Ad67Q/TOK+ev2hPEB1z4qm1Vsw6LbLEAenmSDcx/75Ci urB0faVVF7HHmGI9lRclu9EcXYWRt1CKZJpXYs7t8zyuTkse5JNdTpnw6nuoPMupktlxu2/eIHfP YVP8OdASQvfyjIQ7Ygf1P9K7zwN4LXx4V1G/Xfo6P/otuchbvH/LR/VM9F6HGTmvqa1WnQp89T5I +RoUKmIqckPmzg7D4fLrv/ILh1PUl6ebEirDn2dsA/hmuh8Pfs53OqXKf2oos7AH54/OEs04/u/K Nqg9CeTj0617LHCsSKiqqqowFAwAKcFAOea+frZrVndRSSPpKGT0YWcm2xlpbJZwJDEipFEoRFUY VVAwAPwqSiivMPWSCiiigAooooAKKKKACiiigAooooAKKKKACiiigAooooAKKKKACiiigAooooAK KKKACiiigAooooAKKKKACiiigAooooAKKKKACiiigAooooAKKKKACiiigAooooAKKKKACiiigAoo ooAKKKKACiiigAooooAKKKKACiiigAooooAKKKKACiiigAooooA5L4Ef8kU8G/8AYDsv/SeOutrk vgR/yRTwb/2A7L/0njrraur8TIp/AvQKKKKgsKKKKAA8giorqyhvoyk0McqH+F1DD8jUtFCYNHP3 3ws8O6iD52i6a5P8QgVWH0IwR+BFcz4h+A0UMLSaLNjHJsrwmeF/ZXbLoffJHtXo1Fb0sTVpu8JN HPWwlGqrTij56vfA8F/JNDHBJpepWpxNay84PZv909mHBwfQ1yl3ayWFy8MyFJIzgg19AfFbwc+q 6cmqWURfU9LUsirwbmLq0R+o5HoQPevKvHVjDrWi2+q2p3qVVtwH3kIyD+H9a+oweKWIp81rSW/+ Z8ljsG8NU5d09jW/Zi8YNpWs3fhmaTFrMrXtgpOBGcjzYx7ZO4Dtk17evTjmvlDSNYPhjxZomrBi o06+iaQgcmJz5cg/74c19XKeSOuK8DMqKhVuup9BlFdzo8r+yLRRRXnnqhRRRQAUUUUAFfAf/BSF h/w9z/Yh9tU8R/8ApDDX35XwF/wUi/5S5/sRf9hTxH/6Qw16GWfxn/hn/wCks8/M3+6X+KP/AKUj 79BzzRQOgorz2egFFFFABRRRQAUUUUAIwyADwK+U9c1Bte8Ya7fEkm91OfB7FVkMa49sIPzr6n1C 4FtZzSHIEaFifTAzXyh4Gha+XTN4+a4KSN/wI7j+pr18ohecmeFnk7QjH1PSdP0I30OmaFESn29h HKy8MsQG6U/UrkZ7bq9otbdLO3jhiRY4olCKqjAUAYA/CvO/hhZi/wDiBeTkArp1mka+zysxJ/75 QV6QM4560s5rOVfk6RNMkoKNDn6yCiiivJPZCiiigAooooAKKKKACiiigAooooAKKKKACiiigAoo ooAKKKKACiiigAooooAKKKKACiiigAooooAKKKKACiiigAooooAKKKKACiiigAooooAKKKKACiii gAooooAKKKKACiiigAooooAKKKKACiiigAooooAKKKKACiiigAooooAKKKKACiiigAooooAKKKKA OS+BH/JFPBv/AGA7L/0njrra5L4Ef8kU8G/9gOy/9J4662rq/EyKfwL0CiiioLCmliOcilckDivA fjh4h1bxj8Wh4Zj1GbTbCBRgIxXedm9mOCNzHICg8AAnmt8Nh5Vp8kTmxeKjQp88lc98SUP0IIHc cingk9cV83H4Z6x4YP2rQPE2rRXkXIW4kUpJjt8oAGfcMPWvQPgj8d5vGl0+ia7ElnrtuWQbRtS4 29Rj+FwOSMkEcjjgdWLyyrQXM9UcmEzWlXlybM9RooXOOcZorzj1Ewbp0zXjWqaGulazrejkBYVk 86BccCOUFgB7Btw/CvZTyMc1518WbX7D420i8Awt/bS2jn1dCJE/8d879K9TJ63JiEns9Dyc6o8+ Hcuq1PBvEUDDS76Mj5443H0IB/qK+rvC92b/AMPWE5JJmto3P4oDXzD44i+z3erIAQFEn6gmvpH4 bO0ngPRWYkk2MOSf9wVvnKs4/M5MiesvkbtFFFeIfQhRRRQAUUUUAFfAX/BSL/lLn+xF/wBhTxH/ AOkMNfftfAX/AAUi/wCUuf7EX/YU8R/+kMNehln8Z/4Z/wDpLPPzP+Ev8Uf/AEpH36OgooHQUV57 PQCiiigAooooAKKKKAMrxxObXwfqsoGSlnMcf8ANfNPw4hAvtJTkBUTA68CP/wCtX0d8UCV+G2vk EgjTrjB/7ZNXzt8M+da0vPdR/wCizXu5KtZPzR87nz1h8/0PbPgqgf8A4SGfq51EQZ9kgjIH0+f+ dd1XE/BBidH1gk5P9rTf+i4a7YdBXmY+V8RP1Z6uXK2Gh6BRRRXKdoVg+PfiRpPw300XWqXQiEmR FEil5Zj6Ko6/yHc1s3t2ljayTSsEiiUu7HooAyT+lfN+nMfjZ8QdQ8Q6mplsbR/Js7dj+7QDlQR0 OFwx9WY56V24HBvEVOXocGYY36vTut3sdVcfteSXBMlh4Zvp7Vf+Wkhc5HqCiMv613Xwq+NOmfFa 2mFqslte2wBmtpSCwB6MpGQyk8ex4ODXJ3V5BpNk800sdvbQjlmYIqD/AD/k1zX7P4Pif47alrGn wvFpdvaukjbSolZ9gU47E7S305716ePyyjRpc0XqeRgM0r1a6hLVM+glOexFFIp+UUtfPn0wUUUU AFFFFABRRRQAUUUUAFFFFABRRRQAUUUUAFFFFABRRRQAUUUUAFFFFABRRRQAUUUUAFFFFABRRRQA UUUUAFFFFABRRRQAUUUUAFFFFABRRRQAUUUUAFFFFABRRRQAUUUUAFFFFABRRRQAUUUUAFFFFABR RRQAUUUUAFFFFABRRRQByXwI/wCSKeDf+wHZf+k8ddbXJfAj/king3/sB2X/AKTx11tXV+JkU/gX oFFFFQWI+SOK8n/aN+D9z4oih17SFcapYKPNjiOHnRTlWT/bTnA7gkeles0hUsRyRitKNWVOSlHc xr0I1YOEjwH4b+Ph4wsDDcFE1G3XMgHCyr2cegPII/hPFZPxe0WfSr2x8Q6e32e8tZURpAOjA/un PrhvlPsxrS+PfhL/AIVb48s/EthEI7S+lYyoowgkI/erjsHTLY/vJmtnxDYR+KfCl3bhgYr63ZUb sMr8rD6HB/CvssNWjiaGp8TiKMsPW5ex6v4M8SxeMPCmn6pCNkd9Csm3OdhI5X8DkfhWnXln7JXi JtX+GT28mRJZXToVPVQwEmPwLEfhXqYr42tDkm49j7bD1faU4z7oOe3WuM+NduP+EdsbvB3WWoQy Z9FYlG/R67Oub+Llp9s+HOrKAS0duZVx1ymGH8qrDT5asZdmhYuHPRnHumfP3xEiI1rUV/vIT9cr X0H8JbgXfw00CUYw9hCeOn3BXhPxBi36zHKo4uIVf6+1exfs83ovfhBoZBJ8iEwHuRsYrj9K9nOo 7PzZ4OQy9+S8jtqKB0FFeAfShRRRQAUUUUAFfAX/AAUi/wCUuf7EX/YU8R/+kMNfftfAX/BSL/lL n+xF/wBhTxH/AOkMNehln8Z/4Z/+ks8/M/4S/wAUf/Skffo6CigdBRXns9AKKKKACiiigAooooAw PirKsXwy8QsxAUadcf8Aotq+efhxEU8QacpxlAf0Q17n+0BqI0/4Q66c4aa38he2S5C4/WvFfh5G R4ktsDhFYk9hxivfyVPV+aPm89fvRXkz2f4HoB4c1BwrL5upzk574CLke3y12o6CuQ+CMZXwHE5H M9zcS/UGd8H8sV19eRi5Xrzfmz2sFG1CC8l+QUUUE7Rk9K5zqOG/aO8Rf8I58JNTYMVkvAtonr87 AH/x3P4ZrznwQkHgj4Z29xckRxxwveXDH1Ylz9Tggfhitb9r2/Oo/wDCNaGhJa8umnZQeTgCJf8A 0a34rXLfF+Sa+h0fw7ZYE+q3McQUdwGVVH03lT9Aa+lydKnQlVZ8pnMnUxKproWvhl8J7v473ba/ r81zb6OshWztEYqXxwcdgB03dSc8gCvd/DHhTT/BulR2WmWkVpbxnO1Byx7sT1Yn1PPvT/D2gQeG dDs9PtVC29nCsSfQDGfx6/jV6vCxOJnWm3Jnv4TBwowSS1Ciiiuc7AooooAKKKKACiiigAooooAK KKKACiiigAooooAKKKKACiiigAooooAKKKKACiiigAooooAKKKCQPqaACignb14oBBGcgZoC4UUZ /SjPrQAUUZooAKKKKACiiigAooooAKKKKACiiigAooooAKKKKACiiigAooooAKKKKACiiigAoooo AKKKKACiiigAooooAKKKKAOS+BH/ACRTwb/2A7L/ANJ4662uS+BH/JFPBv8A2A7L/wBJ4662rq/E yKfwL0CiiioLCj9KKKAOR+NvhRfGHwz1W02K08cf2iA45EkZ3D88EH2Jryr4OayNY8EQxscyWLm2 bPXAAKH/AL5Zfyr6BlQSxMrAEMMHjNfN3gGzPhP4k+ItCbAEbnavrsbj/wAhvHXvZFWtN031PnM+ o6RqL0Oj/ZUuP7J8V+LdJYnMcqzIvoA7qT/48te4CvA/hfcnw5+0ncQkhYtXtGx6klVcfXmN698H QYGBXn5lDlxEkehlE+bDLyCqutWQ1LSrm3IDefC8ePXKkVapHzwR1FcKZ6TV1Y+bvE9ubjwppFzg lo4hE/1Awf1U13v7KmrCfwnq2nEgvpuoOQM87JVDqfpksPwNYvivQGtJ/EGkAAG3uDdW3YeXJ+8U D2DFl+oNYfwK8VL4U+KEMcrbLXXYfsbknAEqktEfxy6/iK+mzCPtsMqkeyf+Z8nl8vY4twl3aPou ikXpjsOKWvmT60KKKKACiiigAr4C/wCCkX/KXP8AYi/7CniP/wBIYa+/a+Av+CkX/KXP9iL/ALCn iP8A9IYa9DLP4z/wz/8ASWefmf8ACX+KP/pSPv0dBRQOgorz2egFFFFABRRRQAUUUyadLeJ3kYIk YLMTwFAGSSfT3oC55N+1d4gCaTo2iIw83ULr7TKAeRFCM5/Fyg/A1wngL9xd3l0cbba3Zv0qj428 Z/8ACxfHF9rKMWtMC1sc9BChOGH++2W9xit/wfoT3mk29mARPrt0luB38vOXP4Rhzn1x619VgKfs aPNLpqz43MKvt8Q1HySPafhnpzaV4E0mBgQyWqE565Iz+fNbtMijEaqqjCqMAU+vlpSu231PsIR5 YqK6BSPjHPQUtQanqMGlafPc3MixW9tG0krnoqgZJ/Kkimzwn4m3g8V/tJ2tsp3RaJbb3z2IUnH/ AH1Kh/Co/A9ivi/9peJiN8Hh6339MjeE/oZcf8BrL+GN3JrmreI/FF4Cgv5mI3H7igl2H4Ahf+A4 rrv2StLe/i1/xFMpD6jdGNGYdQCXYfmwX/gNfS4j9xgVDqz5PDfv8fz9L3+49nXhQPSihfuiivmj 6xBRRRQAUUUUAFFFFABRRRQAUUUUAFFFFABRRRQAUUUUAFFFFABRRRQAUUUUAFFGR6iqms67Z6BY yXN7dW9nbxjLSTOI1A+p4oSBtLVlvn0JpN3OOM15J41/av0vSt0ej28mpNnaLiYmCAn/AGcje/8A wEYPYmuNv/HnxC+Io/cy3OmWcnGIv9CUj6nMp/8AHfau6hl1apsrHnYjNaFPS935Hv8ArXiXT/Dk Rk1C+tLFB3mlVP51yWqftIeFNNVtl/LfEdrW3eUfnjH615HZfBKS4nM2o6kWmf7xiTfIfrJIWY/p W3afCTQ7baZLWW9cfxXUzy/oTj9K9OnkT+2zyqmfy+xE29V/bE0q1JW20i/lbpmeeGAH/wAeZv8A x2sqb9rnU77JtPD1sgI4zcTT/wDoMaitOw8O6fpahbaxs7cD/nlCqfyFW1QL0AH0rthklFbnHPOc Q3o7HNn9pPxjcMTFo1iqgkjbZXB/mwpv/C+/HkhLDSwAemNMkx/6FXTgkdSTR16gVqsnw/Yyea4n +Y5lf2hvG9qf3mk27Y5/eadMOPwap4f2t9W00f8AEw0C0bH3iss1sPr86MP1rf8A0pGQOMMNw9+a mWTYd9BxzbEr7Q/QP2tdC1PaLqy1KyJ6soS4j/NCW/NRXceGfiboXjAhdO1S0uJSM+UH2yD22nB/ SvMNV8D6PrQJutMs5nP8flhZP++hg/rXN6x8FLeZQ1jeTwOhyiXH79F+jH51/A5rjq5EvsM7KOe1 F/ESZ9IBs4HelBzXzbpvj7xv8JSFuJJtR0yP/nszXUKj/f8A9bH+OQK9S+HP7Q2ieN3itriQaXqE vCQzODHN/wBc5B8rH/ZyG9q8bEYGrS+JaHt4bMqNbROz8z0CikDe4NLXGd6YUUUUAFFFFABRRRQA UUUUAFFFFABRRRQAUUUUAFFFFABRRRQAUUUUAFFFFABRRRQAUUUUAFFFFAHJfAj/AJIp4N/7Adl/ 6Tx11tcl8CP+SKeDf+wHZf8ApPHXW1dX4mRT+BegUUUVBYUUUUABxg5GRXg/xrsD4P8Aj3pGrAbL XXIhbSHHAlHyfqDGa94rgv2i/h5J4/8AhxcJaKTqWnn7Xa7eHLL1Ue5Gce4FdWCr+yrRmcWYYf2t CUVueWfFC6bwh4t8O+JY1KrYXIinOOiE5B/LePx96+jLW6S7to5o2DRSqHVgcggjINeA6Ve23xe+ HADkK91H5c2BkxSr7dsMAR9a2P2ffi3/AGEqeDvELi0v9P8A3NpK5wkyD7qbj7fdJ6rgdQa9jOcM 5Wrw1R4mSYuMG6M3vse1UUituGfWlyPyr50+oOA+MGj/AGC7ttdRT5UQ+y3h7LGx+WQ+yt19AxPa vGPHHhxtO1CWJXeEOwmglXho2ByGHuDz+HvX1De2kV/ayQTxrJDMpR1YZDKRgj8RXjPjrwKfDirp 94XawlY/2feEZ2H/AJ5OexHY9GHuDXvZXi4yh9XqP0/yPnM3wclP6xBev+Z2fwU+K6fEbQvJuikO t2ChLyEH73YSr/st19jkV3FfKd7puoeE9chuoJprDUbQnyLmLuD1H+0p7qePxr0zwX+1FBFElt4n tZLKVePt1uhltn92UfNGfqCPeuTGZdOnJuCuvyOvA5pCcVGq7P8ABnsFFZWgeNdI8TwiTTtSsr1G 6GKZWP6c1pvKscZZyEC9SeAK8xq2566kmrpjqK4zxl8ePDXgzdHNfre3gHy2tkPPmJ9MLwv1JAry L4i/tb6rDHmJ7Pw5bykiNWH2q8k9gB8ufYBq7MLl+IxElGjFts5a2OpU3yt3fZas+j9xPIHAr4D/ AOCkHzf8Fc/2ITgnOqeI/wD0hgrodV+L/iTxNIWD+ILlTzuvtTa0R/8AtnEcgexFfGv7Z+u6i3/B Qv8AZemdrJJ4b/WmjK3s5AP2WLlmPzD6rzmvq8BwljacvaVLLRq11fVNLr3fU8/H4ipOkv3bS5o7 2/mR+0oJHBB4pQc+ua+INH+MHinQcPDLrSxqcA2WsNcAD/cm6j2ru/B/7Z2q2F0kF5c2t6xOPI1G E2NwR/suAUY15mK4TzGinLk5ku2v5Xsdv17l/iQa/FfgfUlFeceE/wBprw7rxSK/afQrs8BL1QIm /wB2VcoR9SDXoVpfQ38CywSxzRP0dGDK30Ir56pTlB2krHVSrQqK8HclopJG2qTkADkmuT8Y/G3w 14HBS91KKW5HS2tR587ewRc/rge9TGLk7RVyp1IxV5Ox1jOFznoOteFfHj4yDxa9x4a0WbdYITHq V5GeJMHmBCOv+0w4xx64574ofHzU/HEUlqZf+Ee0eXhohMPtd0vo7D7oP91ck+tcRb+LNLsY0ghZ gifKAsLKoH4jmvZweX2fPW+7/M8DH5pzJ06P3/5HTeG9BbWtRjt41CxrjdtHCKP84r2D4S6Eupa9 Jqm0fY9OQ2dmezNwJGH0wEz67q8q8L/EHw35kemrqj6ZDKu+7vJYHVmHTZHtBwx9TgAc9a9v8L/E vwhHpttZ6brOkLb26COKMTqpVQMAYPNdOZ4nlp+xhrfd/oc2U4aMqirTaVtl59zrhnr1zRVCPxNp sw3R39kw9plP9azdc+KPh7w7CXvNa06ADn/XBj+AGSfpivnVFt2SPqHOKWrOgLYOOea8d/aW+Ir3 SQ+DtIZJ9T1Nh9qwciCPrtbHr1I/uj3FVPGP7TVz4reTTfBNjcXM8nytfzR7Ej7EqD0Hu+PYGsPw 94asvhhpl3q2r3YudRnObi6fLsSTnYmeSSfxY49sexl2WynJVKiskeFmWaxUXTpO7ZS+IcieCPh/ aaFYh5bq/wAWyDq7gkb3IHckgfVwK92+Fvg1fAngDTNKGPMtosyn+9Ix3Of++ifwxXk/wI8G3XxK 8bP4x1aFo9PtDs0+BjuBYZwfQhck5HBfp90V7wnTiozbFKpU5IbI0yXCOnB1JLV/kKOAB6UUUV5J 7YUUUUAFFFFABRRRQAUUUUAFFFFABRRRQAUUUUAFFFFABRRRQAUUUUAGcdaZJOsMbO5VUQFmLHAA HfPas3xb4x0/wTo8l9qVwlvbx8eryHsqjqzH0FeAeMPiD4g+O+pSWNmjWWkI3zxFv3agdDMw++3/ AEzX5QeprqwuEnXlaP3nFjMdTw697fsdr8SP2o7XSZDaeHo4tRuXbyhdOC0AbphFHzSt7Lx71wC+ DPEXxHv0vvEF/cQpncplAeYeyJ9yL8ia6nwj4AsfCYMiKbm9YbWuZQC+PReyr7AfnW7+BFfU4TK6 dJJtanymLzKrWersuxj6B4F0vw24e2tlM4HM8pMkp+rH+mPpWwAB04oor04xSVkeexcmk6cAYFFF UAUUUUAFFFFABRRRQAUdaKKADA6Y4rkvFnwksNd8yWzCafdvydqAwzHr86dP+BDBFdbRUygpKzQ0 2tjjvA3xq174UalFpWvRTXtgTtQF98iAd4nP+sXvsbDAd6968NeJbLxdpEN/p1xHdWk4yroc89wR 2I7g8ivKtc0G08R6bJaXkKzwSc4PVSDwwPYj1FcLZahrfwD8R/bLOU3emXTjzA52xz9gkuPuyY4E gHIwDXzuPyjedI93L83lBqFXVH09RWJ4D8eaf8QtDS/sJGKn5ZYnGJYH7o47EVtg56c185KLTsz6 iE1JKUXdBRRRSKCiiigAooooAKKKKACiiigAooooAKKKKACiiigAooooAKKKKACiiigAooooAKKK KAOS+BH/ACRTwb/2A7L/ANJ4662uS+BH/JFPBv8A2A7L/wBJ4662rq/EyKfwL0CiiioLCiiigApH BOMUtFAHgfxO8B6j8G/Fl34g0S1ku/D+onzdQs4xk2r95FA6Dk89Bkg44NU5k8NfGKxTbKr3Ma5B RhHcwcZ6dxn2KnFfQ7RhyCeQO1eeeNv2YvC/jG4e4S2fS7tju82zIQbvXbgrn6AV7ODzZ04+zqq6 PBxuT883UouzZ59pmneOPBCrHonigXNpGcLBfRhwPQcgkf8AASB7Vq2/xm+I1jhbnQdB1D3guDD+ hY0tz+zP4q0Un+yPGJljH3Y7yNwR7FgXz+Ciq0nwy+J9gx2XWh3oH+2P6otdTqZdU1asccaWY0tF e33l8ftAeM/LIPguHf2IvBtqrqfxs8ZaxaS28/gnTpreVdrpNcF1bPbHQ1X/AOEb+KEJUPoujSjp 8sqj8eJf6VFKfiJYDMvhOGcD/nlJz+hanChl19H+IpV8xtqn93/AOaWXxkfOjGg2slg3+rt55hIY fZWZ9232OcevasnUNJ8U2rlz4eLR9dsMvmH+Zrrp/ivd6BKBr/hzVNKQcGUKZI1/MA/lXT6D4gsv EmnrdWVxHcwt3U8qfQjqDXq0oU5xShO55M3OMnzRszxGLWNPk1AQX9o2mXX/AE1Qxk/iOa230u0n tleTUrKSBRkB9VVl+m0v19sV6h4jsrK/stl/aQXkTHGyRAwH51y6/Dzww0hkOmMjf3RK4U/rXoUM hxVeHtaUOZbX0HGq+jZ5/Elx4g1A6VoEccSD/X3SrtSIH+Lp37E8nsD1rgPjDoNroHip4tNmnkvr AQW8dw7l2e5dt7cZxtCAfL/tHOa908ceK7H4b+E5HtbOGIMfKtLSIBTczMMKCfTuT2Ga8N8J2cms 6rLqlzKLgxvII5COJpXJ82UfUjav+yvvX2WUZDDAUnicSk6j2W6Xp5vZ+V7HrZTQc5uo1ovzIIfB V7rQL6ne3c5bkq8hRPwRcDH518uftieBbKy/b9/Zjt0iQpc3+tB/kznFpEenevtAcYwSCKxtd+He heJ/Emk6zqOk2F7qugtI+nXc0IaWyMgCuY26ruAAOPSuidapJW5vl0+493EYf2kFFd0/uaf6FGT4 bW0TF7ZngcdGhlaJh/3yayvENnf2kdrBqV013o5uUEwmjBdV5Ay4xlQxUnI6Cu9JyahvrGLUrSSC dFkilUq6nowralipxknJ3Xnr919n6G7guhofDnwLd614HjutDume9s2a2vtPnbzI5XQ4yoPTIwcc fe49KuaV4ml8O3jxINW0S8T762c8kZX6opBA+ox71yfwt8azfC/xZIlzKTagxwXpPRozxDc/Ufcb 2HtX0Tdvp3iC2WPUrK3ugBx5kSyD68185nnDDnN4jCRvGWrSWz62XZ3uu1z5HG054es7bPY8u1fx 1Nq8JF7q/iHUkH8MtxNs/EZC/nVTQ9L1XxU3laLYLa2xOGnUAD/v4ePy3GvU4PC/hq0kV49Ks96H Kk24Yr9M10LXEdva7yyxRIuckhVQevsK+aqZRVw6Tqx5U/KxxzxEpb3fqcH4Z+AlhY4m1SV72duW QFkjH1Odzn/eOPaurh8L6No1uCthp9vEg+80SqB+Jrlbv4hap421caZ4XtppC4yJkjzLKv8AeUH5 UT/bbr2Fb2h/sl6hr0iXXiHV40kb5vLjBuZF/wCBv8oPsqY964a+Ow9DQ2oYKvX1iiG91Dwfllmm 8PkHggNEx/SsyXw74B1hmAbQ0Zj1S6ELH8Qwr0Wx/ZS8NWqASSalM2MZ88IPyUCprn9lnwncggxX 657i5Yn9c1xSzuk38P4Hesjr23X3/wDAPNofgr4XvULWr3Gw9fKvWdcfXJqzB8IPC2hjzprOMKvO 67uHZP8Ax5ttdRffsaeH7mXdDf6hDjplIpP1K5ptp+xloEUwefUdQnI5OEiQ/mFz+tNZvhlrykvJ cTe1/wATldW+Kug+FbVoNNEN46fKsdoAIgewLj5c+wyT2FWvBfwY1z4v6tDqnikS2GkRkNDZLmN5 F9AOqg92PzHoNor1nwj8GvDvgmRJbLTo2uo/u3ExMsq/Qt938MV04XGMHiuDF5vOouWmrI9DCZLG DU6ru+xDptjDpllFbW8SQQQKEjjQbVRQOAB6VPRRXjtnupWCiiigAooooAKKKKACiiigAooooAKK KKACiiigAooooAKKKKACiiigAJx1zWJ478d2HgDQJL++lIQfLFEv+snc9EUdyf8A69WvEviW08K6 HcahfSiG1tU3u3U47ADuSeMe9fOl/f6j8fPHEt5dl7bTLRjH5ak/uEOP3Sn/AJ6MOXYcjOBXZgsH KvO3TqcGPx0cPDzew2afV/j34kbUb6eS202BiiCMkLEM8xxHu396T8B0477StKttEsY7W0gS3toh hUQYAp9lZRadaRQQRpFDCoREUYCgdhUtfaYfDxpRUYo+LrVpVJc0nqH5miiiugyCiiigAooooAKK KKACiiigAooooAKKKKACiiigAqK/sYdTs5be4ijmhmUq6Ou5WB6gipaP0pNAedWtzqXwD8YQ6hYN LcaZdERbHOVnXtC57OAPkc9eh619E+DvF1j418O22p2EoktrkEg/xIQcFWHZlIwR2xXmWsaRb65p 09rdRrLBcLtdT6ev1z3ri/h/4xu/gP47ezvZJJ9IvSDJIedyfdE4/wBpOA47gA+1fPZrl117WmtT 3MqzF05ezqbP8D6VByAfWiora6jubeOSJ1kjkUMrA5DA9CKlr5k+sTCiiigAooooAKKKKACiiigA ooooAKKKKACiiigAooooAKKKKACiiigAooooAKKKKAOS+BH/ACRTwb/2A7L/ANJ4662uS+BH/JFP Bv8A2A7L/wBJ4662rq/EyKfwL0CiiioLCiiigAooooAKKKKAAjJB7ikKBjk5zS0UXCwgUAY60bR6 daWigLEV1ZQ3sDxTRRyxOMMjqGVh7g9a+fvjN4CPwS8W22v6Ghh0q+fZc2ifcDYJKAejAMVHZhgc HFfQ1edftPBD8LJiwG4XduY/r5g/pmurBVpU60XF7s4cxoRqUZcy2VznNRljv9GSeJg8cirIjdcg gEH8jWLcSpbxvJIypHGCWY8ADHWp/CxI+G2mBgObaMc8cYGK80+PfjJLayXRI5TGlxF9p1CUHBit l52+zOePpmv3zhSbeDblsm/yR8bhqMqs1Tj1OD+Ifiyf4meKk8h3jt5g8VkBwYLbOJJz6NIeF9Bj 3rWs7SKwtY4II1jiiUKqjoABwKy/CWnMlvJfzoUur4BtmP8AUxjhIx9Byfcmtit8biHUnbov6/Db 731PtqFGNOChHZBRRRXEbBRRRQBh+NbFI4I9RMYcWYK3C4yJLdhhx746/h716d8EPFDar4ck024m E11o5WJZCcmaAjMT+52jH1U1xjxrKjIyhlcYIPQj0rJ+FutN4H8ZWm9z5NvL/ZVwSeTBId0Dn/db av4mvXy2tdOm/wCu346fPyPNzPDe0otrdan0botgLmUuwGyP8jXM/FHVrnxHrNr4b09S7zOizL2k dz8kZ/2QBub2wO5rr/D0itaOoGHVs/hXPfCW1W//AGhJDKCzQz3UoGO6xKFP5Gvzzi7G1fbVOb7O iXl/wdz5fCU/aVlBntPw5+HFh8OfD0dnaoHncbrm4YYkuX7sfb0HQDpXQBcYwSMUL90UtflkpNu7 PvIQjFKMVogooopFBRRkDqRRmgAooooAKKKKACiiigAooozjrxQAUUZz0ooAKKKKACiiigAooooA KKKKACiiigAooooAKRmKgkZJHbHNLXmX7SfxNPgzwwNNtZ2i1DVUbc6ffggHDuP9o/dX3PtV0qbn JQj1Mq9WNODnLZHBfGTx5cfF3xrDoWkSltOs5TtdTlJHXIec+qp91R3Y55rptB0O28N6TBZ2sflw QrtHcsepYn1JyT9axPhd4NHhbRRNPEI769CtIn/PBQPli99oPPvmunr7jBYWNGmkkfC4rESrVHOQ UUUV2nMFFFFABRRRQAUUUjuqDLMB9eKEgFoqE38KdZUH45pDq1vyPNWuiOEry+GnJ/JgT0VANSgJ x5qk09LqJyAJEJ/3qiWGrR+KDXyYElFGQ2cEGismAUUUUAFFFFABRRRQAdevIrE8deE08WaI0IKp dQ/vLaUjJR/f1B6Edwa26MA9qmUU1ZjTM39mP4lyqH8K6oTFNblvsQc5K7fvwH3Xqvqp9q9qr5o+ K+gTaLqdt4h09zbTwunnOo4jYEeXL+B+VvUH2r3f4aeO4fiL4SttSjXypmHl3EWc+TKvDp+fIPoR XxuaYN0qnMtmfXZPjfaw9nLdfkdBRRRXlnshRRRQAUUUUAFFFFABRRRQAUUUUAFFFFABRRRQAUUU UAFFFFABRRRQAUUUUAcl8CP+SKeDf+wHZf8ApPHXW1yXwI/5Ip4N/wCwHZf+k8ddbV1fiZFP4F6B RRRUFhRRRQAUUUUAFFFFABRRRQAUUUUAB6HrXj37YOrvD4U0zT4stPe3O9B2LKpCZ/4G6ivYa8F+ Pd7/AMJF8eNA0wENFp6xzyL15LNL/JErsy+nz14o8/NKnJh5PvoO8QXNr4S8LxrM4jttPtwWYj7q IvX8hXzVfXc3jbxL5t0pWTUXGoXiHny4Qf3EH6KT/un1r1n9o/xCZLC00kOQNUmIlycBYIhucn2J 2j8TXmPgyM3ljLqThlfVH85AeqxdIx/3zg/Umv6AwdL6pgIU+r1fq9vu1+5Hm5LhrRdV9Ta/DFFH 0GBRXGj3gooooAKKKKAD8q5zxRp+dbiIJVNWgezY5+7KuXjb68MK6QdRnpWR41iY+H5J1J8yydLl fqhyfzGRW+Gny1F56f5fc9RSWh7b8JPFX/CR+E9K1BiQ11CEmB/hkU7XH1Dg1P4euf8AhF/2kbCR gVi1HBz2PmRtGf8Ax5F/76FcP8AdU2waxpwYFLe5F5b/APXOZdxx7eYHP411fxgEtnb6LrluD59h Njd69HA/76jFeFxvg1UpxxEV8S/4K/ryPjJL2GLt2Z9Lg5FBYAEk4Aqpourxa1pFreQtviu4VmQj nhl3f1r5/wD21v8AgqN8IP2FbEW/i3xHHfeKrgD7F4Z0nF5q92zcIBCuSgY8BnwD2zX41SoVKk/Z 04tvsj7OpXhTjzzdkfRW4etVNe16z8NaLd6jfzpbWVhC89xK/CxRopZmPsACa/OqGb9r/wD4KkRM rLL+y18Irwgg7DL4s1eE/XHkAjHGEPPOa+3fGXwQk8Sfswal8PJNZv8AUJrvw2+gnVL1la6uWNsY PPlKgAyMfmYgdTW9bCKk4xnNNvdLWy9djClipVU5Qi7dG9L/AC3PONG/bi8Q6/o1h4qsvg143ufh 5qUkYt9biuLaS9e3dgq3X9nKTP5RyG4+fbzs7V6t43/aK8B/DLxLb6P4g8W6Fo+q3ao0Vtd3axSE OdqHB6AngZxmvljxt4t+JniH9nzRvA+meGfjL4P+J/hnTDptrJ4fjtotEvLhIhFHPJdSB42ttyh8 fK4BPGaw/wBrz4efFL4mP8VfDq6R4oN7qmh21noyaFo1mLPxBttv3j3l9Kpfcsu4LGCpAxt65rtW CpTmk2orXZ9LpJ63736L0ONYupCLaTk9Onk9D7D8UftF+BPBPjK18O6v4t0HT9cvfLENlPdok0hk OIxgngsemetc34a/bd+GHiW48Vxr4t0uxXwbq/8AYmoy3s6QRrcbFfCEt8ynJUE4JKMMcZr5t8Z+ H/Ettrja14Q8KfEfTfF2u2OjfadG1bQrfUPD3iR4YYUzOz5ezkiCsrMHUgxhtrcZr6t8CvEWt+Of E+i3PgnVJVn+OWn+LmmayDWNxphghBlWTOHVXjfcvVcZI5pQwFG3vS/FeV/6v/kVPHVeb3Y/gz6y 1b9q34a6Bc6bBe+OPDVpLq8EdzaLLeopmikx5bjJ4VsjBOM1vyfFrwvb+H9Z1V9f0ldN8PTPb6nd G5URWEiAF0kbOFIDLkH1HrXyd8V/AWt+Er74/eHpvh/r/iW9+Kgj/wCEdvbKxWe0ZWskt1illyBA IJFLfNgY5GTmqmt/sp+NNP8Ai7ofgYabc6j4B+IB0LW/GN+mDbxXWkwos8Tc5P2s29pk98Pms1g6 LSfNbr020b+679WjT65Vvblv0+eqR9Tf8NJ+AD4+j8Kjxh4f/wCEimkESWH21PPZyu4IBn7xHO3r 7VJY/tD+BdU+Iz+ELfxZoc3idJHiOmpdqbjzEXc6bc8soBJHUYr4k+Lvgn4n+Mrq4uJvDPjVtQ0P 4iW+uXGj6VoVnbaT9ghvkZbmOYjzbqd4gGJD7icggAYrvfD/AIN8TeHvjrBaeC9C8dafZ6t4qu73 V9I8SaLbz6TpiTiYzanZagMPE7MyusYdyTIVIXnFSwFJRvza2fXt8v67krHVb2cevn/X9bH0zaft MfD6+8S6ho8PjLw7LqmlRzTXdst6heBIQTKx56IAS3pg5p3xD+Pnh3wN4DfW01Gwv3uNGudb0u2j uVD6tBBD5zNCf4l2FTuGQAwNfL3ww8F60f2dNM+E918J9VfxfpOlaxYXGt3tpHFY2U0sFyiXcNyc +a1wZF4QhgJG3Yxiuak8I+NPif4X+Emm2vw98Zad/wAIP8M9c8PapLqFkLdV1CTTLeCOBMtlwzRN hh8p459BYGlzfFovNdnZ/Ow3jZtbb26PuvyPqrSP2wPAdt4I8Jar4i8R6J4Xu/Fmk2uqwWN9eoss STxqyg89AW27jgEiupf43+D4vHsPhU+JdGPiO4CmPTRdIbpw0ZkU7M5wUBYHuBmvhnx58Lvihrnw 2v8Awc3h7xZp083w20zRtJh0bQ7No9VnWwKzxX97MrGMRSnaIwV9QSTkexfsC/C3WNI+L/jbxT4h 8Lalosmo+GPCmn2U+p2yxzs9tYyxXUY5JG2TaDzzlaVbBUYU3U5vkmvK35vvsKljKspqny/P5P8A r5n1duBIAySaTePWvnT9t/8AYKvv2wNW0DVdJ+LfxI+F2r+HIZYbaXw1erFDP5jKxMsZ+8cqB1HA rwtf2S/25vgbg+DP2ivCHxGsos7bPxl4fVJCvZfMj+Yk+pauelhaU4p+1SfZ3X42aOiriqkJNezb XdW/K5+gAYHoc0Zr8/D+23+2x8EkC+OP2YtE8dWsK/Pe+CdeG9gOreVKW5/2VFSWH/Bwn8NvBt4l n8U/h58XvhNdkhD/AG94amEO70Dgcj3ArR5ViH/DSl/haf4J3IWZUV8d4+qaPv8Aor55+Dv/AAVh /Zx+OzxReHvjF4GlupiFW2vdRXT52Y/whLjYWPsM175pmt2etWkdxZXVveW8oDJLBKsiOD3BBIIr iqUKlN2qRa9VY66denUV4ST9HctUUFgoyeAKNw9elZs0uFFGQenOKKACiiigCtq2pQaPp893cuI7 e2jaWRj0VVBJP6V82aXPN8YPifd61dq32S3dXCtyFA/1MOP9kEuR6vXfftXeOjp2gW+hW5Lyaj+9 uVX7zRKwAQf78m1foDWZ4D8NDwt4at7dgDcOfOuD/ekbk/l0HsK+hyXCXftZHzOd4v3lRj039TZz nn1ooHAA64o+pxX0586FFBOMkgiobjUIrYEtIAR2HJq6VKdSXLBNvyQE39aMjnnpWVc6+3PloFz3 JqlNqE9wCWkYg/gK97DcNYuprUtFeer+5f5lKJuy3sMGd0iKfrVWfX4Rny1aQ+/Arh9f+KOh+G7k w3GoRSXa/wDLvBmab6FVzt/HFcprn7QqWSnyLCO2U9H1C5WAf98jJr3KPC+Fp2deTb7bfhudNLBV amsItnq0+tTzZCkRg/3aqszS8szE/nXiN38ctd1ZiLe5SJCePsWms+R7PKcfiKz7nxJ4g1QkyzeI p1P/AD0vUgX8kANexShhcOrU4pfKz/Gx3U8mrPdpHvhIXqQPqcVDLqNtAcSXECEcfNIBXz+9hf3f L2cLj1uNQllJ/PP86avh67GALXQ1z6xu5/mKt4+kv+HX6NnTHI5dZ/ge9t4j04Eg39kCP+m6j+tA 8Sab/wBBCy/7/p/jXg//AAj96MAR6EAO4tHP82o/4R2+B4GiMD2Nmw/k1S8wp/0/+AUsj/v/AIf8 E+gLbWLeUjybuFyemyUE/pVqK+mGdkrn8a+c20K8OQ1rocmOyxun9TToYNSsATFayRY72mpSR/pw PzqZYjDz+NJ/d+rREsjl0n+B9HDVrlODKSR681ImvXCEBihJ9q+fLL4leIdDxi91yNBxtubeO8j/ ADA3fzNdD4f/AGhrmaTyri207UCn3vscphmHuYpOf1FQ8FgKiu4R+79Vp+JyVcorx2Sfp/SPaYvE IyBJH8v+yc1dttQiugNjgE9jwa848P8Axa0TXJkge5NhdyHCwXa+S7n0UnhvwJrp1JU5HBHeuDFc M4Wor0rxf3r8f0Z51SjKDtJWOnyKKx9O1xoyEmJZRxu7itdHEihlIIbkH1r4vH5dWwk+WqtOj6Mz aFooorhERXljFqFrLBOiywzqUdG5BB6j8Qa5L4IeKJvhR8TptDvpXOn6g4gDseAx/wBRL+IGxj6g Guyri/jJ4ZF7pSapFuE+n8S7OphJGT9VYBh6Y964sdh1VpOLOnCYh0aimj6MBB9aK5D4I+PG8f8A gG2uZmU31qTbXgH/AD0T+L6MpDD2auvByM18NOLjJxfQ+8p1FOKnHZhRRRUlhRRRQAUUUUAFFFFA BRRRQAUUUUAFFFFABRRRQAUUUUAFFFFABRRRQByXwI/5Ip4N/wCwHZf+k8ddbXJfAj/king3/sB2 X/pPHXW1dX4mRT+BegUUUVBYUUUUAFFFFABRRRQAUUUUAFFFFACMT0xnNfOEeojxH8ePEmp5BS3M qxnrgKVhX9Y3/OvojVb9dN064uHOEgjaRj6ADJr5n+FYa4s9ZvZOWuJY4/8AeJXzG/8AHnP519Fw xhvbY2MH1aX3v/gHhZ9UtTjDuzyz466s2ueMNTjUtiCOHSocHkNKQ8v44K/lVmGFbeNY0ACoAoHo BxWBqFydY8XW7sSxu9Tu7s+n7vKA/qK6Eep6mv27MZ3nb1/DT9DvwdPkoxj5IKKKK886gooooAKK KKACo7y1W9tpYmA2yqUP0IxUhYDPrXmP7Rf7Y3w7/ZY0c3PjDxFaWV1J/wAe2nQnz7+8PYJCuWP+ 8cLz1o5rakVKkYRcpuyPS/2fNTaLxTYK5w15pr2znPV4ZMfyLU79tX9vP4W/sofDiW28ZeJLePXZ 8Pp+jWa/atRvJFYMqrCvIB6ZbaOa+HvCnxH/AGhP22PE9ha+ALWb4JeA9Q1GW3TxDqUStrU0dwCz eVCeY8o3DYBGQQw619m/sb/8Es/hT+zPdTa7Jpk/jXx1dEG88UeI5Df38jMCGMZfKxA5P3RuOeWN Xnso1cC7xfKnvtu7K3yaPjs1qc9bnprRpav9DzH4QeMf2s/+Cm/gC00jwk8H7OPwktP9HfWbzNx4 n1KDhkEcYwIj5bAbsqP9o19Y/sU/8EnvhH+xLM2r6Po8viXxxcsZbzxXr7i91a5lb7ziR8+Xn/Zw fc10f7Iuotp2tazo8p2lI1fB/vRO0TH8Bt/MV7vX4lj8XUjKVCmuWPZdfV7v56eR9DluGhOnGtP3 pd309FshNvOTyf50y8uYrK1kmmeOKKFS7u52qigcknsB71JXCftN+A9T+KH7PPjjw3osoh1fXtCv LCycts2TSQOqHPbkjmvLpxUpJN2uz1ajai2lcq+HP2rfhx4rs9XuLDxl4fuLfQrY3l9IbgIkEAJB mJbAMeRjeMrnjNL4Y/ap+HfjHTZrvTvF2jzwQ3kGnyEzeWY7ickQxkNggyYO3Iw3bNfOvjzxD448 TfAiPS/CvwP1Ww1/w74btNMutQ1jSLV5oAJ4FuLWyhclbsiNHlXkRsypwTxXK6X+zd40+KXxO+KQ 1HS/iJdad408HWX9ga94jsrO1mg1CxnkmiWWKBY/JbzChQOpJXdyBxXqxwNJpuUrfNN7ry7a/wCZ 5csbV0UVf5P+vI+ufiZ8ftF+HuqQaYNT8PHVheWMV1aXupC0eCG5kaNJB8rFnJVtiYG8rjIrK+Bf 7Zfw9/aJmeDw1r9tPepdXtqlpI4Seb7LIEldFzyoJU59GBOK+c4vgR8QviX8PbXxx4h8JajZ+OPF fxK0HVL7SnMZuNH0nTp0hTfhsBdqSTkAn/X9M8Vzmp6B4j/Z4/ZuufF48L6npvjP4UfELU9Vsre7 hEEWv2moXsyiG3kBxKJI5ozjsyqDz0ccDRlHlUryvbdb2/K+lyXjKyndr3bX+X+dtT7u8MeL9K8Z JfPpV/aagmnXcthctA4cQzxHEkbY6Mp4I7VqbRnIArz/APZa+EUnwO+BPh7w7dSCfVoIDc6rPnJu b6ZjLcyH6yu/4Yr0GvLqxjGbjF3SPUpOUoJy3E2D6UbABgcUtFZmlhNgAwKNgHQAfhS0UXCwgXHT A/CgLj0paKLhYDyMHvRgcd8UUUAJtAwRnIqHUtLttYsZLW8ghu7aZdskUyCSOQehU8EVPRQmJpHz /wDGH/glf+zx8dRM3iP4Q+CJ7ibJa4tdOSzmye+6Hbz7mvA9T/4N6vhV4Wu3u/hj41+K3wmujkge HvEcqQE56tG33hnsTivvyjr612UswxNNWjN27XuvuZy1MBh5u8oK/wBzPz9T9hD9sz4KEv4A/ao0 7xfaQcx2XjbQN0jgfwebHvxx3604/tUft2/AoEeMPgB4F+JdlBkyXfhDXzBMyjuscmSWx221+gBG Rg55pNozkDBrV5jzfxacZfK3/pNjJZfy/wAOpJfO/wCdz4Ds/wDgvv4Z8DXH2f4q/Bb43/Cydfvy 3ug/brRPUmSMgqP+AmvX/hF/wWS/Zp+NhRNG+LnhaG4kIUW+ozNp82T22zBeR3r6Xv8ATLfVbdob qCG5hcYKSoHUj0wa8e+MX/BOf4EfH4yv4w+EngHXLibJa5l0iKO5Ge4mjCyD8GFCq4KXxQlH0d/w a/UFSxcPhmpeqt+Kf6HqXhPx1ovjuxF1oesaZrNq3Saxuo7hPzQkVpzzCCJnYhVUElicAAV8IeKv +DeP4FxXr3/gHUviT8K9QGTC/hzxRciKFj3CzM5/8fFef/GP9h/9qT9mDwiw8E/tca/4i0++b7Gm m+MtLi1BpV2sWJnIeRQFByVI7Cqhg8PVaVKra/SSa/LmInjK9KLlVp6Lqmn+dj6YtdQb4tfGS81i QM1jbuLiJW6bFysA/HDSfUivQv1r8/8A4ffEv9tn4E6ILjUPhL8PPidY3rLO8ug6n9hvWXaAqiGQ 9gB19a3P+H0cvw2k8n4rfAT4yfD2RP8AW3H9ktfWcYHU+agAPTtmvssLgnTpqMbP0Z8ZXxPPUcpa XPuSkeRY0LMQFHevmX4af8Fjf2bfilLFBafFPQtIvJSFW11xJdMmz7+coUf99V7PpfxY8PfEW2Ev h/X9F1qyJwJdPvorqNz/AL0bEfhmvVy7LKuKrKlay6vy/wAyIyT2ZtahrDzMUiJVOme5qlkluvX1 qvqeq22iWEt1dzR29tAu95JDtVR/n0rxrx78WtQ8cXkmm6Ws1vaMOYwxillT+9Kw5jQ9kHzMOuK/ R8NhKGEpctNWX4v1/wCCd2Fwc68rQXzO48bfG7TPDKzRWgGoXcPDYkCQQn/bk7c9lya841rxr4g8 e5zJILZznapa1tsewH7yT6nApmk+E4bRo5bkrdTxfc+XbFD7InRfr1961s49MfSuStmX2aa+f9a/ kfTYXLKVLW135mLZ+DzHCEmu5PL6mK2UQRH8F5P1Jq/p+gWOlsWt7WGNz1cLlz9WPJq2Bj3orzZV py3Z6Cig9xmgj8TRRWYwx680AcY60UUAFIVz6UtFAABihgDzgZoooABxjjgVX1HSbXVkC3NvDOo6 b1BI+h6j8KsUU4yad0DMa58JMtu0drdyJCw5guB9ohb2Ktzj6GpdD8ca18PnVFd7e2BHyuWubJvb +/F/IVqc4NBAKkEAg11UcZUg/wCv6fzTMqtGFRcs1dHdeC/jDp3imSG3uF/s6+lHyI7hop/eOQcN 9Dg+1dxpuptZOBktGecdcfSvnPUvCKsHey2QlzmSBgTBKfXb/C3+0uD9a3vh/wDGO78MTjT9XFzN ax4yHJkubZem4Ef66Meoyw75r0ZSoYym6VVaP+vl6/52Pn8blDj71HVdv8j6JinW4UMhDKafXM6J rqSWsVxaTxz20671ZGDpIvYgjit+zvo7uMFSAR1B6ivhM0yWtg3zLWHft6/57M8FponplxAlzA8c iB0kBVgeQQRgj8qfR14PSvFEcb8D9df4X/FubQ7l2+yaiwtkYnhjgmB/qRmP6gCvolCCOORXzb8a tDb7Na6tETFLbMIpZB1jUsCjk9trhT7Amvc/hh4zXx34JsdSOBPMm24UcbJVOHHtyD+Br5DOML7O pzrZn1eSYpzg6T6HQUUUV457oUUUUAFFFFABRRRQAUUUUAFFFFABRRRQAUUUUAFFFFABRRRQAUUU UAcl8CP+SKeDf+wHZf8ApPHXW1yXwI/5Ip4N/wCwHZf+k8ddbV1fiZFP4F6BRRRUFhRRRQAUUUUA FFFFABRRRQAUUUUAcv8AGjUTpXws16dSQwtHVe2SwwP1NeIfD6A2nw9MgGTcXc8g+gYoP/QK9c/a Rn8j4P6kQSDJJBHwP708Y/rXmHhG3/4tnpSjAMiM3tl3Zv8A2avueBoJ42Lff9D5jPZfvIryPnrw +xfWNIJBybK4k/EyjNdOK5jR1FtrekJgDEF3b/ikinFdR2AHIFfqmO/iff8A+lM+gpfCvl+QlFFF cRYUUUUAGcZPGP5V51+0D+1b4C/Zg0BtQ8aeIrHSNy7obUuHurn0CRDLNn6Y96yP2t/D/wAXPF3h rSNL+FGs6B4cuL66aPV9U1CMyy2Fvt4eBMEM+7IwR3HTkjif2ff+CZXgb4UeJP8AhK/FMt98S/Hs z+fNrniJvtTLLnO6ONsqnPQ8kY4IqXJ3skctapWcuSlH5vb5dX+Hqee3Hx++P/7ck5tvhd4fHwl8 BznafFPiCItqV3GcfPBB/CMZxwf94Yr079nf/gmt8Pfgbrg8Raml9498bTESXGv+IX+1XDP6ohys Yz0xkjjk19CqioMAYA/zilOcHHWhQ1uyaeDjfnqvml59PRbL8/MwtFkFn49EgKjyddsJR7ArGv8A Kvprw6AY5c4IJHf2r5gshv8AGFwVzkavp64+hQ/1r6h8PqfIlyOr4rpzmX/CZJecfyieHni/eRfl +pgfCC5OjftITQgkC8kuovrviW4/mhr6Ir5w0Bja/tJ6a6gZa6QnHB+a2kSvo+vwvNo2r/I9XJJ3 w9uz/wAgo9u1FFeYeuNEQGevPFL5YyTzk0tFFwsJtAGAOBXOeL/hL4c+IGv6NqWtaVa6neeHpjca e84LLbS8fOF+6WBAIJBII4xXSUU4ya1TFKKejQiqF6ACloopDCiiigAooooAKKKKACiiigAooooA KKKKACiiigAooooARh8pwOa+fP2h9Tbx38WLHQo2zBZhbc47M+Hlb8I1C/8AAq991PUItK064up3 CQ20bSyMegVRkn8hXzV8KjL4s8Y6rr90rCR9xXP8LzEOw+oQIterlFDnrX7HjZ1X5KSgup6EkaJG qKoCKAAMcAAUssYmiKOodD/Cw3L+RpRwOevekcgKSTgAV9ml2PkLHlHxo/ZE+FHxfs5YfE/w78H6 zLdH55ZtLiEp9y4Ab9a+Z/HX/BET4BnztW0S38U/Dq6twZftvh3XZrP7OAMlgrbkGOv3a+zr65N3 cu5J2k8fSvGvjn49k1nVRoViVlit5Aki5+Sef721v9iMYZv9rA7V+l5ZltOhhYxqq73fz6fL/gnT hcF7eooJep8T3/7GHxp0DUBafD79o3xhcabayedBZeLLNb9IVx8jSOCcuckhdnAwas6X4i/bA+CN uIbjwn8M/iVZIcvLZXb6fe3B7sSxCgn/AHK+u9G0pNGsliUmRmJaSQ/elY9WP1/pVvaPQVxV6nO7 QbS9X+p9VTyynTVqUpR9H+juj5FX/gqFr3gHanxG+BHxL8KqrFZbuyhGpWiepVlCsw/Cut8A/wDB V74F+P7lLceNINFvG62+r28llIn13DA/Ovo3bjI4ArkfHnwA8CfFC3aHxJ4N8L67GeovdMhlP1yV z+tcyjJbM09liY/DUT9V+qt+Rf8ABnxV8MfEa1Sbw/4h0XWo5BlTZXscxP4Kc/pW+x2naw2kdRjB r5f8cf8ABIj4GeIpZLux0HUPCF2x3efompy2e0+yklQPoBXJr+wT49+GRVfh7+0z4y0uCHJhsdcl j1S2X0G12xj8M1SU3sr+gOviI/FTv6Nfk7fmfZlFfHVtqX7Y/wANAphHwn+KlpEOkFwdNu3Hqd2x M+yk1YX/AIKS+PvhuET4k/s9fEPRY1OGu9H2ajCfUgDAx/wKk523Vg+v01/EjKPqnb71dH17RXzR 4N/4K5fArxTMsF94pu/C16ThrfXtLnsih9C5UofwNe2eCfjv4K+JFvHLoHizw7rCyjcv2S/ikYj1 2g5H5U1JdzaniqNT4JJ/NHV0UBgUDAgqeQexo9u4pm9wooooAKKKOfTpQAUUUc+lAAOPeqeraNDq 8AWQvHJGcxSocPEfUH/OauUVUZNO6BlLwD4/vPhrrJtLtDNZTEtJEgwrgdZoR2YfxR9+SK9x0bWI 7+0gvbOZJYJ0EkcinKup714lq+kxazZmKQlWU743Xh4nHRgexFTfCb4hS+B9afS9RISymkG/tHA7 H5Zl9I3P3h/Cxz0Jr28LXjXg6dRa7ev9f8Dtbwszy9STq01r1Xc+itO1Fb6Lsrr1HrVmubt52tpF dDkj3zkVv2l0t3Arg4B7elfD53lDws/aU/gf4Pt/kfMtDNX02HWdKubO4UNBdRNE49iMVkfss+J5 tC8San4avGOZi0sROf8AXR4WQf8AAk2OPo1b/X1FeefEIzeA/iDpviC1UkSMrsF4zJEDkf8AA4iw +q18hmeH9rRaR25fiPY1lLofTY6fWiq2l6lDq2n293buJLe6jWaNx0ZWAIP5EVZr4ln3SegUUUUA FFFFABRRRQAUUUUAFFFFABRRRQAUUUUAFFFFABRRRQAUUUUAcl8CP+SKeDf+wHZf+k8ddbXJfAj/ AJIp4N/7Adl/6Tx11tXV+JkU/gXoFFFFQWFFFFABRRRQAUUUUAFFFFABRRRQBwn7SkJn+Dup4GTH JBJ/3zMhrzrwiA3wz0cqCAttHn645/XNetfGTS/7a+F+u2yglms3YfVQW/mK8a+F92L74Xxx8F7R 5Ym9v3hYf+OstfY8HVeXFQ/xL8bI+Xz6P7yMvI8E8SWp0fxaUI2rZa1NDz/clXcD/wCPLW9zkkkE movjvo72Pi3VTGCXv7SLUYR6yQna4+uAlJp90l9Ywzxnck0ayKfUEAg1+w5jC07/ANa6/m2e1gqn PRjLyX+RNRRRXmnUFFFFABRRRQAUflRSSyLDGzscKgyT6AUAYvhGH+0PG9sSMi48SQg/7sKJn/0A 19OeHgRZMcHl8/pXzl8DrB9R8VaGz/ejjutSc9syEhfx/eH8q+kdIQQ6ehIIDckVpxDJQwCh3l+W n6HymdTvWSXRHL+GUN7+0xpqAEhZwTj/AGLWV8/yr6LHQV8+/BaD+2/2jNRuQCUsVuGJ7BlWOHH/ AKHX0EM4GRivw3NpXxDPZyWNsPfuwooorzT1gooooAKKKKACiiigAooooAKKKKACiiigAooooAKK KKACiiigAooooAKKKKAPO/2lvEQ0T4Y3FoH2SavItpnvsPMn/jikfjXEfCnTDp/gy2kdSst7m6ce m85A/BcUz9qbUD4m8faT4fhc7UiUSYPIaZtp/ERIx/4FXSRqqIqqAqqMADsB2r6vJKPLT531Pjs6 rc9fl7Dqp61dG3tSoOGk4FXKxNbuDPdlVyRH8tfaZFhPrGMintHV/Lb8bHko5P4leLD4O8JzXUQU 3czC3tlJ6yN0P0ABY/SvGPCFh9oDag7O4kBjty/LMuSWkPu7Zb6Y966D4764/iDxbFpcLnZaYtkA PSWRd0j/APAYht/4Gajt4Ut4EjjUKiAKB6AV91mVeyVNdd/6/rqj63KMNyUud7v+kO7AelFHrUdz dRWVu8szrFEgyzMcAV49j1iQnHJyAKwLnxFda5fLY6SjyySsVSRY/MeUjrsToQO7t8o96WC21L4m aqNM0yJooJADI75UFD1d8cqhHQfef2HNe1eA/AFh4A0sQWqB53UCa4YAPNjpnHRR2UcCvXwmAVue r939f1+nmY7MY0PdjrL+tzzrQP2eL7Vds+q3UdsXGTv/ANLuPzb92v0CnHrXT237PWhQxAPc6vKR 3FyIs/gigV6FBp01wu5UIB7ngVdtfD6qMysWI7LRis1weHVpSV+y1Z89VzGvJ3creh4/rX7M+mzq z2F/dW8o5UTosq/mArj8Grida0nXvhnfpBfxvd2sxxGwbeZOOQj9zj+Bxk9ia+k9S0ZbeBpIy4K9 jzWB4h0C18UaNcWF5Hvt7ldreoPUMPQg4IPqK1wuKw+OpOUNttrW/r+mbYXNasJLmd0fPPiL4VeD finpySat4c0DWoJlIBurGKU+4+Zcg14141/4JNfAnxlO80Xg0+Hrp+fP0O+msHB9cK2D+WK90062 m8NeLLvTp2BZ3dJMd5oyMuPZ0Kt9QfWtyvHxFD2c3Bn0zo0a0VKUU7+R8s+B/wDgm1q3wg8caNqX hD43fE6z0iwvYZ7vSNSukvoLyBXBeANhdgZQVyQ2M96+pvXgDNFFYxilsVRw8KSapqyfmwzj1xWD N4kutXu0ttJhMrTMUikEZkaYjg+Wg+8Af4jhRVjxfdFLGK2DmM3jlXYHBWJVLOfrtGP+BV6n8Dfh 0ml6LFeyxIl/qMSySEf8sYv4Il9ABj6nJrvw9KlGDr13aK/r+vy2OfH41YeF+r2OCsPgf4k1dQ91 cGHPIWa8Kn/viJcD86syfs8a7Am+O4hYjkbb2dG/AkEV7td6hpvhi2ElzcW9qrdGlcAt/n2pul+M dL1yYx2l/azyf3A43flXj1uKaKly0qV15u34LY+deb4ne/4Hzjqng7xV4WUyPDeywp1LILyPHruT Eg+uDVXSvGcM5RLoJbtI2xJFcNC7f3Q3Zv8AZYA19MatpO/99Eqhx1A4zXBeO/hLpvjISyGNbK/k Xa08aA+YP7si9HX68+9e7hKmFx1Lnp6Pqu39d3c7sNnTulVWndHAd8UlYus+Gda+GE4juI1e0LYQ lybaUdtkh5jOP4X4z0OOat6Z4httScxLvhuFGTBKNsg/DuPcZFc1fCTpb6r+v67HvUq0KkVKDuX6 y/E+inU7YSwhftVuCUDfdlX+KNv9lhx7cHtWoDn8KCMjBxisITcWpRNGrnT/AAH8f/27pA0q5dmu bNN0Bc/PJDnbg+ro3yn8D3Nen6FdGK78s8rIPyNfNdzPceDfFdtqVkCfMk81UHQygYZPpInH+8B6 19AeHdct9a0+y1G1cPb3UazRnvggHH1/wr2cTTji8JKPdfj0Pkc0wnsqnNHZ/mdcDnsRWH8RtAbx D4TuY4lDXMAE8A9XTkD8eR+NbaNuBI5B5zS85ByRivymUbqzPKTsT/sr+MF1zwK2mly0mlMBECeT A43x/lkr+FeojGOOlfOHw31P/hVvx1Fs58vTtTk8jBOAqTEtGfoswK/R6+jlbPGDxXw2YUPZVmu5 9vldf2tBN7rQWiiiuI9AKKKKACiiigAooooAKKKKACiiigAooooAKKKKACiiigAooooA5L4Ef8kU 8G/9gOy/9J4662uS+BH/ACRTwb/2A7L/ANJ4662rq/EyKfwL0CiiioLCiiigAooooAKKKKACiiig AooooAhvLdLu2lhdQyTIUYdiCMGvm74YQtoXiLX9AmJWSCVsKeoZCYz+YEbf8Cr6X/Svnz422B8C fHix1dTts9Y2GUn7oJCwuf8A0Wx/GvXyXEOliFZnjZ3R5qKl2Zw3x90gxWOm6oAS2l3Jjm46xS4R s/Rgp/OvOvBmbC3utNY5OmzFI+eTEfmT9Dj/AIDX0P498KweI9EvLSYEwXsRhkx1GRjcPcdfwr5s R5tF122luwUmVzpN/wBgJVP7t/o3b/fFfvccRDGYWNaHXR+TWv8AmvuMMkr80HTfTX5HS0Ufhiiv NPcCiiigAooooAKyvGty9t4duEjyZbnFvH2JZztH8yfwrVrnPFWoGTXII0UyLpqG6KjkvM/yRJ+Z JrfDQcqqt/X/AA70FJ2R6J+z94eE19ql8i5hRo9MtyBwVjGXI/4G2P8AgBr2mWePTrNpZCBHboXb 6KMn9BXKfCPwgPCfhiwsSQzWcP7xv78jfM7fixY1Y+LuqjTfBk0JfY18wt89wpyXP/fINeJxVi17 SNBPSC19T4bF1va1pT7s0v2QdKe6/trWpVIkuike7HdiZW/9DFe3joK4n9n/AMON4b+FummSMx3F +DezKRgqZDuC/gu0V2wr8axVTnqykfaYGl7OhGPkFFFFYHUFFFFABRRRQAUUUUAFFFFABRRRQAUU UUAFFFFABRRRQAUUUUAFFFFABQTgEnAAorA+KHiMeEvh/rGokkNb2zeX23OflUfUsRTjFtpIUpKK cn0PCdOvT45+N+qamx3RxySzL32qD5MY/JHP413oGMnk5rh/gfpJt9FvL1slrmfyVP8AeSMbcj2L bj+ddxX3uDp8lJRR+fYio51HJ9Rk8oghdyQAorkPEOvReH9HvNRumIgtYmmfHUgDOPqeg+orpNem CWYTJBkOK8c/aI8XrpthbaYgEjPi7njB+8inEaf8DkwPopr9E4WwyhQlXfV/gv8ANl4Wi6tRQXU4 Lw+s+q+Ibu+uiGnj3B8cgSyEPJj6DYo9lIreAJ9SayrIQ+E9Aj+1zIHHzTORzLK3Jx7lugFV7Iat 8QL9rLTraZI1++qnbJj1kfpEPYZY+1dkqU8RVbjt3PtnKFKOrskWdV8UQ2Mjww4ubpF3MiMAsQ/v O3RR9evbNT+Efhpq3xIuo7q5doLEnKTOhEQ/64xt98+jtx3AruvAXwFsdDSKTURHqFyp3rCqkW8T eoU8u3+02SfavSLbQJXUEhY17DviuuTwuDXNWkk/P/L+vmeFjM4veNH7/wDIwfC/hSx8H6aLWxhE cZO52J3PK3dmbqxPv9OOlbmj2RurkswwkfLVdj8PxjG5nc9fSraiGxgOSsUa85YgD8zXh5nxJRlS dPDXbel9rfeeDObk7tjdRvIdKsJrmZhHDAjSO3ZVAya8zivfEHxU1Gc2s01pZREDy1maKKLIyFYp 8zSYwSAQBkVe+Lfjm31DT10uxlW7Mkim6MJDDAOViBHBZ22jAzgZzXW+BPDp8M+Fra1kCtcEGWcg fekY5Y+/JwPYV8FJ88+VbLcSXKr9TgtX0LxB8OhFeRXzyQs4jP8ApEksZY9FkSQk4J43KeDXYWd3 DrugWep26mOO8TcU7o3dfwOR+FHxbdU8D3KHG6eSKNR6kyL/AJ/Cs3wXcLB8NbF5GVUlaa4BPQI0 jsD+Rr2eHalWnmEKdNuz3RV7pHj3xKCD4v3Jjwf9Jjz/ALxtV3Y/DH45qxWImpt4o8c3F8VwjmS7 Pt5jbI1/79oT/wACFbdfa5jJOr6f1/wT7fCQcKMYvsgooorhOgwPGjFbqyJ5Ux3C/Q+WMfmAa+g/ 7fTwl4KkvxGJP3aR28YOPNc/Kq+wJx+RrwLxxb+bpCTYx9klWRj/ALJBRvyVifwr0yx1tvEXwT0m 6Y7jp80X2jHJXYxic/g3P0pZtOf9lT9n0av6Xb/yPAzuF+R9C14Q8CXfxBuJNV1O6lEMjELImBJP g4OwnIjjB4AUZPWtTxL8FI2tTLpl1cNPGNyxXUm8Of8AZfh0b0INb3wtvY7zwLpyIFVrSIW0ijs6 fKfzxn8a6HjjtXwEKMXHU+dc3c4T4X+Pbi5um0fVGkF3GWSKSbhyV6xv/tgc5/iGDXZXmmQ3YJK7 G9Rwa4v4p+CLmXUI9a0yOQXMe3zhEoZ8r9yUDuV6Ed1PtVbTvjwseIb+wAnTqYJlBb/tnJtZfzNa YfFVMPK6k01sxuN9YnW3/hOO7geJ/LlhcEMkighx6Ed68s8e/s5wyKz6Vst8EsLWViYc+sbA7oj7 Dj2r0fSvipo+pyLFJO9lK/Crcp5YY+zfdP510MiLcIVYBkb9a+lwXE9eLSrWnH8fkXRxFWjK8XY+ VrqXWPBl8LTUYJnZvuRzlVlYf9M5B8kv4YPrWjpev2ur7likxKhw8MgMcsZ9GU8j+Ve8eJfCNtqN lJDdW8N5Zv8AeSRAwH4H+deW+L/2eYrhvP0i4CtGCUtrlmwvtHKPnT6HcK+sp0sNi6ftcO/67f1b 1Z9Bhc5jLSqreZzmr6cmr6fLbuxQvyrjqjDow9wcGtT4FePm02/k0S/KwpcSN5QzhYp+rJ7K4y6/ iPauYv8A+2vBN2kGoW8zKx2qlzhJG/3JR8kn0O01U1aWDWme7sxILu3UC5tj8kzoDkYB6Op5VuRw R3p4ZTw8uWa0f9f0/wAbXPRxFKGJpNJ38z6o0S+E0QiYksnT/aq+Dn2NeTfBz4njxXYpb3EynU7V A/mDhbqPOBIPQ9mXsfbFepaferew7hgMOo9DXyvEGVOjUeIpr3Zb+T/yf4bHxlelKnNwktUcd8bd FMmnW2qRkrJaP5UzDqI3IAb/AIC+0/TNe2/CnxgvjrwJp+o5HnSR+XOB/DKp2uPzB/OuB1jTItZ0 u4tJwDFcxmNvUggisn9lzxPLoHiTUvDV22DM7SIM9JowFcf8DTY/51+d53huaKqLoetkmJ5Kvs3s z3eikU/KKWvlz60KKKKACiiigAooooAKKKKACiiigAooooAKKKKACiiigAooooA5L4Ef8kU8G/8A YDsv/SeOutrkvgR/yRTwb/2A7L/0njrraur8TIp/AvQKKKKgsKKKKACiiigAooooAKKKKACiiigA rzX9qHwaviT4bXF2qb5dJzcHA+YxEbZR9QhLf8Br0qor20jv7SWGZBJFMjI6noykYI/EVdObhJSX QzrUlUg4PqeH+A9YPinwfayysHl2GGY5/jX5SfzGfxrxr49+CBZeI2n2iO015Ps0rAcR3KDMbfiB jPqgr0b4b2kngjxxrvhmdmKW8pkg3dSF4P5oYz+FaHxZ8Hx+MfDV3ZyHablcI46xyKdyOPoQDX7H wlj05exb0mtPJrVM+Jw9V4bEXfR2Z4X4Y1R9W0eOSUFbiMmKdT1V1OGz+PP41oVzOk3cum+IladD E+oMba6T/nldxfKT/wACUfoK6YHgY6V9DiaXJNq1v61XyZ9pCSaugooorAoKKKKAGzzpbQvJIwjj jUszHgKB3qn8F/DzeMPG0V3PGwhhb+1J1Ycgn5baM/QZcj1Aqp4xkN6lppwbat/JiY/9Ml+Z/wAD gD8a9S/Z68O7fC637x7ZdalN2OPuwj5Yx9NgB/GvVwSjSpyrz2Sv8v6TfqkeZmmI9nRaW70/zPTN It/stkpOQzHca4nxVaN8Sfitpmgwktb27iKXHTLDdKf+AxLj6yGu01/WY/D2h3V7LkRWcRfA4LYH AH1OB+NVP2UvCMt5fal4kvl3TFmtoSRxvY7pmH47UHsh9a/JM8x7anVe8m39/wDkfO5dh3WrJdD2 6CNYYERFCIigKo6KMdKdSLwoA5Apa+FPuUFFFFABRRRQAUUUUAFFFFABRRRQAUUUUAFFFFABRRRQ AUUUUAFFFFABRRRQAV5B+1v4o+yeHtP0iNiXu5vtUyj+JIvuL+MpQ/8AAK9eZsEcgZr5u8W6mPij 8fJGU+ZYabLtXHIZICQP++pjn3CGu7LaHtK68jzc1r+zoNdXodT4R0UeHfDVjZdGgiVX4xljyx+u c1ok4B60AE8cVFeXiWUJdiPbnrX3dKlKUlTpq7eiR8Ta5i+L9Xh02OWeeRY7ezjMkjHooAyT+lfM /iPxWfEfiybUriN3LSLKsP8AEzYIghHptXLnPALZNd1+0D8SFuJpNHhcSRxSA3mCP38nDJBn0HDv 6KOa474TeA2+IPiVfODy2Nv+8uWwQJA3JB95CBx2jUf3q/VMJhFRw8cN2Wv6/q/u6n0WW0lQpPEV fl/XmbHw6+Fd78RLhNV1KaSKx5EbLkNIO4i/ur2Mn3m7ECvcPC/gy30fToraytorKziHyoihc+v1 J7k9akney8J6ULvUJI7aCPCRp6nsqgdT6AVyOpeNda+IV/JYaTDLa26nbIsbbZACP+WknSPj+Ffm 96+bzniSFD/Z8Hv3/wAv89ux5WJxVTESvJ6HX63420bwcTC8jTXYGfIgXzJj9ccL9SQK5ab4sax4 gkaLSLBVPPEaG5kH1IxGv4tT9P8AAmi+F4w2sXK6hcn5jbx8QKf90csfdyfoK0ZviJ9khEOn2cFv CvAyOAPoMCvhq1epUk51Zav5s5lFdFcy/wDhD/GPiEg3d9Nao3O170xkfRYRx9C1Og+AhnZXu761 eQ9W+y+Yw/GQk0+bxxqc5ObjYD2VQMU2HxpqcJyLp2x/eAP9Kxap9U2V73Q6Lwz8LdO8OXSXBaS7 uYf9U0oASE9MqoAAPbPX6Cul46E4Hqev1riLX4m3kYxNBBNjuMqf/r10HhnxZF4jSRdvk3CdU3Zy PUV0U5wtaJnJPqcb8XdWk13xBZaLaEF42DHHeZxhB/wFN7H8Ky/jh4gj8LeDYtGtZBEbmL7KGBwY rdF/ev8A98jH1cVb8DTR6l8SdSurl0E8IuJYY2PLP5nl5A77UXHH96vK/jB4oHiHxtIrFmtpbo6f HjtDCd0zD13ONv0xX1XCVFXq4yW60Xl3+aSPRy/DqpWSey1Y7whZmHS2uHURy3recV/ugjCL+CgC tT19qitbiO5jBiZWX/Z7fhUp6gDk169SblJyfU+xSCjsD2NeMfFT9p/Ufh9+1/8ADT4awaVZ3Fh4 6t72e4vHkcTWpt42cBAOCCRzmvZzgEDAGahMzp1VJyS6Oz/B/qR3Nsl5byRSLuSRSrDpwa0f2dNc Wz1jUvDGojfDdhlKt0Y7Qr/99R7G+ob0rPmuI7ddzuqD3OK5geKV0n4k6ffW/wAog2zMehcI6hvw 8t3/AAFdmFjGfNQntNNf1/XRHPj6Cq0XHr0Pa/h1dzeBfHVzo9y5MNy4hyem8AmOT/gafKfUqPQ1 6eOgJ4Jryz4janbah4202WxmSaeKOJJihziQTr5anH8WDJx6E13vibxPD4dtWyVe4cfJHnn6n2r8 0gvZylB/ZZ8VJXs+5pT3Udqu6SSONR3ZgBVKb+zNZBSUWF2D/CwWTP55rzzUtWuNXuGluJWd25x/ Cv0FVlPIIyPoQP5VDr67D9n5nY638INI1CJjaRnTJG/59wBE/wBYz8h/ACuWa38Q/CSXKMJtNB65 Z7UfVeWhP0ytWLDxNfaYyiK4faP4WO4H8DXR6R8SIblfLvowhbhnXlD9R2qbweq0Y7SW+pZ8JfEW w8XAQqTa3gGWtpSCWHqpHDr7j8hV2/0MuWeHAJ529q5PxV8KLbUoRe6C8UUhbf5CuVjY/wB5COY2 9xx6jvUXhH4sXGjXLWGvrKhtjsa4kTbLD6ecBwR/trx69678DmdfB1OaLt+T9RcvWJs6tpEGoWz2 17bxTQyDa8UyB1cdwQRg15b4/wDgPJbqLvRRNPHb5ZbcyYng/wCuMh5I/wBhsg+vaveQsOoQKwKS xuAVYYIIPQgjtVO60BCrGJip9DyK+5wfE9CqlHER5X96/wA0bYfF1KUrwf8AkfIkes3fhTWobxZJ IHjn3LOke3ypf4iydVJHDp0YEkc19EfC/wCJUPjHTRPFsivIMLcwBshSR94eqN1B/DqDWb8UvgzB 4tjlmiRLXUmXBZlzFdD+7IBzj0YfMP0rwex1rVfgb4rQSJNbC1bbiY5ESsfuSEfeiY9HHQ88civo 4Uqdely/FGXzuv67fKz0fsVHTx1O8dJo+yLW4S8iDoTg9fauD+JFvc+EPGWn+ItPXEokQtjgNKmd oPs6bkP4Vd+HXj+28VaVFfWrMqP8k0LffhfGSp/mD3BB710viXQ4vFXh+4spGKrcJlZF6xt1Vx7g gH8K/MM+yd4aTpvWMtv8v66HhJypTvs0er+F/Elr4t8P2epWbb7e9iWVM8FQR0PuOR+FaNeF/sy/ ECXR9VufC2qFYXeRmtuyrMOZIhnsww6+xNe6Ag8joa/LcRRdKo4M+6wmIVakpoKKKKxOkKKKKACi iigAooooAKKKKACiiigAooooAKKKKACiiigDkvgR/wAkU8G/9gOy/wDSeOutrkvgR/yRTwb/ANgO y/8ASeOutq6vxMin8C9AoooqCwooooAKKKKACiiigAooooAKKKKAChuhoooA8H/aLsv+EQ+Leg66 oKQX6+VMQO6EI35o4z/uCtbV4hNYuBnKDIx61c/a30Y6n8ObedRiW0u12sBkgOrJ/Mr+VZeg6j/b HhSyu+CLuzjl+u5Ac19rw3iXHkkvsyX5nxuc0uXEXXXU8F+PPg7yPE5mtiIU1yPKMOBFeRDKP/wJ QAf9ys/QNWGtaPbXW0o0yAsuMbW6EfgQa9A+PFmreCY7kqGaxvoJR7AuEYf98sa808IjyBqEOeIL 2UAdvmIb+pr9jzKCceb+uz/T7j2soqudBJ9NDXooorxz1AooooA5fxXun1u8SNiHj05YIyOoeeXb kfhivqDwhpEemaZFFGojjgjWFAOgVQBj9K+YtRHl+M5snG77Cfw+0H/GvqrRxusVzwQxyKrOqkoZ alH7TSfpZP8AM+az2TvFepx3xl1CW4fTdJtwHmuphKE7O24LGD7eYyn/AIDXvvgXwrD4J8JWGlQ4 K2cQRm7u/VmPuWya8Hso11n9pHR4myY7aaAgHnBVJJf57fyr6NjztyQMmvxbOqrdVQ7HXkNFKnKp 30HdOlFFFeMe8FFFFABRRRQAUUUUAFFFFABRRRQAUUUUAFFFFABRRRQAUUUUAFFFFABRnHWikfOC AMmgDk/jX44/4QXwDd3MTqt7c/6NaZ6eY4wD9AMsfYV4/wDBbQRY6C9+ynOoECEt94wrwpP+8ct/ wKl+NHiZ/i18T7bRrSVm07T2aEFTlc/8t5fwGIwfUmuqlaPStPVY1EaRKEjUdAAMAD2xX12RYGbt ZXlJ6fPY+QzjFe1q8kdkJqGqLZkKvzSEcD0+tePfGD49R6Uk1np1zvuslJrlRlbbjlUH8Unt0XqT 2KfHb4h3dpFPpOlmZ7nyfOvXicI6o2dsYY4CluSTkYUZ9K83+FvwW1j4n3kc0ypbWS4DTBcwoP7s efv49fu55O49P2bLcrw+BpucmuZbyfT/AC/re9icHg6cYKviHp0XcoeCPBupfFfxFHbWsTLEOW35 ZIVJ3F3P8RY8+rn0Xk/RVtDpPwN8Kw2sKG5vHDOiBgJJ3/ikY9hxyx6DAHYU+SHSPgj4Vis9OgRr uYHykZsvO2PmkkY87R1LH6DsKx/AfgKfxtdtrOtSPPBO28K42m7x0JH8MQ/hXv1Oe/yGecQyxD+r YXSPV9X6+X57vsZYzGvEPtFbIr6VoN98QrttY1i5eCwjU4kGV3qeqwqfuoem8/M2OPWtG+8SJaWa WGlwrY6fFwqoMM3qT9T+NWviFrRkvhaKRHbWuMjO0Zx19gB+FYnh3R9T8azGPQ9NutT2na06jZbR n3lb5fwGTXyFSpGne7t5nNTpym7RVyMndk5yT3pDhFySAo7nivR/Dn7LWpXyrJrWsrZoesGnxhm+ nmOCPyWux0r9mrwbpoVpNKOoSD/lpe3ElwSfX5mx+leZUzWlH4Vc9Slk9eestDwF9Ttozhrm3U+h kANEWo28/wDq54ZP91wf619N2/wr8N2y7Y9B0dV9PskZ/mKjvvhF4X1JSs+gaRIP+vVFP/joFY/2 yv5To/sOf8yPm/HrkZp9pdyWN1HNE7JIhyCDXtmq/sv+E70s1rbXulSHvZ3kiKP+AElf0rmtW/ZU vocnTfEIlHZb60Un/vqPb/6DW8M2pPe6Oepk9eO1meba3o2neKJZbjzP7PvZWEjhozJBJJj7+B8y Nx1U/nXlXiT4D+MdJmtpJ7QPBZRGOG4sVN5HMGO4u6krIpPHYn6175qnwE8Y6YW2WWm6gnQGC72M ePRwP51JbXPjHwzEsV34V1mdIuAYoBcED6xljivoMo4hp4Vy5XFqVr3+f+b6GdGOKwzbUPvR8xMu saLIFmjsy6/9NXt3/wC+ZFGD+NXIPFmpIuGspmA9JoZP5PX0Ze/EmKNGXU9B1SFf4luLGVR/48lZ c/izwZdlvtOi6aQTyXs0Bz9SoNfQ0+JsJLeH3S/4Y61m1RaTpv7/APgH5x/tG+I7qX/gpz8Arg2c qyQ2OrbVbYpYGB+fvY/WvqWXxTq1wMJbQW/PWa9iVR+Clj+leUftR6r4UP8AwV0/ZqlttNsVsI9P 1v7REsClXJtnxlcYOK+19N8WaJvA0zwvNcSDp9l0osf/AB1K0nxBhKa5nG99Vr8v0MKGaSU58sG7 v9Eu3kfPtroGueI3GycyFjjbZWs1yx+jEKv5iuh0r9lzxJ4gIkRJtOLxvFJcarKv+rdSrbYY8nPO RnHIHNe/W154u1YY0/wbqNuDgb7zbarj6OQ35Cr8PwZ8a+J/l1LU9L0e3fgpCGnbH/joz9Sa86vx rTpfwUk/v/Rfjc6FicbV/h07eb/4J5po+mW3hQoLc/aLm2G1JmUIsJxgmNBwp9ySaS3vpNe1BobO O61S7c8x20ZmfPuRwPxNe1+H/wBlnw7YFX1R77XpV5xdSlIAfaJNq4+ua9A0jQLLQbVYLK0trSFB gJDGqKPwAr4Stm6/5dr7xUckm9akreh4H4f/AGffFniTa9wtjoFsef37efcY/wCuaYUfi34V2Wm/ sp6WiA6hq+s3r99jrCn5KM/rXqu0AYGRS151TH15/at6Hq0ssw8Ps39TyDX/ANlKDymbRdavrSQc rFdgXEJ9j0Yfga848V+C9d+Hj41rTyluDxe2rGa1b3JwCn/AgK+pvxNMmt0uImSRVdHGGUgEN9RV 0MxrQ3d15mdfKaE9YrlfkfK2i69PpTLLaTjY/OAdyOP5fjW/cnS/iVaxwXSm01CIYhmQjepPZT3B 7qeDXdeP/wBmXTtTkkvPD8o0W8c7pIAu60m+qfwH3XHuDXnN94D1HQ9TW0vALG7Y/u/NJEc59Y5P usfbgjuK97CY+FbTr2Z89i8vq0dZbd0ZNjqOsfB7U1tZ4/tOnyt8qLxHKD1MRP3H9UPB7GvStA8R WfibT1urKYTRNwezIe6sDyCPSq8GjDVvDos9Xiiug42yq3II7fQ47jmuA1vw5qnwp1U6lp8zzWDc M75YbeMJMB1A7SDkHrxXox5qfp+R57tL1PUZ4EuEKsAQa4v4jfCvT/GVgYr6AyLGD5UycSQ568+h 7g5B9K3vBvja08X2bNFmG6hH7+3YgvFnofdT2YcGtjbuyGAIr3MrzirhJXpu8Xuv62f9MUJShK60 aPFfh58LNX+HXi2JoLjT5dFaFoZQu6ORgBmP5MFdw6ZB5B6dK9a0C83RtExyV5H0qDVdKMBMkako eo64qna3BtZ1dSSV6+4r7bEqjmmCfst913TXRmlatKq+aW5l/FfwdNK6a3pwlS8tsNMI+HdVOVkX /bQ8j1BIr1T4IfF+H4k6IsVw8SaxaoPtCqflnXoJk/2T6fwnI+uBFMJ4w6kMGGRXA+LfB994N1ld f8OtLBJBJ57xwjc8LH7zKv8AEp/iTv1HNfkGaZd7VNpWkjry7MHh52ezPpkHPpRXn3we+PFh8RLa O1umhstYC58rePLugP44j/F7r94d+Oa9ADDpkZFfITpyg+WSPsqVWNSKlB3QtFFFSaBRRRQAUUUU AFFFFABRRRQAUUUUAFFFFABRRRQByXwI/wCSKeDf+wHZf+k8ddbXJfAj/king3/sB2X/AKTx11tX V+JkU/gXoFFFFQWFFFFABRRRQAUUUUAFFFFABRRRQAUUUfpQBwP7SUat8KrsnOVngI9c+atcH8OC T8NNHJBwbFMfTbx+GK7L9qTUPsHwkumJA3Twge+HDH9Aa5nwZZGw8FaVbNkGGyhjx9IwK+q4edk5 ef8AkfKZ8/3y9Dzv463AX4ftBwXvLy3gAPQ5kB/kDXmXg9/Ptb2cEkXF5KwPqAxXP6V1v7R3iNbK 60+1Viy2UcuoyL6kDZGPxZj+Vc14Z006NoNpbNkvFEoc+rEZJ/Mmv2/MZ+4l/X9bfeejk9O1G/dv /Iv0UUV4x6wUUUUAct4432uq+fGpZnsJCPdoZFlA/LNfUng6/TUdIjmjYPHKqyKw6EMARXzV4xQQ iwu2A221yofPQo/yH/0IflXsP7OGufavBUNjI5abSy1i4PX5D8h/FNtb5hT9tlkoreOv3PX7lY+f zyk3GM+xo2dwNF/aQ0uV+EnuLYbj0/eJJF+hx+dfR8f3RXzR8abGayvNM1W2JEsLeUGBwQ6sJYvz Zdv/AAKvorw1rsPiXQLPUYGDQ3sKzJ24YZx+tfiOdU2qql3Nshq3pyh2L1FFFeMe8FFFFABRRRQA UUUUAFFFFABRRRQAUUUUAFFFFABRRRQAUUUUAFFFGR6igAbp3rzv9oP4rp4D8LPZ2swj1TUo2WNw cm1j/ilx6gcKO5IroviT8RrL4baA15dt5k0mUtrdT+8uJMcKPb1PQDmvBfCulXvxQ8UzeJNYInhM odM5KTMp+VVB/wCWUfbszAn3Po5fgnWmm9keVmmPVGDjF+8/wNb4TeEG8P6S15PE0d5fhSEbkwxj O1M+pzk+5rT1q6M9xsVgUj4/Gr2raj9liKqcyP0+nvUWl6RtIlmG49Qp5/Gv1bJqVLBUvrtf0iur fV/ofHc13zM5NvgrpPiHxFLql3bPK9wVZ0lkJiYqAAdnQnAHXiui8R+ILL4f6GrLGGdv3dvAhCtM +OFHoOOT0AFWvE3ia18J6U91cs392ONPvyv2VR6/y68V5npFnc/EvxELzUlllhkzElvb5d5yD/qI gP4f778A9M4HHm5vntfE+7N2XbovN9/6tY0TnUsnqlsX/BfhW4+I2sPrOqt5tmzggYO24IPCKD0i UjH+0eTXotjNNrF01rpFo2oSxHaxQhIIfZnOQMegBNbnhr4S3OqW8Taziys1AC6dbPgbQMBZHXGe Oqpx2yRXf6bpdto9nHb2kENtbxDCRxIEVR7AV8dic4jTTjQ1ff8AyPawmTTnaVfRdupwWlfs+6de 6kuoa+yardYH7hVKWiH/AHc5cj1b8h0rv7SyhsLaOGCKOGGIbURFCqo9ABwKlwBjjpRXz9WtOpLm m7s+ioYenSjy01YMAHI60UUVmbBRRRQAdeCMij+tFFACFcnPINHlqeoBpaM0AAyM4LAn0OKjltIp uXRXOc/MAakz1PYUZB6HNCYmkfAf7Y9rFD/wXE/ZLVI0QNpfiDICgA/6LJX33gsoyzH8a+C/2yLa V/8AguD+yZKscjRR6Z4g3OFJVf8ARJOp7V96KccHg16GNf7uj/h/9ukcODX7yr/i/wDbYgIwOmRQ FA6Z4pSQOpxRXn3O8KKKKACiiigAooooACA2MjOKqavo1rrllJbXlvDcwS/eSVdyn/Pr2q3RQm1s Jq+jPPNa+E17opMuh3H2iAdbG7c8D/pnL1H0YEe4rnV1SKS5exu4ZbS7OQ1tcJsLD27MPoTXsuB6 CqGu+G7HxLYNbX9pBdwv/DIucH1B6g+4wa9fCZxVpe7P3l+J4+LyWlU96n7r/A+bPGfw7ufCl6ur aG8yQ25LmKMbnteckoP4oz3T8sV0nw9+I8HjCAQTbINQRdzRg/JMv9+MnqPbqM4Pqe81X4Q32nBn 0a/EsQ6Wt8S4Hssg+YD/AHs15B8S/hve6Bdm/TTrzR7kP5hVWBhd/wC/FMvyox7q+0N6V7NDMKM9 abt3T/Q8HEZfXp6Tj80elMOSCKzr7QlnJaI7G9Oxri/BfxwinhEOrsFMfyNdIhCqfSVBzGffG33F d/ZX0Op2yzQSxzxOMh0YMD+Ir3sDmFSjL2lCVn/W6OBxa3Mq2updKkKSoxQ9uw+latvdR3QLIwY+ meafJEsy7XVWB9aoy6IAwaF2ib0zxXq1sThMa+at+7n3WsX6rdCdjnPGPwli1W5a90t0sr0t5jIc rDK397K8o/8AtL+VWPCH7RWu/D66i0/xLZzX0A+VJHKx3K49H+5KPxVq3ojdwcPGJlHcNg0+4tIN Xs3hu7WOWF+GjmQMrfhyDXz2YZNCSu3F+aaf/BX3HTh8ZVov3Gdv4V+NHh3xgyR2upwRXLj/AI97 jMM3/fLdfw/OuoWTIB6qeQe1fPGsfBXTL0MLSWeyB/5ZHE0A/wCAPnH4GqNt4B8VeG2P9k67NCmf uxXk0A/75JZR+VfNVcjmvgf9f15HuUc+W1SP3H0uGz6Cl3D1r5zj1n4m2g2pqM0w6ZN3C5/8ejBp JNR+Jd/kPq1xAG6lL2OIj6BI65/7Hr3t/n/kdP8AblC2z/A+ink2KWZgij+JuBXO6v8AF/wzol2I LrXNOimJ2lfNDFfrjOPxxXg2qeAdc1G3abXfEKmFRljc3U0649SGYIfxFcw+jwajrNlp/h+W/wBQ leTCbFWKG5bkbEjUAFO7OeAO9aLKHFc1SVjB53zNKlA+wre4S5iSWN0kjkUMrKcqwIzkHuMU+sb4 e+G38H+CdK0uSQyyWNskTN1BIHOPbNbNePJJPQ9+LbSbCiiikMKKKKACiiigAooooA5L4Ef8kU8G /wDYDsv/AEnjrra5L4Ef8kU8G/8AYDsv/SeOutq6vxMin8C9AoooqCwooooAKKKKACiiigAooooA KKKKACkb7pHTNLSSNtU5OAe/pQB4z+2Bf/atI0HRUAMup3hYjP8ACo2/qZPzFS3jCw08qpwFUIPX 0Fc14x1lfiR+0GGiPmWWhIURs5A2Hk/8Ckb/AMhCqvxp8WNoHgnUriA/vIY/KiC95HOxf1YH8K/R uDsrlXnCLWl7v0X+ex8ZmU/bYrlj6HhnjLUj46+Ik02S8Vzd/IOo+zW3Cj/gUpZvxFbmc85znvXO +HbaLT/FN3bsyiS2tYIYlJ5K4Ysw/wCBdT7V0QPTggH14Nfo+Oq89Rf1vt+Fl8j6qhTUIKC6BRS4 PJ9KSuI1CilwcZ7UYoAqa5pg1rSLq0JC/aI2QH+6SOD+B5q58DPG7aN4ks5JyIodcRbeUE4EN5GC AD/vAMv1Vab19Me+a5j7NHc6vrdpBIPLdEutyn/UT/0OVVvXiu7B1UrqSuuvo9H+j+Rz4qgq1Nwf U+ofFWir4t8KXVqhw80eYW/uSA5U/gwrR/ZQ8bDVfC11o05KXOlsJY0PB8pyeP8AgLh19uPWua+F XiR/EXhHTLmdSsl5axzEHoGKjP61lanqb/CP4r2OuRB/sV4XeYDptOBMn1I2yAeqNX5lxRk8qM5U n01Xp0/yPlstxDoV9dnoz6WXGOOlLUVtdJc2scsbK8cqhlYchgRkEeoIqWvz4+1TCiiigAooooAK KKKACiiigAooooAKKKKAI7q7isoGlmkSGJOWd2Cqv1J6UsNxHcQrLG6SRsMhlIKkeuRWZ428I2fj rwzeaTfpvtr1NjY6qc5Vh7hgD+FfNvjb4c658FbiV4VmhiJzBf2cz28M3PAk28I/1BB9a6MPQjV0 5rM48ViZ0bS5bry6H1OGBz2xRuHHXmvljwj8ffGcbLElxczzKMmCdIrhvr1RiPdc119p+1drOk4X U9GtHI6nM1q/5OpX8jW08trLVK5zwzfDy3dj3nP1oJx2NeR6d+2BotwuLnStVhbHPktDcD9HH8qi 1b9sLSoVIs9I1GaQ8D7RLDbgfXDMfyFZfU623Kzo/tDD2vzo9g3A8etcR8VPjhpfw4iktwyXuqiP etqjgeWP70jdEX68ntXlms/GHxr8SwYdNhk0+2k4Jtt0KAe88gDH/gC0nhP4OW+mOJ9UlS/uN/me WAfJV/7xzy7f7Td+1ejhMnnN3qaI8zFZ3GN40lr3M6w0jVvjHrh1nXJZBZSfdVQYxInURxqeUi9W PzNXetENPsljt4gFjXbGijAUdhj0qwq9AOMUh+Yds/XivqcNSp0bJK6XTufNVasqknKbuyhZaYRK Z5yGc8gdQtR+KPFdp4Q04XFyxZ5CViiXmSdsdFHsOSew5rG8X/Fey0EPb2ZS+vF+U4b9zB/vt2/3 Rkmn/DX4F6l8SNTXW/Erzw2UgBWNgY5rleoUL/yyi9vvN3xSzXOLv2lV+SS2S7Jf15m2GwlSvJKK MDw58OPEvx91Vb4vHYaYHMTXTZZIkB5jgH8bH+J+meB0r3/wJ8M9L+HVgkGnQfOFCNPJhpXHoTxg ewwPatuw06DS7SK3too4IIFCRxooVUUDAAA6Cp6+IxONqVm7vTsfYYTAU6C0V33EUbRiloorkO4K KKKACiiigAooooAKKKKACkf7p4paRiQpIxmgDy3wT+1X4d8aftL+MPhZDDf2/iDwdZ297NJNGFt7 xJURiImByxj8yPcCBjzF65qv8L/2xfCPxP8AGPxJ0uCeTTYPhdeLZatqN+yQWTMVLMySFsbUKsrM cDcprwH41/D3x34B+NXxK+KnhHwxqWr+I/D3iWybTLWOFgdZs7jSLe1mWM4+ZEmEbtj/AJ4GuS1v 9kjxF8K/Dev6XHoeqeIdL0PU/COqayIbYyt4iS3aSXUGjU/65hM5kKjJO3HUgV7EcHQlFPmtdR67 PS/5r7/I8mWKrKVrXs306a2/I+zvD3xb+H3xC0u28TaZ4l8IaxZwXQsINTgvreZIZ5CEECyhiFkY kDYCGbcBg5FV/jP+094E+Aeiz3/inxPoulJaXNraTxy3sSywyXL7YdylgVDYZsn+FHPRTj5C+O/g /Vvip418cfEjwr4V8Qr4Ut9T8I3Uyf2TLb3esPp+oiW6uIbZ1EsnlQkJkqC2w4ziq3x/0bWPjD4s +MHi/T/B3iqbQJ9Q8FXdnJc6PMkmoQWV40lzLDCy+YwRN2V2h8D7uCMkMvpuScpaadtPh0/F/cEs dNJ2Wvz131/BH1H4L/bb8BeKPHuv+HrzX9D0S80rWV0ax+26pBGdadraGdXtwWy6kTKBjOT9RXsY zgZ618JeOPglqHiz4O/tP6hp/hK+kvfGWv2V5oxOmPHc6hbpb2LxNGrKHIRgxAwCrKeAQa+49DWR NFs1kDCQQIG3dQdozn3rkxlGnBJ038vkn+bf3HTg6053U1/V2v0LVFFFcR2hRRRQAUUUUAFFFFAB RRRQAU1o9+QQCD1B6GnUUAcj4q+B/hrxeJDc6ZDBcSHP2m1AhnU+u5ev0IIrzLWv2Xdc8M3Lz+Ht VM65yq7/ALNOfrjMb/io+te90hXPpiuiji6tL4GclfA0avxRPm261Px34QJS/wBImuo143vZs5P/ AAKEkH64qqPj0tnIIrzT4oZR1U3io3/fLqpH419N+WQTgkA/rTZrSO4iKSpHIp7MoI/KvSp53VW6 ueZPIab+GVv6+R85QfHWxmBP2C6OP7skTD9Gp8nxwsYwT/Z95kdPniH82r3ifwJol0wMuj6VKR0L 2kbEfmKanw90GJwy6JpCsO4s4gR/47Wqz2X8v9fcY/2B/f8Aw/4J8/XH7QNlb8C0VOn+tvIE/qaY nxnv9QwLLRRNnoVeS4J/COP+tfSVnotppxzb2ttAf+mcSp/KrOwDHtUyzyp0j/X3Fx4fh1l+H/BP myHxH451gD7LoDIrdNunzEj/AL7Zf5Vah8G/ErXSB5Vzaq/B2rBb4/Elz+lfROCOhIpPLHHHSsJ5 zXexvDIqC3bPCdJ/ZV1nXrhZdd1eKJM5YKzXUx+hfCL+C16n4F+FOjfDuFv7Oti1xINslzM3mTyD 3b+gAHtXS0Vw1sVVqfGzvoYGjS1gtQooornOsKKKKACiiigAooooAKKKKAOS+BH/ACRTwb/2A7L/ ANJ4662uS+BH/JFPBv8A2A7L/wBJ4662rq/EyKfwL0CiiioLCiiigAooooAKKKKACiiigAooooAK 5H43eKbzwj8NtRvLEhLo7II5cZ8gyOE8zHcjOR74rrqp67otv4i0i6sLyFZ7W7jaKVGGQykYP4/r mqg0pJsipFyi1F2Z8+fBPSoLfRb25Vw09xMYn5y8apkKp98lmPruqz47+Hy+LvD91p07SCG4wVkj OHjZWDKwz3BANUfGPwp8Q/BzVZL3TJJ7vT26XMaGXKjotxGOcj++v+IqbQfjRZXkaHUIXsmPymeM +dbsf94DK/RgMV+kZFn7wyvQas90/wCtD4WtQq0anvLU8o8U/BXWlP76zsddSH7kkTm2ulHqAeh+ jDNctc/bvDMpimv7/TGBwIdZtSF+glwM/ixr6otLmw8RQmS2mgu0POY2DY+uCajufDVvdKUJ3Ieq OodT+Br7WhxDgqkUqsXD8V92v4JHdRzqrHSav+B8y2+r6vKoZItJvU/vQXJAPv0I/Wntq+rq2DpM fH/T2vP6V7nqvwO8P37GSTRtKkkJyW8hY2P4is5v2f8Aw9yBocG3/rowH867qeIy+orxqx+aa/8A bl+R3RzynbWL+9HjkurauqFjZ2FuB1Mt0SB+S1SfxDdzyGM6xpETn/lnaxG6k/IE8/hXv2nfAjw5 buGOi6WD6tAJD+tdJp/g/TtKQLbW0UKjtGioB+Qrmq5pl1J25ub0j+rbRnPPY/Zj+P8AkfM9l4J1 bxKD/oXijVUP/PVfsFuf/QCfxzXX+GfgNd3cSQak9npmmggvZ2PzPMP7rSYGAe+0ZPrXuiaLbk/c LEdixJqhqfiXRfDOTc3dpC46JuDOfwGTWM+J8JBXhBtra9rf5fgcVbN601aOnoV9L0SS2ghS3iEU UICovRVA4AH4VS+MCxt4XgMgQzrdReUD/ExOGHv8pOfas/WPjO1xci00fT5Z7iThHuFIJz3WJcu3 /jo9xWt4K/Z91zx9qUWpeKLie1tE5ELYW4lB6qFHywr69WPTI618XnvESxNnVSVtrb/8E5cPhK1a S5Ueifs5X8998KrFZi7paSS21vITnfCjlVOe4wMZ74rvKg0zToNI06C0tYkgtrZBHHGgwqKBgAfS p6/N5y5pOVrXPuKMHGCi3eyCiiipNAooooAKKKKACiiigAooooAKKKKADGfwqO4tIruB4po0ljcY ZXUMrD0I71JRQDR5R45/ZX0fXA0ujyf2RMxJMBXzbVj6hTyh/wBwge1cJf8Agrx/8PFZBBPqtinG FH21AP0lX8d2K+ksY/GjA9OldtDMK1LZ3POxGVUKmtrPyPliP4jaZcyiLVPDto1wp+ZUCCQfWOQK /wChra07x14WsACtk9iw/v6ey4+hAOa9/wBZ8N6f4gi2X1jaXqH+GeJXB/MVzV58BPCN0dx0WCEn /ni7xD8lIFelTzu3xRPMqZDL7Ejzb/hbHhzAzqkQz28mX/4mmy/F3QlH7q4uboDtBayN/QV6F/wz j4XP/LrdjPb7XL/jUtv+zz4Rt2BfSjcFf+e08kn6Fq2eex6L+vvMVkFS+skeQ6n8c4om8u00+Qyu cILmRY2f6IMufoBmnWPgnx18V9qywT6dpsuMiVWs4ivrg/vXH/fINe/aH4J0jwyMadpdhZE94YVQ n8QM1qjjp1rjr51VmrQVjso5FCLvOVzzz4afs6aL4HaK7ulGqalFyjyIFhtz/wBM4x8oP+0ct7iv QgoHSloryZ1JTfNJ3PapUYU48sFZBRRRUGgUUUUAFFFFABRRRQAUUUUAFFFFABRRRQAm0cYzxQEA AAyMcjnpS0UBYQqCcnOfrS47ZOPqaKKLhYTYM5yc0tFFFwSCiiigAooooAKKKKACiiigAooooAKK KKACiiigAooooAKKKKACiiigAooooAKKKKACiiigAooooAKKKKACiiigAooooA5L4Ef8kU8G/wDY Dsv/AEnjrra5L4Ef8kU8G/8AYDsv/SeOutq6vxMin8C9AoooqCwooooAKKKKACiiigAooooAKKKK ACiiigBpj4PQ5rkfFfwK8NeL53nmsFtLx+Tc2bG3lY/7W3hvowIrsKKqE5Rd4uxM6cZq0lc8P1r9 kNo7gzaZrKiQHIaeDZIP+BxFST74rOl+DHxE0MYtdRS9QdM3okY/9/kz/wCPV9A4HoKCB6CuynmW IhtI4KmU4aX2beh87toPxPsQd+jLOF7j7O5P/fMuf0pP+LjRkA+GZH3dP3Q/+Ofzr6ICAdBilwPQ Vus5xHl+P+ZzvI6Hd/h/kfPAtfiTcMQnhwxnHAKIAPxaQCnxeA/ijquA9vbWAbu0tuMfk0n8q+g8 D0o2j0pSzjEPr/X3jjkeHTvr/XyPB4P2a/FmujGr+IUVG6xrPLIh/wCArsX9K6Hw7+yRommMGvb2 9uz/ABJDi2RvYlPnI/4FXq+0A5FLXNPHVpbyOqnlmHhtH7zI8M+AtG8G24j0vTLOxHdoogHb3Lfe Y+5JrWVdoxS0Vytt6s7YxSVkgooopDCiiigAooooAKKKKACijcKM8A9jQFwoo7Z7UUBcKKKKACij 86M0BcKKKKACiiigAooo/A0AFFFFABRRRQAUUE4BPpQCD0OR+hoAKKO+O9GaAuFFFFABRRmgnHWg AooooAKKKKACiij1PXFAXCiiigAooooAKKKKACiiigAooooAKKKKACiiigAooooAKKKKACiiigAo oooAKKKKACiiigAooooAKKKKACiiigAooooAKKKKACiiigAooooA5L4Ef8kU8G/9gOy/9J4662uS +BH/ACRTwb/2A7L/ANJ4662rq/EyKfwL0CiiioLCiiigAooooAKKKKACiiigAooooAKKKKACiiig AooooAKKKKACiiigAooooAKKKKACiiigAooooAKKKKACuD/aY+NkH7PHwJ8SeMp7Y3jaNa77e13b ftdw5CQxZ7b5GVc9s13lePft5/CzVvjF+yp4q0fQbd7zW40g1KwtlGWu5rWeO5WEe7mLaPcitcPG MqsVPa6v6GVeUlTk4b2Zm+Kf2lNX/Z88G2Vp4p8NeLPGes6Too1bxJqWh2VtDY2K8mUL580W8qQ2 I4t77UyRzzP4b/aJuLv9orw7pf2mG/8AB3xM8Of214buPK8qSCWFY3liY/xK8UqSLnkFXHTFeS/F f9m/U/21Na1LxjpR8L6/4T+IHhiGz0x9bkuGk8JylZBM0dqPkaQlwG3FXV4yCccVofCH4ea7J8fP hB4U1AWNxP8ABHwrImtXmnl2tRcTQR2trEGYA73hjaVl6qCvYivSdGjyNu3NZ38tP0lp0/U82Nat zJdNLeev+Wp3X7bn7RHjD4RW+haN8OtMsNa8Y6qLrVXtLpGdBptlGJbkgKQQ7lo4kJ43yD0r0vSP jfoGr/A+2+IS3qr4YuNHXXPtJH3bYw+aSR6hc5HUEYry/wAUfsO6b8Z/2iPEnjfx9Pd6hEtnbaR4 atdN1a8sDp1koLzmQwPGWeadskEkbY075qLwR+yJN8Of2S/H/wAKrnUGl8J3a6nbeHmgMk91p2m3 CsyQNnl2jd3VQCSVA75rCUcP7OMb6q1/O+/3afibxlXU5Sto72+W336lzwd+3zoXiTxXoGjah4O+ IHhy78U6Vd67pJv9PgZLyyt4hK0g8meRldlYYiK+ZnAKjIJdpX7fnh6C9vrfxP4Y8ZeCZrfw9P4q tY9XtrZn1DT4ComdFgmlKyIXj3RS7HG9eOuPlnw1qfjP9rz4k+BtA0LxBodtfeGvAmt6PJqWiLdF 9FuJrWO2hnuTIiG3lZ1wIP8AWKFZs8Aj03wJ+wd448GfE7w94u0jSPhf4eudP8MX/hu9sQbq+ivW nELC6mlcBpiXiwUbBCufmJNdlTB4aGlTR22v5v8APTo/kcscViZaw1V+3p/X+Z6D8Tv2+7vwb+zl 4w8dQ/DTxvbyeH9Lh1SyivVsmg1GGZwqSrLDcugC5DOhYSKCMKTWhbf8FBvDlvr3ibTtU8M+M9JP gTSLfWPFN5dWluLTRIp7MXUYd0ncu7KdoVAx3A9ua80uf2BPFfiH4c/ErR7S08LeALXxn4c/sqHR dJ1C6utMlvhKsn2wo4VYAQuwJEo4bJyQK66L9i3X/iF4X+N9t4pvdL0uf4waRpdki6fI9wNLmtdO W2ZiWVd48xQwGBkcHms5U8HZp9++v2V57K7/AKsXGpinJWT+dvP08ja1L/gohoPhC2nk8VeCviD4 TkOjt4gsob+ztHk1OxSSNJZYxFcOA8Qmjd4nKuqNnBwQOz8Z/tYeHvCPijUtGj0/xFrd/pWgJ4im TSrIXJaCSXyoY1G8EyyNnaMbcKSWUDNcFpf7NXjL4zfEzQta+KMHheHTvC3hrUfD1tZ6RPNcDUZL +OGK4nkLquxPKhAWPkgtktwK4zQv2BPHOkfsz+M9Bn8VWF7431+40y1hvUlmt4LjSdOaJILGR0xI nmwROsjJzumc8jOYdLC6XdnpfXTV/otX6lqtieiuvx0Xbzeh6HN/wUF8N6Hp3ihNf8N+LfD3iDwo 2ni50O7jtJLu4F/I0do0UkU7wFXdHUlpV2FDuwOTtan+2JaeHPBcOoax4L8caTrV7rMWgWGgTW1s 99qd3KhdFgdJ2t3jKK7GTzQqhGyQQAfFfC/7CvjTwP438b63pXhz4SQ6T470XTrC78M3EU8tlEbO ed/LLlf3jSJOxMpUbWVflIya0tC/Yd8Z6BotjqmkSaHoepeGvF0Hifw/4aOo3V7pdhGtrLbT2wmk BdRMszP8q7UZRheTVTo4To/x8lpv3v39e8wr4q2q79PP/L/hj17wb+2Bo/ifx5oHhW+8O+LvDniX Xp7+2FhqVpEhtJLOJJZN8iSujIySKUeJnVs8lSDjj7j9s4eLfjf4AsNAW7h8PalqPiLTdYS6tF8+ SXTYl5i2sx2792MctxwKq+JPgt8YfEfxA8GfEO9ufBd74l8MahqIi0NZJLeztbC7t0hEQudheWVG TeWZAG3FQAAK5Lw5+wH49tLLRpZvFWiafrllfeKr+S909JF+zyatHthaINzmJiM5PuOaUKWGWra2 a3vr73/A/wCCEqmJeiT6fdp/wT0ex/b/ANBttQlttf8ACPjnwpJLoF54l00anbWwfVrO0QPPsSOd 2ilVGVvLnEbYYd8ivQvgf8dbX45fDKPxdb6Lr3h7RrtRPZnWYo4Jrq2MSyC5CI77YyGIAchvkb5Q ME/JsX/BNrxq954f1G0sPh74evrHwtqvhXU/s893cTakb20ERvnuHXcz+YqnY2eGb5ieK+u/h/8A DR/D3wI0bwhqEyTNZ6FFo9zJATtfFuIXZc84POKzxVPDRivZu7e/l/WnU0w1XEyk/aLRbeZxXw7/ AG09K+IstjcweEfHVj4e1u1uLzRtbn0+KSz1aOBSzbBFK8sZZRujEsaeYPu88VhXf/BRPQPD66iP EHgvx/4bms9BfxPBb3lpaSXF/p0ckaSzIkVw+x4/NRmilKOFP3SeK5/wf+zt8adA+B9r8MbXxL4V 8P8Ah/QPD91otprFkss2oahmIxWjlWA+z+XwXZSxYj5dtc38I/8Agn94g8MfGXw34nvdE8A6Rp0X he98Ja/YWM9zPcajHcCEvdmeRcySM8P3H6B2JYmtY0cJq5PTpZ/d6X+fy2IdbE2Vk/u/rb5Hp/7S 37Zvhz4W6JqllFe69b3lroNr4ifUdM0+G9SztJ72K1jJWSRAXkZmAX+6rtnIAOZ4B/b+t9Y+N3iH wnr3g7xPoFpaeLR4S07VpY7Z7OS5Nv5qrMyzs6tIVbaQhBDICQSQOG07/gnX4pP7MPxE8Lap4i0j UPFni2TTdPsNQdXENppOnSwG0gbjcWCRysxA5eQ9qqftN/Cu7+E/g34zSaze6YqeO9cg1/wW1s8j 6nJrUaReRbLAF+YiSFTlWOVZs4GTVU6OFa9nF3e1/wDwHVemunkRKtiU+eWi/wCH0/L7z6i+HPxi 0v4p654qstLhvivhDVTot3cyxqtvcXCxo8ghYMSwTeqMSBhgwwcZrwL9mT/goDdeKPDXhuPxj4d8 SBvEnijUPDVt4ghtII9La6S7uI4INplE3McQXzBEULcbs5x7L+yn8Kbv4OfAXw/o+qypca+8Tahr tzjButRuGM93IfrNI+PRQoryjw1+xP4g0H4O/Dvw7Jqultd+D/Hz+LLmVN+ya3N5dT+WgI+/tnUc 4XIPNc9NYe84S2urfc7v5uxvUliLRlHezv8AerL7js9P/bY0h/iPouhap4V8Z+H7LxPqM+k6LrGo 20EdpqV1CkkjII1ma4jDJFIyNLEgYJ7jNv4Iftd2Xx51W0/srwh4ytdA1ZJ5NN165htmsL0QuUYH yp3lhYkEqsyIWA6Z4r568F/8E7viB4c1r4c6vMPAknib4eeIzq91rs091c3/AIqV0uImeZ2GYsJP u8sbgWUDKqMV6P8ABz9lPxX4T/aC0vxZcaT4O8IJZC7/ALZl8N3dykfioyoyxmSzYCKIqxEhb5n3 DGcE1tVoYRRfJLp+Ovn107+i6ZU6+KclzRdr9v62/pnqPxa/aWtPhn8QdL8Jad4a8S+M/FWqWEuq rpmipb+Zb2cTrG08jzyxRqpdgqjdudgQBwTXD2H/AAUW8L+LptItfCvhbx14s1XWdEn16OwsbK3i ltoYJzb3Ec7TzxpHNFKCjIScnhSxra+LPwf8Y6X+0fpnxN8CxaDqOpHw4/hnUNO1a4kt43iF19ph mjkRWIZZGkDKR8ysOQRXIfswfsP6z8BviDYa1eazp+os3hnUNPvzEjoX1C91Jr+V4wekIZ2VQTuw BmsqcMMqfNLe3d763+7S3c1nUxHtHGO3/Dbfjc34P2/vDXiPRvDE/hXw94s8YX3ifRj4hj07Tora K5srEO0bSTGeeONWEiugRXZmZCAD1rvPDv7SfhLxL8Am+JcOoSQeE4tPk1GaeeIpLbxxhvMV06h1 KspXruGK+YvD/wDwTW1n4f2Pge+Oj+BfHmp6H4Zbw3qFjrTSxWwxeTXMVxBIEYgjzirKV5ABBBr3 q5/Zdg8Tfsbaj8LruHRNC/trRp9PuBoVq1vY2ssoJLRRkkhQxzgnJ59adelhFZU3pffyu7/8DT7+ ioVcS7861tt59DDi/wCCgOgaZDNJ4j8IeO/Cay+HrrxRpi6na2u7WLK2iEsvlCKd9sqoQ3lS+W2D zjkB3h3/AIKDeE7w2txr2h+LfBej6poM/iXS9S1u2gjg1GygjWSZgIppHjdUYNskVWK8gGvK/wBp D4FfELxT8LdY8TeO28NWy/D3wBrmnWMOjyyztqtzcWJhe4YOq+Uu1DtjG45fqcCm2P7HXjD9rL4T eDrHx3daFpWg6V4DudIsptLkle6upb6yihE7o6gRrGij5Nzbm7gVssPheRSk7d9dvTv0MvrGJ5+V a9tPz7dbHqEP/BQvw3YWlxN4h8K+NvCgbQLrxPpqalb2pk1iytkV5jCIp32Sqrqxim8tsMD64zvE X/BQTRZvC2rmfQfHXhAzeEbjxZo+o3um2sh1CyjVN8kMQnJEi+Yh8ucR5Bz0rjdK/YN1/U/AmvaR deD/AISeGNRuPCd7oMOraVDLJdXV1PCIvOBZV8iIjlkG8tnGcDnpvjx+xH4g+Kmj6Ja2WqaVbvpn w5v/AAbIZfM+a4nit0WUYGfLBhOe/Ipezwikl+v9fqCqYtxf+RpeKP8Agot4e8E2nicjwt498Q2/ w/0+y1DxLqVnY2qW+n21xbLOs533Cl8IxLJGGZdrHBABN/4mf8FCfC/w2l8VXA8N+Ndf0HwPaw3O vaxpVnBLa6eZohNFHh5kkkYxsrHYhVQw3Edud1H9iLX734X/AB40IappS3HxU8P2mkafId4W0ki0 sWbNLxnaXG4Yzx714L+1RLq3wJ0f4yfD7TNV0OW9+Iul2MsFrc29z/aM9ybSK1aKxjEZS6DmIcq4 8sk7hjFVQw2GqyUYavTq/wC7d/K7sKticRTV3ovRedl+R+hnh7WovEeiWeoW6yJBfwJcRhwAwV1D DIBODg+tXa4v4Raf4m0ezWz1iLSotJtdPsYtPWEyG7WRYQLgTZ+XAkGF29hzzXaDPevHqR5ZWR6t OXNG7CiiipLCiiigAooooAKKKKACiiigAooooAKKKKACiiigAooooAKKKKACiiigAooooAKKKKAC iiigAooooAKKKKACiiigAooooA5L4Ef8kU8G/wDYDsv/AEnjrraj8D/s1ePPBvgvR9GW/wDDM40m xgs/MKTqZBHGqbsds4zj3rU/4Ud49/5+vDP5T19BPhvMHJtQ/Ff5nhwz/BKKXP8Ag/8AIz6K0P8A hR3j3/n68M/lPR/wo7x7/wA/Xhn8p6j/AFazD/n3+K/zL/1gwP8AP+D/AMjPorQ/4Ud49/5+vDP5 T0f8KO8e/wDP14Z/Kej/AFazD/n3+K/zD/WDA/z/AIP/ACM+itD/AIUd49/5+vDP5T0f8KO8e/8A P14Z/Kej/VrMP+ff4r/MP9YMD/P+D/yM+itD/hR3j3/n68M/lPR/wo7x7/z9eGfyno/1azD/AJ9/ iv8AMP8AWDA/z/g/8jPorQ/4Ud49/wCfrwz+U9H/AAo7x7/z9eGfyno/1azD/n3+K/zD/WDA/wA/ 4P8AyM+itD/hR3j3/n68M/lPR/wo7x7/AM/Xhn8p6P8AVrMP+ff4r/MP9YMD/P8Ag/8AIz6K0P8A hR3j3/n68M/lPR/wo7x7/wA/Xhn8p6P9Wsw/59/iv8w/1gwP8/4P/Iz6K0P+FHePf+frwz+U9H/C jvHv/P14Z/Kej/VrMP8An3+K/wAw/wBYMD/P+D/yM+itD/hR3j3/AJ+vDP5T0f8ACjvHv/P14Z/K ej/VrMP+ff4r/MP9YMD/AD/g/wDIz6K0P+FHePf+frwz+U9H/CjvHv8Az9eGfyno/wBWsw/59/iv 8w/1gwP8/wCD/wAjPorQ/wCFHePf+frwz+U9H/CjvHv/AD9eGfyno/1azD/n3+K/zD/WDA/z/g/8 jPorQ/4Ud49/5+vDP5T0f8KO8e/8/Xhn8p6P9Wsw/wCff4r/ADD/AFgwP8/4P/Iz6K0P+FHePf8A n68M/lPR/wAKO8e/8/Xhn8p6P9Wsw/59/iv8w/1gwP8AP+D/AMjPorQ/4Ud49/5+vDP5T0f8KO8e /wDP14Z/Kej/AFazD/n3+K/zD/WDA/z/AIP/ACM+itD/AIUd49/5+vDP5T0f8KO8e/8AP14Z/Kej /VrMP+ff4r/MP9YMD/P+D/yM+itD/hR3j3/n68M/lPR/wo7x7/z9eGfyno/1azD/AJ9/iv8AMP8A WDA/z/g/8jPoIByD0NaH/CjvHv8Az9eGfyno/wCFHePf+frwz+U9H+rWYf8APv8AFf5h/rBgf5/w f+RnlQeozSbR6GtH/hR3j3/n68M/lPR/wo7x7/z9eGfyno/1bzH+T8V/mL+38D/N+D/yM/A446UF QSCRyK0P+FHePf8An68M/lPR/wAKO8e/8/Xhn8p6P9Wsw/59/iv8w/t/A/zfg/8AIzioIwckfWja B0GPpxWj/wAKO8e/8/Xhn8p6P+FHePf+frwz+U9H+reY/wAn4r/Mf+sGB/n/AAf+RnbR0wMUoUDp kVof8KO8e/8AP14Z/Kej/hR3j3/n68M/lPR/q1mH/Pv8V/mH+sGB/m/B/wCRnFQTkjJpSARgjIrQ /wCFHePf+frwz+U9H/CjvHv/AD9eGfynoXDWYf8APv8AFf5guIMD/P8Ag/8AIztoyTjk0bAe3StH /hR3j3/n68M/lPR/wo7x7/z9eGfyno/1azD/AJ9/iv8AMP8AWDA/z/g/8jPwKTYMAY4FaP8Awo7x 7/z9eGfyno/4Ud49/wCfrwz+U9C4azD/AJ9/iv8AMX9v4H+b8H/kZxQEYIyKXaB2rQ/4Ud49/wCf rwz+U9H/AAo7x7/z9eGfyno/1azD/n3+K/zH/rBgf5/wf+RnbBjGOKUKBwBxWh/wo7x7/wA/Xhn8 p6P+FHePf+frwz+U9H+rWYf8+/xX+Yv7fwP834P/ACM/aOeMZoIBwTnitD/hR3j3/n68M/lPR/wo 7x7/AM/Xhn8p6P8AVrMP+ff4r/MP7fwP834P/IzgoGMdqXAznFaH/CjvHv8Az9eGfyno/wCFHePf +frwz+U9H+rWYf8APv8AFf5h/b+B/m/B/wCRnbBxx0oCAcZJFaP/AAo7x7/z9eGfyno/4Ud49/5+ vDP5T0f6t5j/ACfiv8wWf4H+b8H/AJGcUBGO1KFAAA6CtD/hR3j3/n68M/lPR/wo7x7/AM/Xhn8p 6P8AVvMf5PxX+Y/9YMD/ADfg/wDIz9oznAyKCoPBGcVof8KO8e/8/Xhn8p6P+FHePf8An68M/lPR /q1mH/Pv8V/mH+sGB/n/AAf+RnbRxx0o2jOcc1o/8KO8e/8AP14Z/Kej/hR3j3/n68M/lPR/q1mH /Pv8V/mH+sGB/m/B/wCRnbQcZGcUuB0xxWh/wo7x7/z9eGfyno/4Ud49/wCfrwz+U9H+rWYf8+/x X+Yf6wYH+f8AB/5Gf3z0IpCgPUDitH/hR3j3/n68M/lPR/wo7x7/AM/Xhn8p6P8AVvMf5PxX+Yv7 fwP834P/ACM4KFJIGM0taH/CjvHv/P14Z/Kej/hR3j3/AJ+vDP5T0f6tZh/z7/Ff5j/1gwP8/wCD /wAjPorQ/wCFHePf+frwz+U9H/CjvHv/AD9eGfyno/1azD/n3+K/zD/WDA/z/g/8jPorQ/4Ud49/ 5+vDP5T0f8KO8e/8/Xhn8p6P9Wsw/wCff4r/ADD/AFgwP8/4P/Iz6K0P+FHePf8An68M/lPR/wAK O8e/8/Xhn8p6P9Wsw/59/iv8w/1gwP8AP+D/AMjPorQ/4Ud49/5+vDP5T0f8KO8e/wDP14Z/Kej/ AFazD/n3+K/zD/WDA/z/AIP/ACM+itD/AIUd49/5+vDP5T0f8KO8e/8AP14Z/Kej/VrMP+ff4r/M P9YMD/P+D/yM+itD/hR3j3/n68M/lPR/wo7x7/z9eGfyno/1azD/AJ9/iv8AMP8AWDA/z/g/8jPo rQ/4Ud49/wCfrwz+U9H/AAo7x7/z9eGfyno/1azD/n3+K/zD/WDA/wA/4P8AyM+itD/hR3j3/n68 M/lPR/wo7x7/AM/Xhn8p6P8AVrMP+ff4r/MP9YMD/P8Ag/8AIz6K0P8AhR3j3/n68M/lPR/wo7x7 /wA/Xhn8p6P9Wsw/59/iv8w/1gwP8/4P/Iz6K0P+FHePf+frwz+U9H/CjvHv/P14Z/Kej/VrMP8A n3+K/wAw/wBYMD/P+D/yM+itD/hR3j3/AJ+vDP5T0f8ACjvHv/P14Z/Kej/VrMP+ff4r/MP9YMD/ AD/g/wDIz6K0P+FHePf+frwz+U9H/CjvHv8Az9eGfyno/wBWsw/59/iv8w/1gwP8/wCD/wAjPorQ /wCFHePf+frwz+U9H/CjvHv/AD9eGfyno/1azD/n3+K/zD/WDA/z/g/8jPorQ/4Ud49/5+vDP5T0 f8KO8e/8/Xhn8p6P9Wsw/wCff4r/ADD/AFgwP8/4P/Iz6K0P+FHePf8An68M/lPR/wAKO8e/8/Xh n8p6P9Wsw/59/iv8w/1gwP8AP+D/AMjPorQ/4Ud49/5+vDP5T0f8KO8e/wDP14Z/Kej/AFazD/n3 +K/zD/WDA/z/AIP/ACM+itD/AIUd49/5+vDP5T0f8KO8e/8AP14Z/Kej/VrMP+ff4r/MP9YMD/P+ D/yM+itD/hR3j3/n68M/lPRR/q1mH/Pv8V/mH+sGB/n/AAf+R7xRRRX6mfnAUUUUAFFFFABRRRQA UUUUAFFFFABRRRQAUUUUAFFFFABRRRQAUUUUAFFFFABRRRQAUUUUAFFFFABRRRQAUUUUAFFFFABR RRQAUUUUAFFFFABRRRQAUUUUAFFFFABRRRQAUUUUAFFFFABRRRQAUUUUAFFFFABRRRQAUUUUAFFF FABRRRQAUUUUAFFFFABRRRQAUUUUAFFFFABRRRQAUUUUAFFFFABRRRQAUUUUAFFFFABRRRQAUUUU AFFFFABRRRQAUUUUAFFFFABRRRQAUUUUAFFFFABRSbx6il3D1FABRRuHqKNw9RQAUUbh6ijcPUUA FFG4eoo3D1FABRRuHqKNw9RQAUUbh6ijcPUUAFFG4eoo3D1FABRRuHqKNw9RQAUUbh6ijcPUUAFF G4eoo3D1FABRRuHqKNw9RQAUUbh6ijcPUUAFFG4eoo3D1FABRRuHqKNw9RQAUUbh6ijcPUUAFFG4 eoo3D1FABRRuHqKNw9RQAUUbh6ijcPUUAFFG4eoo3D1FABRRuHqKNw9RQAUUbh6ijcPUUAFFG4eo o3D1FABRRuHqKNw9RQAUUbh6ijcPUUAFFG4eoo3D1FABRRuHqKNw9RQAUUbh6ijcPUUAFFG4eoo3 D1FABRRuHqKNw9RQAUUbh6ijcPUUAFFG4eoo3D1FABRRuHqKNw9RQAUUbh6ijcPUUAFFG4eoo3D1 FABRRuHqKNw9RQAUUbh6ijcPUUAFFG4eoo3D1FABRRuHqKNw9RQAUUbh6ijcPUUAFFG4eoo3D1FA BRRuHqKNw9RQAUUbh6ijcPUUAFFG4eoo3D1FABRRuHqKNw9RQAUUbh6ijcPUUAFFG4eoo3D1FABR RuHqKNw9RQAUUbh6ijcPUUAFFG4eoo3D1FABRRuHqKNw9RQAUUbh6ijcPUUAFFG4eoo3D1FABRRu HqKNw9RQAUUbh6iigD5Q+F3i/wAaeLPht4d1S78c64bvU9MtrqcrDbqC8kKuxAEfAyTW99v8W/8A Q8+IP++Lf/43XN/Aj/king3/ALAdl/6Tx11tfkk84xqk/wB7L7z9OhleEcV+7X3Irfb/ABb/ANDz 4g/74t//AI3R9v8AFv8A0PPiD/vi3/8AjdWaKj+2cd/z9l95X9lYT/n2vuK32/xb/wBDz4g/74t/ /jdH2/xb/wBDz4g/74t//jdTyNtHeq+natbava+faXVvdQZK+ZFIsiZBwRkHHB4p/wBsY7/n7L7w eV4P/n2vuQv2/wAW/wDQ8+IP++Lf/wCN0fb/ABb/ANDz4g/74t//AI3Rpuq22sWiXFpc293byfdk hkEiNzjgjg1Zz06nNDzjHL/l7L7wWV4N/wDLtfcit9v8W/8AQ8+IP++Lf/43R9v8W/8AQ8+IP++L f/43U006wRPI7okaDczMcKo9ST0FV9H1q08Q6ZBfafeWt9ZXSCWG4t5VlimQ9GVlJDA+o4o/tjHW v7WX3i/svB/8+19yHfb/ABb/ANDz4g/74t//AI3R9v8AFv8A0PPiD/vi3/8AjdWaKX9s47/n7L7x /wBlYT/n2vuK32/xb/0PPiD/AL4t/wD43R9v8W/9Dz4g/wC+Lf8A+N1Zoo/tnHf8/ZfeH9lYT/n2 vuK32/xb/wBDz4g/74t//jdH2/xb/wBDz4g/74t//jdWaKP7Zx3/AD9l94f2VhP+fa+4rfb/ABb/ ANDz4g/74t//AI3R9v8AFv8A0PPiD/vi3/8AjdWaKP7Zx3/P2X3h/ZWE/wCfa+4rfb/Fv/Q8+IP+ +Lf/AON0fb/Fv/Q8+IP++Lf/AON1ZpskixIzMwVVBJJOAKP7Zx3/AD9l94f2Vg/+fa+4g+3+Lf8A oefEH/fFv/8AG6Pt/i3/AKHnxB/3xb//ABuqGjePtD8R3v2bTta0jULkKW8q2vI5ZMDqdqknirej eIrDxFDNLYX1nfRW8z20r28yyrFKhw8bFScMp4KnkHrVPN8et6svvYllmCe1OP3Ik+3+Lf8AoefE H/fFv/8AG6Pt/i3/AKHnxB/3xb//ABurG4fj6d6XIHB6j86n+2Md/wA/ZfeP+ysH/wA+19xW+3+L f+h58Qf98W//AMbo+3+Lf+h58Qf98W//AMbqzkc+1AIOADnNH9s47/n7L7w/svB/8+19yK32/wAW /wDQ8+IP++Lf/wCN0fb/ABb/ANDz4g/74t//AI3VnP1oo/tnHf8AP2X3h/ZWD/59r7it9v8AFv8A 0PPiD/vi3/8AjdH2/wAW/wDQ8+IP++Lf/wCN1Zoo/tnHf8/ZfeH9lYT/AJ9r7it9v8W/9Dz4g/74 t/8A43R9v8W/9Dz4g/74t/8A43Vmij+2cd/z9l94f2VhP+fa+4rfb/Fv/Q8+IP8Avi3/APjdH2/x b/0PPiD/AL4t/wD43Vmij+2cd/z9l94f2VhP+fa+4rfb/Fv/AEPPiD/vi3/+N0fb/Fv/AEPPiD/v i3/+N1ZoYnHHBo/tnHf8/ZfeH9lYT/n2vuK32/xb/wBDz4g/74t//jdH2/xb/wBDz4g/74t//jdK 2owR3iWzTwrcyIXWIuBIyggFgvXAJHPTkVOjbhmn/bGO/wCfsvvD+y8H/wA+19yK/wBv8W/9Dz4g /wC+Lf8A+N0fb/Fv/Q8+IP8Avi3/APjdWScZzxikDAnjJo/tjHf8/ZfeH9lYP/n2vuRX+3+Lf+h5 8Qf98W//AMbo+3+Lf+h58Qf98W//AMbpmueIbDwzpz3mpXtpp9nEVDz3MywxJuYKMsxAGSQB6k1b 3jGc8Gj+2Mdv7WX3sX9l4P8A59x+5Ff7f4t/6HnxB/3xb/8Axuj7f4t/6HnxB/3xb/8AxurO7rwc D2opf2zjv+fsvvGsqwf/AD7X3Irfb/Fv/Q8+IP8Avi3/APjdH2/xb/0PPiD/AL4t/wD43Vmij+2c d/z9l94f2VhP+fa+4rfb/Fv/AEPPiD/vi3/+N0fb/Fv/AEPPiD/vi3/+N1Zoo/tnHf8AP2X3h/ZW E/59r7it9v8AFv8A0PPiD/vi3/8AjdH2/wAW/wDQ8+IP++Lf/wCN1Zoo/tnHf8/ZfeH9lYT/AJ9r 7it9v8W/9Dz4g/74t/8A43R9v8W/9Dz4g/74t/8A43Vmij+2cd/z9l94f2VhP+fa+4rfb/Fv/Q8+ IP8Avi3/APjdH2/xb/0PPiD/AL4t/wD43Vmij+2cd/z9l94f2VhP+fa+4rfb/Fv/AEPPiD/vi3/+ N0fb/Fv/AEPPiD/vi3/+N1Zoo/tnHf8AP2X3h/ZWE/59r7it9v8AFv8A0PPiD/vi3/8AjdH2/wAW /wDQ8+IP++Lf/wCN1Zoo/tnHf8/ZfeH9lYT/AJ9r7it9v8W/9Dz4g/74t/8A43R9v8W/9Dz4g/74 t/8A43Vmij+2cd/z9l94f2VhP+fa+4rfb/Fv/Q8+IP8Avi3/APjdH2/xb/0PPiD/AL4t/wD43Vmi j+2cd/z9l94f2VhP+fa+4rfb/Fv/AEPPiD/vi3/+N0fb/Fv/AEPPiD/vi3/+N1Zoo/tnHf8AP2X3 h/ZWE/59r7it9v8AFv8A0PPiD/vi3/8AjdH2/wAW/wDQ8+IP++Lf/wCN1Zoo/tnHf8/ZfeH9lYT/ AJ9r7it9v8W/9Dz4g/74t/8A43R9v8W/9Dz4g/74t/8A43Vmij+2cd/z9l94f2VhP+fa+4rfb/Fv /Q8+IP8Avi3/APjdH2/xb/0PPiD/AL4t/wD43Vmij+2cd/z9l94f2VhP+fa+4rfb/Fv/AEPPiD/v i3/+N0fb/Fv/AEPPiD/vi3/+N1Zoo/tnHf8AP2X3h/ZWE/59r7it9v8AFv8A0PPiD/vi3/8AjdH2 /wAW/wDQ8+IP++Lf/wCN1Zoo/tnHf8/ZfeH9lYT/AJ9r7it9v8W/9Dz4g/74t/8A43R9v8W/9Dz4 g/74t/8A43Vmij+2cd/z9l94f2VhP+fa+4rfb/Fv/Q8+IP8Avi3/APjdH2/xb/0PPiD/AL4t/wD4 3Vmij+2cd/z9l94f2VhP+fa+4rfb/Fv/AEPPiD/vi3/+N0fb/Fv/AEPPiD/vi3/+N1Zoo/tnHf8A P2X3h/ZWE/59r7it9v8AFv8A0PPiD/vi3/8AjdH2/wAW/wDQ8+IP++Lf/wCN1Zoo/tnHf8/ZfeH9 lYT/AJ9r7it9v8W/9Dz4g/74t/8A43R9v8W/9Dz4g/74t/8A43Vmij+2cd/z9l94f2VhP+fa+4rf b/Fv/Q8+IP8Avi3/APjdH2/xb/0PPiD/AL4t/wD43Vmij+2cd/z9l94f2VhP+fa+4rfb/Fv/AEPP iD/vi3/+N0fb/Fv/AEPPiD/vi3/+N1Zoo/tnHf8AP2X3h/ZWE/59r7it9v8AFv8A0PPiD/vi3/8A jdH2/wAW/wDQ8+IP++Lf/wCN1Zoo/tnHf8/ZfeH9lYT/AJ9r7it9v8W/9Dz4g/74t/8A43R9v8W/ 9Dz4g/74t/8A43Vmij+2cd/z9l94f2VhP+fa+4rfb/Fv/Q8+IP8Avi3/APjdH2/xb/0PPiD/AL4t /wD43Vmij+2cd/z9l94f2VhP+fa+4rfb/Fv/AEPPiD/vi3/+N0fb/Fv/AEPPiD/vi3/+N1Zoo/tn Hf8AP2X3h/ZWE/59r7it9v8AFv8A0PPiD/vi3/8AjdH2/wAW/wDQ8+IP++Lf/wCN1Zoo/tnHf8/Z feH9lYT/AJ9r7it9v8W/9Dz4g/74t/8A43R9v8W/9Dz4g/74t/8A43Vmij+2cd/z9l94f2VhP+fa +4rfb/Fv/Q8+IP8Avi3/APjdH2/xb/0PPiD/AL4t/wD43Vmij+2cd/z9l94f2VhP+fa+4rfb/Fv/ AEPPiD/vi3/+N0fb/Fv/AEPPiD/vi3/+N1Zoo/tnHf8AP2X3h/ZWE/59r7it9v8AFv8A0PPiD/vi 3/8AjdH2/wAW/wDQ8+IP++Lf/wCN1Zoo/tnHf8/ZfeH9lYT/AJ9r7it9v8W/9Dz4g/74t/8A43RV mij+2cd/z9l94f2VhP8An2vuOS+BH/JFPBv/AGA7L/0njrra5L4Ef8kU8G/9gOy/9J4662uCr8TO 2n8C9AoooqCyO5z5ZOe9fm3+yd8QNX+BnwC1X4dWFxOup/Fdl1DwbJuJaOa8vpbTUFXn/lgwWfAP SUGv0ndA4wRkVxOl/s4+CNFvPClxbeHdPjn8DtcPoUm0s2mm4GJjGSf4++c13YTFQpwlGavdp/de 34/hc4cThp1JKUXayt9/9fefHn7Hl1rlloXwu+DPhzxBqHhPQWXxXeTahZpHJe3CWGrNbQWyPIrB eJN7EAkhR6k1237L/wC09428Y/Hrwv4S1vWl1OztL/xXo11deQkZ1j+zri3S3uDtGA22Vg23AJUm vfPEX7JHw+8T+GtP0m58PQpa6Ve3OoWTW1xNbXFpPcO8lw8c0brIvmM7lgGwc4IxVTUf2Nfhpq/h 3w/o7eGIbaz8KtK2mfZLia1ktTL/AK395G6u3mdXDMd3U5rpnjKE+ZuO9+i631313X3HPDCVoWtL a3V+WlvkfI/hX4keLvjr8Xfhjqup+MNUELL47Q29usS29xFaXPlRAgLzui2oT6KCMEknf/Yv1/xf 8KvA37LEZ8W32o6H8QtPm0250aW3iW0tIo9PkngaIhd4dTGASWIbceBwB9Nw/sZfDS1sfD1ta+F7 Wxg8K3N1daWtrNLB9ke5OZwCjjckhPzI2VPpwK6DSPgD4R0Gx8H2tnodpBB4Az/wj6KWxpmYmhOz n/nmzLzng06uYUnHkjHTXov71vzX3DpYKqpc0nr6v+7/AJP7zsQenvRRjp7UV456oUUUUAFFFFAB RRRQAVifEc4+Huvn0025/wDRLVt1Df6fDqdlPbXCCWC5jaKRD0dWGCPxBxTjKzTJnHmi13Pzf/Zk /Z31P4y/spfBa38L/BHR/A+uWsGh6qfiQ1xp0F15UEkUs0yC3/0mV54lePZJ1EpLdK6L4c+IPGHw p+G2v+MtF8W39rZj433ulNoiwRGzuoLnVo4JhIWUuXO8lWUjbgcHmvu3wL4E0n4Z+DNK8PaFZRad o2iWsdlZWseSlvCg2qgyScAADk1gf8M6+C/+EXn0X+wbT+y7nWv+Eikgy+19Q84T/aOud3mqG9Mj pXryzRSk+aOjd++mt92zy45bKKTjLVL01+Vj5N1z9rHxba/Ffw14g0LXPGeseFdc+IcfhdprvTLO 00CWBppIJIIULm5eSNkbEuMMVPGKu+F/jX8TdO+FXib4uX/i+91PRfBnxE1PTtS0FLSJbf8AsG11 WW1lbIXeZo4iJd24DEOPevfbn9g/4T3lzeyzeD7OX7bff2kUa4nMcFyZRKZYU37YXMgDExhcnrnJ qX4l/Ae40/4Ia74N+Hdh4e0iPxVNeG/bUFklhhN6ztdXATnzJC0jNtJCknnAoeLw7UYxj1V7pbf5 i+q143cpX9G9zwvxD8f/AB98R/Efh690DxY+j+GfH3xGfQNIlt7aKYrpNvZyK8sZYHLS3EcjBjnA VcCqOs/tNePfgv4K8d6hL4juvFk/wu8e/wBiRafdQoLvxbaT20TraAxr/wAfCGYsjKoyIju4JI+m /A/7NHhLwR4A8DeHYdMiuLX4dpF/YzyZD20scRi80YONxVmznj5jVq1/Zz8F2fjlvEkegWY1ltQl 1b7QSzf6XJCsDT7SdvmeUioGxkDOMZOYWLoJ25Lr0Wuun4aX+e5o8JWavza+r7f5lL9lXXtT8W/A bw7rWsa9beJNR123Ooy3lsoW3HmsXEMQAB2RAiMZ5OzJ5r0OsPwB8N9F+F2jTadoFhFpmnzXU14b eIny1lmcySFQSQoZyTtXAyTxW5XnVZJzbjsz0KUXGKTCiiisywooooAKKKKACjGeOmaKDyCPWgD5 R/ax8S3vgz9sPSNW0+VoL7SvhR4nu7d8Btkkc1kynB4OCAea4vT/AIkfEaHTvh+NS+IOr6gfil8O 9S1S+UWtvGmm3cenxTxy22FypG9gQxYEnPFfXXi74M+GvHfiEatq+k219qA0u50UTSFgws7kqZoe D91yi578darp8BPCKnQD/Ydmf+EW0+TStKHzEWdrJEsTxKM4KmNFU5zwK9KGMpqEYuN7LsvO34tH m1MHUlOUlKyfr5fofC/wA+L3xM13wp8PfA2kX/xC1CDT/hxpviWa80VdPN7dXF4zqu9roqDBEIsY QEsW+YjjPf8Aij4qfG4eCvCuveLT4o0PTrfwysutzeDorDUZ9M1BJXDXN1bMxaS3eJUYCAttJcHo DXvDfsGfCseGdG0mLw1Jb2fh+KW208wandwzW0EhBeASrKJPJJA/dFigxwBV3xH+xf8ADTxSNNS4 8MwwQ6VYppcMVndz2cbWqcJBIsTqJIxz8rhhyfU10Tx+HlK/J+Cv+f8AWxhDA10rOX4/8A+Rvjn8 TfEGkfFb4w+KtH8ZXes6fF4Q8HXljDPawyWMi3l4yFlidTjgFhnkFzk8DHU/Er44/ErTdA+LXjW3 8b31vB8O/iFFoumaRHaw/ZJrMyWaPHOSpd8id8EEFeOtfS/iv9jr4b+NNfk1PUfC9pLdT6db6RKE llhimtbd/MgiaNGCMI25Ulcrk4PNa+o/s6eC9X0HX9LutAs5rDxRqI1bVISW23l0DGwlbnO7MUZ4 wPlFT9foe77t7W6Lb3f8n95awNZX978X5/5r7j5M1j9oT40fEDxf8SdZ8Iad4ukfwT4yufD+mWUI 02LQZoLS4SNxctNIs26ZN7bxjbvTaGr7ls5mntY3dPLdlBZc52nHI/CvN/Ev7Hvw58X+PZvEuo+G 4J9Vup4rq5xcTR295LFjy5JoFcRSuuFwzqT8q+gr0sKFAA6CuPF16dRRVONreXp56nVhKFSm37SV 7i0UUVxnYFFFFABRRRQAUUUUAFFFFABRRRQAUUUUAFFFFABRRRQAUUUUAFFFFABRRRQAUUUUAFFF FABRRRQAUUUUAFFFFABRRRQAUUUUAFFFFABRRRQAUUUUAFFFFABRRRQAUUUUAFFFFABRRRQAUUUU AFFFFABRRRQAUUUUAFFFFAHJfAj/AJIp4N/7Adl/6Tx11tcl8CP+SKeDf+wHZf8ApPHXW1dX4mRT +BegUUUVBYUUUUAJJ9wjOM18G/sX3s83/Bbb9rGB5pngi07QikbOSiZt0zgdBn2r7xl+4fof5V8F /sU/8pv/ANrb/sG6D/6TJXoYL+FW/wAP/t0Tgxj/AHlL/F/7az72opT1pK89s70FFFFABRRRQAUU UUAFFFFABRRRQAUUUUAcr8dNYuvDvwU8YahYzPbXtjol5PBKv3opFgdlYe4IBrwf/gjP8YPE3x7/ AOCb3w38VeMNYu9f8RatDeNd31yQZZyl7PGpOOOEVR9BXt37SH/JvPjv/sXr/wD9JpK+bP8AggP/ AMonPhP/ANcL7/04XNd0Yr6lKVteaP5SOOUn9bir6cr/ADifY+O1FFFcJ2BRRRQAUUUUAFFFFABR RRQAUUUUAFFFISBySBigDkvjr8aNC/Z2+EHiTxv4nuls9C8MWMt/dyEgEqi52r6sxwoHcsK+af8A gjP4h+Kfxh+Amu/Ff4n6zqMzfFbWZte0DRZ33Q6DpjEiCKPIBAZcH0ICnua8r/4Kr63eft3/ALXH w3/ZH8O3Fx/Y15Iniv4kXNsxH2TTIWBitWYfdMh5+pj9xX6FeHNAs/CehWWl6daw2WnabAlra28S hI4IkUKiKB0AUAAegFejOMaOGUWvenr6RW33vX0sedTk62Ick/dhp6vr9y/EvUUUV5x6IUUUUAFF FFABRRRQAUUUUAFFFFABRRRQAUUUUAFFFFABRRRQAUUUUAFFFFABRRRQAUUUUAFFFFABRRRQAUUU UAFFFFABRRRQAUUUUAFFFFABRRRQAUUUUAFFFFABRRRQAUUUUAFFFFABRRRQAUUUUAFFFFABRRRQ AUUUUAFFFFABRRRQByXwI/5Ip4N/7Adl/wCk8ddbXJfAj/king3/ALAdl/6Tx11tXV+JkU/gXoFF FFQWFFFFADZfuH6H+VfBf7FP/Kb/APa2/wCwboP/AKTJX3pL9w/Q/wAq+C/2Kf8AlN/+1t/2DdB/ 9Jkr0MF/Crf4f/bonBjP4lL/ABfoz73PWkpT1pK8870FFFFABRRRQAUUUUAFFFFABRRRQAUUZoyP UUAcX+0h/wAm8+O/+xev/wD0mkr5s/4ID/8AKJz4T/8AXC+/9OFzX0p+0eM/s9eO+cAeHr//ANJp K+a/+CBBx/wSc+ExwceRff8Apwua74L/AGGf+OP5SOKX++R/wv8AOJ9j0Ue3egH8K4DtuFFBOKTc PeiwXFopNwo3CiwXFopNwo3CiwXFooyKKLBcKKOOxBpMn0NAXFrhP2mvj7oP7LfwE8WfELxLcLb6 N4T02W/mycNKVHyRL6vI5VAO5YV3TNt6ivzj/wCCkupXf/BQv9vj4d/sraPLJJ4O8NyQeM/iXNCx CrbRkPb2TEdGkyOO3mqeq4rrwOHVWqlPSK1b8lv/AJLzaOXG13Tp+7rJ6L1Z2v8AwRH+Amux/Dnx b8ffH0Lf8LE+Pd//AGzMJOX07TAW+yWy56DaSxH+76V90VV0rSbbRNMtrOzgitrS0iWGGGNdqRIo AVVA6AAAY9BVrcPUVGKxDrVXUel+nZdF8kVhaCo01TX/AA76hRQD7Giuc6AooooAKKKKACiiigAo oooAKKKKACiiigAooooAKKKKACiiigAooooAKKKKACiiigAooooAKKKKACiiigAooooAKKKKACii igAooooAKKKKACiiigAooooAKKKKACiiigAooooAKKKKACiiigAooooAKKKKACiiigAooooAKKKK ACiiigDkvgR/yRTwb/2A7L/0njrra5L4Ef8AJFPBv/YDsv8A0njrraur8TIp/AvQKKKKgsKKKKAG y/cP0P8AKvgv9in/AJTf/tbf9g3Qf/SZK+9JfuH6H+VfBf7FP/Kb/wDa2/7Bug/+kyV6GC/hVv8A D/7dE4MZ/Epf4v0Z97nrSUMcHoa53xv8V/Dvw6gMmtavZWBxkI8gMh+ijJNcCTeiO2U1FXk7HRUE gcngV4jrf7a2lysyeH/D+ua4eglZFtYD75c5I/CuZ1P9pP4g64SLWy8O6FGeBlnu5B+e0Z/Ouqng a09onFUzPDw+1f0PpTPfjFNZwgBYhR78V8m6j4r8b65k3vjTUow/3ksokt1x6AgE1jXfgxdWJOo6 lrWpE9rm+kZfyzj9K6o5TVe7SOSed018MWz631fx3onh8n7frGlWOOv2i7jiP/jxFc1qn7TPgLRy wn8V6OSvaObzf/QQa+arP4a6FZ4ZNMtCe5ZNxP51pW+h2VpjybO1i29NkSr/ACFbRyfvI5pZ5L7M T2e6/bQ8AwMRDqd3e+n2eylcn9KoT/tq+HiM22keJrocciwZAf8AvoivMegwCQKOmQOAa1jlNPq2 Yyzqu9kj0Kb9tGOTm28H+Ipc4x5hijH/AKEaqzfti6w7AQ+CLvBz/rdQjTH/AI6a4gEg5yc00MF4 HBFarKqBk82xL6/gdhP+1r4tlyYvCGnRjHWTUSxz+Aqs37Uvj2VgY/D/AIZRSv8AHczMc/hXNAEk DBpk8yW2DKyxg93+WtI5ZQ2SuRLM8Ru5fkV/jv8AtF/ELUPgf4wiks/CsEUuiXiuVEzMFMD5xk4z ivAP+CMnxm8c+G/+CbXw0stJm8Pw6dbwXgj8+1aSU5vbgnJDAHkmvU/jl4l02P4M+Lw2o2IY6Nd4 HnoG5gfHGc814P8A8EgPGOl6V/wTs+HUNzqNrBKsV2CrSAMD9snPr6V6MMoX1dwVN6yT2fZ/5nJL Mqkqqlz62a3XdH2E3x3+J0kjkat4ajQ9hpZb/wBnprfGn4myyFm8Q6LGp7JpQwPzauSb4k6ACxOs WJ2nGPMBNNf4m6EIy41KAqPTJJ/DFZf2I/8An0/uZtHHV3tNnWzfF/4lSpt/4SjTE910lc/+hVGP ir8R/wCLxbbZ9tLjA/nXMD4i6I5wb9AT6xv/APE1HD8TtDmJC3xIBxn7NNj/ANAoWTaX9l+DNFiM W3ZOX4nV/wDC1fiN/wBDbB/4LI6P+Fq/Eb/obYP/AAWR1zK/ETRDgG/AI/6dp/8A4inf8LC0T/oI rn/r2n/+N0PKF/z7/AbrYz+99zOk/wCFq/Eb/obYP/BZHS/8LV+Ix/5m2D/wWR1zY+IGh451JQf+ vWc/+yUD4g6FnnU1H/bpcf8AxFJZR/07/Aftsb/e+5nRP8U/iS3C+LrQD30tCf0NTj4xfEpQB/wk 2lHHc6QM/wDoVctB8Q/D1wrFdYgAX+9DMp/WOn/8J1oGCTrNmB/1zmP/ALJQ8mezpP7ifrOK6N/i dKnxq+J0MpI8Q6HKo7PpIx9eGp5+OvxORlxq/hpgeudKK/8As9czD448OzpuGvaaAexEgI+uVFO/ 4TXw95oT/hItIVj03SMo/Var+wpbexf3Mh4+utXNoz/2lf29/Gn7M3wO8ReONZvvCosPD9q05Q2b KZ5OiRj5uSzELj3rwj/gk7pXxG+GfgDxD8Wdeg0O6+IHxuvz4j1mW/jkM9vAxJt7cYPyqEIbaOm4 DsK8p/bE8U6f+3L+3F4L+B1prmmN4A8EMnirxndi4Itp5U4t7MtjliWHy4/jJ/gr7gtta0Gxto4Y td0BIoVCIq3QCqAMADjgYroWTShR5I0n72+j2Wy+/V/I5v7QqSqKbntt8+v6HYJ+018Q43w2leFJ V/351/rUkf7VPjyPd5nh7w3Jn7pS6mX+dcdH4j0aWQomvaGzDnaLtQcevOKc+u6Ugyda0YD/AK/E H9a43kD29lL7n/kdP9r1f+fn5HaxftaeMECeb4S0piPvbNRIz9Mipx+2B4hjLCTwSrEdPL1Rf6rX D/2np+0EarpB3c/8f0X/AMVTkvLOSNWXU9KZWHH+nQ//ABVR/YH/AE7l9zBZ1VWntF+B3sX7Y+pK V87wTqIBHOy8jbH6Cpof20Qqqbjwb4hjJJB2NE+P/Hq8/wAwsAVubBlbkEXUZXH4NT1t2YfK0bbu BtkU5/WspZHFbxa+80jndbpJfgeixftq6VyZfDXimIA4/wCPZW/kxqzF+2r4XB/f2HiW2G7ad+mu R+lebLpV077VglZm7Acn8KG0e8RRm2uBj/YNYSyen5m0c5r90z1KH9tHwNIQJLvU7ck4/e2Ei4+v FW7X9sH4d3JG7xJBCT/z0hkXH/jtePHT7hScwTj/AIAajns3kBDwsR2DLxWbyiHRstZ1W6pHu1r+ 094AvFDJ4s0gAjPzylP/AEICtSy+Nvg6/I8rxX4dYnjB1CFSfwLV81zaHaSk77O1bP8AeiB/pVWb wbpM33tNsSD1xCoH6Vm8oXSRqs8n1ij60s/GujaiAbfV9MnB6eXdRvn8jWhHcxyAFZI2U9CGBBr4 xl+Gvh+bO7SrTJ7hCP5Goo/hbokTFobRoG9YpnQ/oah5RLpI0jnneH4n2qsgbkEEGlJIx6H8K+MY vCP2QYttW161/wCuWqTL/WrltBrllk2/i7xPCRn/AJfi46+4NQ8oqdGi1ncOsWfYWemM5oJ9wK+S bbxP41s1xD441o4yB5sccn8xV6L4pfEa1wI/FlvOo7T6dGf5c1Dyut5Gsc6oPdM+qMj6UZr5kh+P nxJsyP8ATfDF2Bn/AFlnIp/RquQftQ+PbQnztD8M3YH9y5lhJ/Q1nLLa66GizfDvq/uPo/I9RRmv n63/AGwPEUHN14IifH/PrqYb/wBDUVet/wBtRRtF34K8RQg9THLDMPwwc1m8DXX2TWOZYd/aPc8g 9CKK8atf22PDO0fadJ8U2bEc79P3AdO4atG0/bJ8AzsBLql1aE9p7KZMf+OkVm8PVW8WaxxlB7TR 6pRXBWH7TvgLUR+78UaUpPQSS+Wf/Hq3NP8Ait4Z1XH2bX9Ilz023Sf41m4S7GqrU3tJHQ0VVtda tL8j7PdW0+f+ecqt/KrIOcnkD6VJonfYWik3AdTRuHrQAtFJuHrSg56UAFFFFABRRRQAUUUUAFFF FABRRRQAUUUUAFFFFABRRRQAUUUUAFFFFABRRRQAUUUUAFFFFABRRRQAUUUUAFFFFABRRRQAUUUU AFFFFAHJfAj/AJIp4N/7Adl/6Tx11tcl8CP+SKeDf+wHZf8ApPHXW1dX4mRT+BegUUUVBYUZwM9q D+Vcn8W/GuseCfDsU2g+HLvxPql3MtvBbQyrCiEgnzJHb7kYxyQCeRxW2Gw869SNKna77tJfNuyX q2ZV68aUHUnsuybf3LV/I6qQ5Ugcmvgr9izA/wCC3/7W3OSNN0H/ANJkr6Qg+C/xF+JCm68YeP7r Qo5fmGk+Folt44B/da4kDPJ7kAZ7Y6V+f3wy0TVPgv8A8FUf2qp/D/jXX7HU9IstCjtDdFL06rLL AmIpg4ywGeCCMAV9LhMqwyVSl9ai5ONnZTcV70d5cuutl7qa1um0eBi8xrc1Oq6MlFO+rim9H0vp prq12Pub46/H/WNb8VXfhnwpdDT7fTj5eo6omGkD4H7qLPQgHlux9K8rk07QPCLve6hc2wuid0l3 qFwGlc9zuc559BXmvhjxFqyNe6X4in1XTb61nPmWul27vJqLN8zT+dgkhs9BjHcmur8N+HLprlZd I8CvNcHkXWp3KiU+5J3uK+8y7gGhhqUamYYmELq+jTbT820vu5j43GcTVMTUaoU5Oz6pq3ySf42N tPilp94CumWur6yR0NjYyNGf+BkKn5GpF8R6/dYa38LXEaHvd3sMR/IEmtfTfh58Q9bUeZceG9Ei b+HyZrt0+mWjH6Vs2nwE1mVSL/xvqLE9fsVhBAP/AB4Of1r2oZfwtQ0lUc3587/9JjFfiec8RmtT VR5fTl/Vt/gcjLeeLWUbNE0hSeofUif5J1p39peKYuW8P2Uo/wCmepqD9PmUV2sf7PURdTJ4p8Vy BRjH2mJR9fljFMk/Z9mijBtfGHiWGUdPNFvOn4gx5P4EVfNwq9PZtefv/wDyT/IlrNVrf/0n/I4e T4gXGmsBqfh7XbCMfemWAXUI/GIsQPwrqvBv9neO492m61pVyy/fijmzLH/vIcMv4gVU1rwH408H RmaOTT/FFonLiCI2V6B7IWZHPsGU1zEv9i/EG3F29qpuYXMZk2mC6tZF6qWGGVge3866qfCGT4+D qZfVa9HdL1i0pL5sj+18ZQko14/erN/NXT+SPWofhiqpumuyQOu1f8a5LV/GPhqyvZbPSo9T8T30 BKSLYbfIib0eY4jBHcAk1yl+fEV5pw0eXxHcXXh6dgZ451/0zywP9UJlxlGOM7huwOvNbFjcw6Za RW9tFFBbwjakcahUUfQdKMu4BpQk5Y2XN2UbpW821f5K3qFfPak9KK5e7f6f5v7iR5/EGq48mw0H RkPeaWW9mH5FE/LNN/4Q3Ur7P2zxTfqp6pZWtvbD6A7GcD/gVV9Q8b2+mZEkm9v7qnJzXP6v8WLh Iz5EJQlgq8F3dicBQo6knGBX1+F4dwNJfu6EF5tJ/jK7/E8qrjqstZ1G/m1+CsvwOnPwr0mQE3lx rWoHrm51a5dR/wABDhfwxWN4l+GXhrR45LmKPSrMLywuGRR9dzH+ZqzoXwv8ZeKmM/iCPW9Lss5W 1sfKNxIPVnLYTP8AdVSfcGuz8PfDXwt4YmEq+DdSnuTybi7tftcpPruZm5+lfF8SZ7kNWjLBTnKd v+fd42flLRfcpI9jh7M8VgMSsXh3FPqppSTXmmn+afZo+evipNpNz8IvFS2Fol6RpF3hrOyadRiF +d6KVA9ya8w/4JFeD9b1j/gn58PpbDw1fXkbxXe2fEUUcn+lzjhmbn06dq+1fjp4zsrb4E+Mojaa hZhtCvVVWsZEX/j3fA4GK8E/4Ik+MdJsv+CZvwytp9QtIbhIL3ckjhDk31x6/WvyyGX4D2Eo80pJ yXxTvrZ22Uel9D9Qq+JGOqYmOJoqlBqLiuWPdxb3k1f3VbTuej2vwo8YzsANDsrYE9JdQjOP++M1 aj+CXjGXBaLQIlPJzdSMR+UYFe32tzFeRb4ZI5U/vIwYfpT8g1Ucpy/pQi/nP/5IufiDn8tsRb0j D/5E8Sj+BPi2V2LT6Cnph5WP/oIp4+Afiov81/oMagcYWViTXteAOcCqGveJ9O8M26y395Baq/3Q 7DdJ/ur1P4CtYZTg5SUYUIt/9vP9TB8cZ/L/AJipfdH/AORPJj8APE4X/kJaHz/0xl/xpYP2ePEr R5l1jREbsBazEfqwrvJPibJck/2bo2oXgxxLNi1jx6/N82P+A1lah471sk+df+HdIX+6qveSD8S0 Yz+Br2sPwdKotMLFLz/yvf8AAHxhn8nripf+S/ojmx+zx4iOANb0bn/p0l/+Lo/4Z38RZ/5DejZH /TpL/wDF1cuvG+WIm8V6pMT1W2t4ol/RN3/jxrOufGOnOSXvPEl2Rxh711B/IivTp+H8X8VOmvk3 +iKXFuff9BUvuX+Q+T9nfxJtIGuaKp6A/Y5SP/Q6gb9nrxIuM+ItCBP/AE4yf/HKrP4m0k4J029m P/TW/lP9TUDeItL7eH7JuP8AlpIz/wA67Kfh/h1o4w/8AT/UT4pzyW+Kn+BePwE16A5l8SeHwo65 s5Fx+O+vNf2ufEq/sl/s9eJvH2r+I/DdxDoVqXgtVhcveTt8sUK/OeWYgfTNdv8A29pygAeHNDAH PzW4Yn35r4p/aR8QJ+3f+354X+GNhp2mL4F+Ejp4h8VmCHEV7ek/uLSQjqFxyO+5/wC7U1uAsHCz cYttpJciV/8AyYmfFmewVo4qbb9P8j07/gmL+xbrXgH4FS+NfE3iLw9D46+KU3/CRa0LwbriHzct FC3zjG1WztwMFiO1fSEvwjmtkDSeLvB0QPd12/8AtSm/8JqoQAaPog+lsMD2ph8YZXB0vRife1GK 7KnAWEnLnnZv/D/wSMNxBm+HpqjRxElFdPd66vp1buNk+FZdGYeL/AzueBkjB/8AIlMHwtYIBJ4n 8CNgc/vRj/0KrUXjtoI9qaVo6g9cW2M/kaWXx+8y7X0nR2X0Nvkfzo/1AwT0svu/4JsuKM6vf6zL /wAl/wDkSpF8I2uQVj8Q+BnI67XBx+TU3/hS9wrODqngZ1P3T5mOPpzVkeNFXpo2hjPX/RsH+dSD xvEP+YLo+P8AriKHwDhP6T/+SB8T5ze/1h/+Aw/+RKH/AApKUKQNQ8DHPGPO6+1J/wAKBvipDDwW QR2nOD+G2tBvGltKoWTQdGcA5GYR/hSL4ssBjPh3RyB/0yH+FUuBqC+GT++X6TM3xDmr3q39YU// AJEzm/Z41OdgIrbwdcbeTi5cFfyQ09f2dtcgBMVl4aUnGViv5U3f+QwKut4m0qR9z+GNGZu58tef /HaH8Q6JKQW8K6SNpz8qgH/0GqXBkVtUkv8At6p+lUylnWPfxOL9aVF/nAqL8CPE0MYWO3skVegj 1ydMfTHSn/8ACnfGULlkW9jYjnZ4ouVz+T1aPiDQpAQ/huy2nrhsH88U8+ItBcEHQlCnriY8Uv8A VCa2rS/8Cqf/AC0zeaV38UKb9aFH/wCQKUfwy8fQqoQa0hHI/wCKlL45/wBtjn8c0h8BfEeOMlYt eAPOP7XspPy3AmtGPxB4fA2/2Pcqg7LcuP8A2anf2/4f2bBYaoijjAvpOP8Ax/ik+Eqv/Pxv1c3+ dRkSx83vSp/KlTX5RRlN4X+JMKqxg8QSAcYYabIfyEYOfemnR/iLbIAdP1pwM4zp9rIfxCkVtnxD oLxBfL1pCOBi9kJH/j1THxFojYAutfjA5yt3KSP/AB6ofCVT+dfd/ncl41vejD/wFr8pI5px8QoC ytoeruByP+JEr8emVmxUT6340hQmTQ79VY9W0WYbT6HDmuu/4SXR2dSureJI2U9ReSAn9alTxVaI R5fifxFEe26bfjPb5gelRLhKt0kv/AY//K2ZvEx/58Q/8q/pUOIfxv4ot5GEmiuh64fTLwH8NoNR H4qarGcPpYTd03Wd5GM9/vR816JD46kTBj8aasgHaW3gcf8AorP61OnxA1AkbfF9tJgf8vGmBv8A 0F1rCXCdfqk/nFf+4iHVh/z5h99X9ajPMj8aZ4wC+n2ag8Ze5kiIPod0f86P+F6QhyrW+nbh0C6n Fn6YbHP4V6kPH+qlgDrfha5Df39Pkh3fX982KVvHOoyqVktvBV6pxnNxJGTz6GNh+tYS4YxC2pJ/ 9vf/ALIuel1pfdJr80zzS3+NkEmNumyS9gY762b/ANnzmrQ+L9vwTpeqAE4ygjk/HhufpXeTa3He 7jP4R8L3e7qY7yI5Pb70YqCe10C4Ymb4d6aWJ5MLWkhz+GK5Z8N4nrSS9Ff/ANyk81Bf8u5/+DI/ /Kn+ZxqfFzTycPY66nv9hZgPxBNPPxX0RsecL+Ic/wCssJv/AIk11T+HfB0inzfAmoRDBGYoFIx/ wCSoZPBngFXYvofiCxGf4YboAY+hPFc88hqLelL5R/4Mhr6s9ozX/b0Zf+2xOXk+IfhG7X97c2hH cS2Uqkf99JVaXUPAd6Tvn8ODJxl2SI5+pxiuol8E/Dtjn+1dcsT0/eXVxGBz6MMY/Coz8KvBF/xB 42u4+Bjdd27D/wAiRmuOplDW9Nr1bX5UmaKGE+1Kov8AuHF/+5Uc/FpXg25ANtfaepxkG31TH/oL 1qadpi2aj+zvEuvWZXobfVpML+Rq7/wzVpupqDZ+LrO43dDLY21x/wCgMmaq3n7IF8h3R3Xhq6xy Gl0h7c/X5XfFcFTLqWzS+9/+3RijaEcH0xEo+tNr/wBJnM07XxB4v08D7H498RKe3nOlwPx3g1pW nxa+JGnAbfFdpdgdrrTIzu/7421xM37MWu2ZwmneHZ8Z/wCPe+mh/wDQkFUp/gn4l0sfJoWqxle9 nq4kI+mWFc08qpdab+Xs3+VS/wCB106VOX8LHQ/7eVWP507fieq2v7R/xFsTmWLwxfKOoMcsJP5E 1o2f7W3i20AN34S024A6/Z9QK5/BhXkvhvUPEXg/VYIdW0PxBqelzSrHKZrVjcWoJxvWSPIZR1IY Z6nd2r2ib4baexOGnQg44cH+YrKrkMIxU+XR7bp6eT/4bszhrZjXo1HSdRSa6pqSfzX5Oz7oltP2 0JIub3wVr0YHU28sUwH6itK0/bW8K8fbbDxJYHvv02RwPxXNYEvwutiCUuZ1z6gGoG+Fpz8l7kf7 UeP5GuOWSQ3Vxwzqut2vuO70/wDa9+Hl+QG8R29ox7XMUkR/Va6LSvjf4P1lVNr4n0GXd0H22NGP 4Eg14vdfCSWZSDLaSj0ZD/Wsm9+A8NzkyaZpcp9dig/yrCWSdmzojns+qR9O2evWWoIGt7u2nU94 5VcfoasiUMuQQQa+R5f2fIYX3RaYYWH8UE7If0IpU+GuuaOwNnqniqzC9BFfuwH4EmsJZLUWzN45 7HrH8T65Vg3TrRXyhFq/j3Q8iDxjrqqOi3VukwH5gVftPjh8S9Lb/kM6DqIXtdacYyf++GFc8srr I6YZzQe6aPqDPbuaK+crL9q7x1Y8XXhrQNQUfeNveSW5P4MHrVtP2zryED+0PA+qoR1a1u4pgPz2 msZYGuvsm8czw7+0e8UV45a/tqeGeBeab4k08/8ATSwLAfipNbGnftceANRwDr8Nsx7XEUkWPqSB WMqFSO8WbxxdGW0l956XRXLaT8aPCWvECz8SaNcMeyXaZ/U10Fjq1rqA/cXNvOD08uVX/kazcX2N o1IvZlmignb14z68UZB6HOaRVwooPHXijP0oQXCig8ZzRkAkZ5FAXCigEHpRQAUUUbh6igAooyD0 IooAKKM468Ubh6igAooDA9DRQAUUUUAFFFFABRRRQAUUUUAcl8CP+SKeDf8AsB2X/pPHXW1yXwI/ 5Ip4N/7Adl/6Tx11tXV+JkU/gXoFFFFQWFIwBxnt+NLVPXIrufSrlLCWKC9eMiGSVC6I2OCVHUe1 FyZuybtcss42ngkY/Kvy1+G3gZ/H/wDwXS/aWcTotpptno0rjO4GT7LGq8eoya/QX/hQEFzYvc6p 4h8Uahq23e11FqDwBW6/u40wgXPQEHtnNfm5/wAE9Zdd1P8A4Kn/ALTtzazR3N6LfTWmW+DGS4O3 u4+63HUgj6V7eRNc9RzWnL/7dE+QzzH1YU4e2hyq91qn06pbPXo36n3pp3w9sLTDSq9yx5w5+X8h 159auXWvaV4dXZNdWVmB/CWVT+XWs/TtP1Px5mW/F3ounD5RaI2y5uCOpdx91M9AvJ657V0Ok+Dt K0QA2lhaxEfxCMFj7knk/nXtvFf8+o6d3/l/wx8pVzO7tTV/N/5f8MYn/CxNKc7YZLq4x/zwtJZB +YXB/CnL48tnJC2OuuF7rpkxH8q6tcqMA4HtxRjjHUUvrNbuvu/4JzvMK3l9z/zOUbxzCASum6+7 HgAaZKCfzFH/AAll3McQeHtdkYnA3xxwj83YV1eBzwOaQIB0A5pOvVf2rfL/AIcTx9Z9V93/AATl 438SaiQI9O0/TgerXF0ZnH/AYxj/AMery344fDC+8M37+KFvRLNfqttfLFEIoyR9x8ZJLY43E5xg dhXvYGAepzXn37UKuPgbr1xHkS2KRXKHHTZIhP8A47uH417/AApjquHzWjPmb5pKL7Wk0ndKy8/V Jnn42pOpSbm721+4+f7bVLi1k3rNICOxOQamu/EF1cps3lFPXbwTVXzztwABTD1J9a/pLkV7tHit sATjuCa7b9m7w3F4l+LnnXEYli0OzN2gPQTO+yM/gokI964oY7g10PwS8czeCvio8EaxlNb09o1L gn95C4cDgjkq7n8K+f4tnUhk+IlS3Ufwuub8LjpySnHm2uv6+8+pAwGASCB7U4kE5ySD9a8+f4h6 m+drwoD6Rimf8J7quc+en/fAr+YvrUD2fao3fjVarf8Awa8XW7MVSfRryMkdQDA4r5k/4IYLHq// AATB+HsVxb28qWkuo26B4w4KrfTYJz9a9n+JnxF1H/hWHiRJBBKG0u5HKYP+qb0NfOn/AAQ28ff2 L/wTe8FW72wdUvNSO4PjreymuunXg8PJ+a/JmiqJwZ9kXXwx0K4k8xNOitJv+eloTbv9coRVaTwf q+kgNpusSXKr0h1BRKD7bxhvxOaWD4n2shAeCZc+4NWoviBptwCpleJiP4lIrmhKnf3Xb00FCpy/ A7emhwOt/E3Ur61w8troUKlkeRHFxcTEMQfLUjCrkYBYZ9q5N/GcGmzyS6fab7uQ/Pe3jGa5k9yz cj6DisTU5N+pXJzkGVv/AEI1EkRI9q/fcDl+EwNFOKtorvq/117fgfe0MM5WjBXZd1HxPqGrMftF 3O6nooYqo/AcVR2s2SBknrUqxBeoBNOHHQmsaudRjpSjf10PXo5U7e+7ehBsY8gHFAjbnKmp/wAT Rmuf+26/Zfj/AJnQsrp92QbT3BFIOTirGPcmkZFIPHNb088/nh9xlPKv5ZfeeW/tfftC2f7Lv7Pf iPxjdBZLiwg8rT7fPN5dyHZDEB1OWIJ9gTXC/wDBNn9nW8+B3wC/tXxCDP438fXTeINfuZOZDLKM pET1winp2LN6mvN/inj9uj/godpfgiFzc/D/AOCbrquvbeYb7VT/AKq3PY7DjcPZx9fs7YVOCMew HFdWFxdLEV+dPbRL83+n3njPDz53NrRaJ9L9f8hPzoorU8F+Fbjxv4qsdJtSqzX0ojDN0UdSx+gB NehiMRToUpVqrtGKbb7JK7f3FRjd2RljnseackEkmAqMxPTAzmvrXwT+y74a8KWsbT2w1G5GC0s/ z898DoBXa2ngrStPjCxWVvGvYBFA/QV+OY/xlw8JuODwzml1lLlv8kpP77eh6UMt096X3a/5Hw/D 4d1C45jsL2Qf7MDH+Qq/a/DjX73/AFWjak/0gYfzr7cTT7W3+7FCgHoBT/Mt4+8Y/KvEq+M2N+xh 4L1k3+kTaOWQ7tnxfb/BDxbcnC6DfjP95Qo/nV+D9m/xnOMjRymf786L/Wvr/wC126/xp+FI2rQK PvDH0rzavjJm7+GNFfKT/wDb0aRyun2b/r0Pk+D9lXxjOObS1jP+1cKf5Vdh/ZB8VSjLSaZGB6yM T+i19RNq0AOfmJHtTG1mLJwjEflivOqeL2dS/wCXtNekP82zSOWU/wCV/efNcP7GviFs773T1x0w HOf0q3F+xZq7EB9WtlB6kQk4/Mivof8Atxc8RsQPeg64OB5ZIH+1XDPxYz17YlL0hD/5Fmiyyn/J +L/zPAI/2Jr4j95rEeT6W/8A9lUjfsVXKw8awS4H/PDK/wA697/t3jHlD86dDrkchw6Mp9ulYf8A EUM9k/8AfGv+3IL/ANsG8vppfw/xf+Z82X/7G+uQHEGoWUwH99HT+QNZdx+yd4qgzsOmygf3ZiP5 gV9Wf2rbueJAoHrSjULcg4kQgV6NHxVz+O9eEvWEf0sZPL6X8j+9nyQf2X/F4Yj7JaEDoftKUL+z B4uZgDa2i5PU3ScfrX1qby1J5ZPxphvLTuUP/Aa6H4vZ9b4qX/gL/wDkwWW0X9l/18j5Wt/2UvFM vLtpcQJ/inz/ACBrQsv2Q9acgTalpsWeuwO39BX0u19aDOEz/wABpP7Vgj+7D+gFcNbxZ4gltXhH 0gn+dzSOW0f5H958/wBt+xpIUPm6yS3qttgfqaJf2NJAxCayce9t/wDXr3/+3BziMj8RR/bh/wCe Z/OvO/4idxBe/wBd/wDJI/8AyJp/Z1L/AJ9/ifPEn7G18AdmsQM3YG2Yf1qrN+x9rMRzHqli3fmN 1JP5V9If20P+eZ/OlGuY/wCWf61vT8Vc/jvi0/WnH/5FCeW0v+ff4nzLL+yh4ojOY77Tmx6TSKSf T7tQP+zf42tM+VJBID0KXu3+eK+oRrSkEGL9aP7Wi6mH+VdlPxez2O9WnL1h/k0ZvK6X8r+8+VpP g58RLIErHdnbz+7vVYn9ao3fw88cxbjNo97OB13wpL/PNfW51C2Ycw9fYGj7VZ94/wA1r0qPjNmy /iQov5TX/txm8opdE/w/yPi/UPCOsoxF54ajcjru0pP5qtUVtzpLk/2OLIr18jzrYj/vhhivt4tY sCQMA/UVFJpmmXIwyxtn1A/rXp0fGmu1athYS9JtfnFmUspj0bXy/wCCfGFv4zuLQfLe+IYQOw1W aQflJuFaVp8TL+HprmrqP+mtvBMB+Sqa+r7r4e6BqQIlsrKTP96JD/MVk3/7PvhLURl9JsST3VNu PyNd1PxXyyr/ALxgPucJfmomEsoX833r/hz55tPitqXGNa0yQ9f9J054x+atx+Fa1n8VNXfGIPD1 6o7Rag8B/AMhH616tf8A7I/hS7JZIJ4CeR5U7Afkciuf1P8AYq02TJtdTv4iOcPskA/QGu6nx3wp X/jUZw9Y6f8Akkn+RzSyefRp/h/kc1B8U7pAPtHhvVAo6vbTwXC/kr7v/Hanj+MGixYF1/aWnMeo u7CaID8duKW+/Y71mxybLWVbHPzRsh/Qmsu4+CHxA0Dd5FxHcqP4VmBz+DCu2lmvCOI0p4tQfm3H /wBLj+phPKKy+zf0f/DnSaf8QtC1QgW+r6fIx6L5yq35HB/StaKZZ1DI6uvqvIryvVPDni6zyNT8 LR3yAck2gk/Vc1iNf6bp8h+0aFeaXIv8VtLJbkfgCBXqUchwWKV8Dioz9HGX5P8AQ46mCnD4k18v +GPcMg5GBke3NLjPXkCvIbDxmsOPsfijW7UjOEvUju4/pl1LY+hFbun/ABB1teUuPDusKOnls9pI R64JcZ/KsK/CuNh8NpfO352X4nO6LR6CcsCDyPfmoJtLtrlSJLeB8+qCuag+KMltj+0ND1S3UdZL dVukH/fBLfpWlovxH0LxBMYbXVLRrgdYXfypR7FGwc+1ePicsxNFXq02l3tdfetCXTkuhJc+CNMu Tk2qIf8AYJFULn4Z2jg+VLNH7HDCukYlTgjBPrxSjpk9DXnunF9CVJnF3HwvnAzDdRE/7akfrWde /DW+5D2ttcKf91s/nXotH4VEqEWUps8e1T4T28277VoFtKD3NsrfyrJl+FWl24OyxubI9jBLLDj/ AL5Ir3fHvSGJT1VT9RWcsJFlKs0eI2mh6hpQAsPEviqwx0EWpybR+BNaNr4p8bab/wAe3jnWWxxi 5jjnH/jy16w+nQSfehib6oDUb6HZSDDWtuf+ACsZZdTe6X3G0cZUW0mvmed2nxg+JFhgL4i026A7 XGmjn8VIq/b/ALRfxGtiPMXwxdAEZzHLF/jXXv4W05ySbK3OfY1FJ4K0uQc2ka59CRWLymk+iNo5 nXX2mYMH7VfjeEAS+GvD84HeO9dPr94VbT9r3xJHjzvBMEgB5MWqIDj8RV5/h/pb/wDLGVfpIahk +G2nMQVNwmPST/Gs5ZNS7Gsc3xC+1+CEi/bJ1IhhL4EvwR02ahG+f0FTRftnSGMF/A+uqw6gTRN/ Wqj/AAutGyFuLkE+oU/0FVLz4bwwAsdQRAO7qAP51k8mprp+Jazqv3/A2IP20Inz5ngnxOhHTHkn P/jwqX/hs21/6EzxV/3zD/8AF1wmr6TFpmBHe21yzHGI+oqlWbyml5/eWs4xHdfcejt+2dbgHHgz xUT2ysOP/Q6hT9tEyED/AIQfxCOM8yRD+tefUhGO45o/smj5h/bGI7r7j0CX9s2feoi8Da0wPUvc RKB/OlH7ZF7gH/hBtS/8DYq8+4OOOlBIz2yKFlVHz+8X9r4jv+B6Jb/tpRphrvwX4jiUdTC0UuP/ AB4VsaP+2d4JvZlS9m1XRpG4/wBOsZEUfVlBUfnXkjKemCe3SoL2WGKFvtDQogHPmMAB+dRLKaXR tFwznEJ62fyPqrw34v0vxhYC60q/tNQtmGRJbyiQfTjkH61og5FfHXwb8y6+NWiv4LMpkW5/4mr2 wP2I2+07xIR8u70xzmvsROntXjYqh7KfKnc97A4p14czVhaKKK5zsCiiigAooooA5L4Ef8kU8G/9 gOy/9J4662uS+BH/ACRTwb/2A7L/ANJ4662rq/EyKfwL0CiiioLCkIHXApaQng4OCP0oBsr2l/Df I7wzRSojFCUYMFZThhkdweMeor4v+Bvw28LeAf2kfil8TNJ0+5XVPHmo+TdSNMQjpAdqFUIwvPJr 6XvfhZrPhbxFeah4Q1S20+HUpDPdadeQmW1eU9ZEwQyMepA4JrxTSfhxqmg/FPXfDup6hBaNKRqk P2WHAmSUkuY2bkBXyMc46125dUq+15ae79D4jiV4qtQjTVNpp6vS1ujTv+FrnT3PxGvpLovCscMZ PEe3OR7mtK3+KUZjAmtZA/cowIP51i6j8MJdNw2jyx+SettcOSAf9l+vPXByPpWXNpWq2hIl0e9O OrRMkq/+hA/pXrzWIpv3k/uuv6+4+EqYevTdnF/LVHbL8TrHjdDdLn/ZB/rTv+Fnacf+Wd3/AN8L /jXBiK76jS9VP/bq1KkN/IMJpGqsR/0w25/MipVer2/Aj952f3M7pvibYKOIrsn/AHV/xqpefFFV yILViT3kbGPwFcomj6vIcLo16oP9941/9mNI2kaxGfm0a/YD+40bZ/8AHqcqle3wv7mPkrfyv7mb F34/1K6yVdIl/wBgD+tee/tCazPdfCPXI7i5mc3kS2yDeclpHVFGPqc/hXRzSXFrnz9O1SAerWkj AfigIryj4qeMofHXiG20qwlW40/SZRcXkq52NOPuRZ7lSckdjjvmvoeDstr47N6MI3tCSlLyUWm/ v0S82cOMm4wcZbvQoHrnGKSjOST60V/UhwhUdm7w+N/DMkYzIupooGOSGRw3P0qSrvw10l/E3xMh kAItPD0fnyN/enkUrGo+i7mP1HrXicS4qnh8qxFWrtySXza5Uvm2kJq7SXVo9fGOxziijI5GRxRk eor+Sj1SHUtOh1fTp7S5QSW91G0UqE4DowIYfiDXPfB74N+G/gH4Bs/DHhPTU0jQ7BpHhtkdnCF3 LsQWJJyxJ610+R2IpJJFiUs7KqjuTgU+Z2tfQLvYX2o4HPPFQ2k0uryhNPtp785wXjGIk+rn5fyy fat7TvhreXm19RvRAh6w2vX6FyM/kB9a0pUKlX4Ff8vvN6OFq1fgXz6Hk+t2y2uvXMJKhlYttzzg 9/WowAOnSvXvEfwI8N+IrRENk9pdRD91eW8rLcofdySWHs2RXnviL4LeKfC+57QQeIrVf+ee23ug PdT8jH6EV+t0M3jiaVOFWSUopKz0TaWrT2187fM/Tsox1GFJU6jtLS76Mw6Koz69Bp9yba/S40q6 H/LG+ha2f8N3DD3BIq1HeRTAFJY2B6YYGupwktWj6KM1JXi7klFJ5q/3l/OkM8YwS6AH3FKwx1cB +1F8RtZ+E/wD8Ua/4d0e+13XdPsXNhZWsRlkkmPyqdo5IUncfZTXdG/t1BLTwKB6uBVZ/E2mxElt QsVx6zqP601Tk9kTUV4tJ2v1PFP+Cdn7M8/7N37O9kmtZm8Z+KpG1zxFcNkySXU5L+WSeSEVgv1B PeveSARgjis3/hMtKZtqX9vK3pGfM/lmpYNX+2H/AEax1m7I7QaXcyfyTFNUKkV8L+5mVNUqVNU0 0kiyYATkECrvhrWrvwn4gtNSs5FS5s5BJGT6+h9iOPxqrBp+s3WBF4Z8SuT62DRg/wDfZFXIPBni yckp4U1NP+us0CZ4/wB810VMfVlSdGrOLi001Jx1T0adzklDBJ8zaT9f+CfTHgP9rHw94kskj1R3 0e9A+fzBmEn1DD+RxXQn4h6LdkOmt6fKh5DC4UA/nivk+H4WeM7lsrodrAp/566hGD09AD/OrMPw T8Y3AAaDRLYnGd1079vZa/Jcz8OcuxEr0sRyLteMl8tU/vv6m8MywsPto+nrr4j+H7TO/V9PBH/T YH+VU5fjV4Wts7tbswfQHNfO0PwA8UyLl9Q0GJuOkcr4557ircP7OGtSHMviOxjPpFp5IHp9568u Hhhla/i4xv0X/AY3nuGXX8z3Sb9oHwnATnVo2A5+WNj/AEqs/wC0n4ShwDqE7emLdz/SvHIv2arp gBN4puQOOIrGFT+oNWYf2ZLYHMviTX5QDn5Vgjz+SVvHw3yCPxYib9P/ANgylxBh13+49Sl/ag8K opKzXrkdhbnmoJP2qfDSDKpqTk9hCAf5153F+zNo4CifVfEs4Hpf+X/6CtSr+zL4YUrv/tuXb/f1 OUg/XBFbR4B4cjvOq/u/yRD4jo9Iv7v+Cd1J+1f4eVcraas5HpEv9WqN/wBrXQFUkWGrk9spGP8A 2euQT9mvwgFIawvJS3UvqNwc+3D9Kl/4Z18EpKGHh+3LLwM3Fw385MVS4H4aWj9q/u/zM3xJT/lf 4f5nSn9rzRB107UlPv5f/wAVUUv7YGiq2F069dcZ5eMEfrWKnwC8FxOdvh3TiWxncHbPty1SxfA7 wfCqqvhnRgvbNsrH9apcF8NfyVH8/wDJkPiWPSDL5/bQ0IAE2NyAP+m8Yx+tN/4bU8PgEm0mIHOf tEYH86iT4Q+FYkCjw3oIVeMGwiP/ALLUy/DXw6qADQNFwBj/AI8Yhx6fdpLgzhv/AJ9T/wDAn/mS +JV0gQv+234fKgpayHHY3UYzUJ/bk0HnFopH/X7HWlH4C0NQANG0oKvGPskfH/jtTJ4Q0mFQqaXp 6LngC3QD69KFwdw2v+XE3/2+yf8AWV9IfiYrft1+Hlfa1sQev/H3GTTm/br8LpndDIAO/noa249C 06zJZbOzhDcZESrmop7nRbVWMs+mRhepZ41x+dNcG8Oy+HDz/wDBj/yYnxO19hfeZi/tzeGmGRa3 RB6fvF5pJP26vDKEA2t3k8ffXNWJvGXha1bbJq2hRsBnDXMQOPzqo/xR8EwqXbxF4ZVV5J+3wAD/ AMerSPAuRvbC1P8AwN//ACJm+KWvsr7yeL9uDw2xw9jqKj2ANSH9t/wtgk2mqAD/AGBWe/xt8Coj E+K/C2F541GBifyamL8cfArDcPEehc9P9IWlLgHJuuFqL/t9/wDyI48Tye0V95p2/wC3B4VuWIWz 1llXqUg3Y/Wpx+2r4VHS013/AMBR/jWGnx98D4Yx6/pzAHBKKxH5gc02b9oTwTAoLa5asCcYWGVz +QU1nLgHJ76Yeov+3/8A7QtcR1f5F+J0Kfto+EmUFoNaU+htCT+hqSL9szwg7YZNYQe9k1cz/wAN CeDOf+Jqxx/05XH/AMbpkv7RfgqDaG1WUluAE026kP6RGsnwDk72o1f/AAP/AO0LWf4j/n1+Z13/ AA2R4NOBu1UA9zYyU8ftf+CmODc6kP8Atwl/wrjj+0T4Nx/x/wB9j/sD33/xmmv+0X4MT/l/vckZ 50e+/wDjNZPw/wAoe1Or/wCBr/5WU88xS3o/mdz/AMNbeBuCb+9H/cPn4/8AHalX9q3wRkn+07kf 9uU+f/QK87i/aZ8ITKSs2qADjnSLlf5x07/hpPwjtJ8/UgB/1C7j/wCIrKXh7lSdkqv/AIHH/wCV lRzrFtXVB/dL/I9GX9rLwRHME/t0o/o0Eox9flq1F+1d4M4A8SQDJ7xvgf8AjteWN+0n4NY5aa+Y ++lXH/xFQy/tN+DopSipqr57rpU238yooXh7gF8Lqr/t6P8A8giXnWJ64d/c/wDI9hj/AGrPBZlE beJdMLMMgNuGfzFW4f2ofBEgYS+I9JCL1Pm8D868U/4aP8IHrDqZ/wC4a9If2i/Bx4+z6kQf+oY5 H8qS4Fwq+GrP5yg//bUN5liHvhpfdL/5E95i+PXgC+TevijQCB/08opp1z8Q/AmrxKH8Q+HpkfoG vYmBzxjBNeAv+0F4MdGU2t+ykcg6W2D7dKrt8b/AUqlW024ZT1B0ckfypy4Fwb15nf8A7d/4AlmO K/58T+5//IntmqeEPhr4kkYNd+GnkYdUuI0b/wAdNc1q/wCzh4J1Tc9nq0EDDoYb+Nwp+hNeYXvx k+Hhiy2hyzBTwo0QMR+Yq74D8RfDv4p3WoQWWhWSSWQUzm60qKADdnADEHJ46Zr1sJkOPwsXPCY6 rCMezul8nO1vkY1sz5Le3oNX7pr8bI6DUv2bNS0wl9E8TQSgdI5n2E/iCR+grmfEng/xfp0GzVNF g1e2T+IwrcKB7Ecj9K3rr4d+A03NJpujIx4PlEqf/HDVKbwp4ItS5gt7qJnO4m2vbqPPGP8AnoB+ lfSZbxBm2GssTilWX96kk/vjUX4pnLPF4OeqpyT8v+Ccfpfi+LR5Als+r6KynG23nMsI9vLk4/Lm up0b4v6hBjedP1qLuEb7HdY/3XzGx+jLXM+JNA8D6WHkN1q1i553NqxUH8G3ZrmrLwnqPjC8MXhC LxJrJzjP2RWgX/elYKB+dfS4nPuH66viFZ9Xa34xbZyqEajsk/u/yPcdP+LGiXfy3Fy+mzBc+VeI YXP0z8rf8BY0svxZ0CLg6lbjPTmvlT9rz9jj9pTQtC0Dx34MutD8WR+F5PP1T4cncsevQ5yxWUEE zADCqCPYknFeufsAftJ/AP8Abr8PTxaT4X0/w34/0MGHX/CGrxtDqmkyqcNmNzl48jAcDjodp4r4 TOcdhISc8tbqU1u+z9NHbzaNIZZep7OT5X0v19P8tz0aX43eG4QSdRgYD0df8aqS/tCeGISR9vRm Ho6f4167b/s/+CLaMKnhXQgM55tEbn8QavQfB7wrbktH4a0FCeDiwhB/9Br5558/5TtWQS/mPC5v 2lPDUfS7jJPTMgH+NVZP2odA6IxdicABi2fyWvouDwFotnt8rR9LjCcDbaxjH5CrkGgWUAASztUA 9IlFQ89n/KWsgXWf4HzMf2k7GXPk2l3Jg4O22mfn04Whvj/PLkQ6FrMpX+5p05Gf++a+n10+BeVh jU+yipVQIMAAD2FQ88q9jRZBDrI+Xf8Ahb/iC4DGDwp4ifb6ac3P5sKfL4x8c6ipFv4M8ThfX7Gi fzY19QY9qPw61Dzquy1kVLrJnytLp/xF1LdjwfrxBPSS6ji/rQPhj8SL18jwei4ON0+qQ8D165r6 px7daMe1YyzWu+xpHJKC6s+X4fgf8TLvH/Em8P2+48+dqJOB/wABU1ag/Zu+JVxgvP4PtwR2uJ3I Pp/qxX0tRUPM6/c1WUYddH9585xfsreO7g4l8SeGrfOP9XZyyfXqVq1bfsg+JpDmfxtark/8sdLx /wChOa+gvfHNFQ8wrv7RayrDL7P5ng8P7Gd5Lj7T441ViP8AnlZxJ/jVpP2MLTyyJPFviWQn0dFA /ACvbqKh4ys/tMtZdh19hHjMH7FXh4kNdaz4muxxw16FH6CtjRv2QvAWlOjyaN/aDrzm9uJJwfqG OK9O69RRUSxFR7yZpHB0Y7RRT0Tw9Y+HLFbXT7S2s7dBgRwxiNR+Aq5RRWLZ0pJbBRRRQAUUUUAF FFFAHJfAj/king3/ALAdl/6Tx11tcl8CP+SKeDf+wHZf+k8ddbV1fiZFP4F6BRRRUFhXM/FbxPrX g3whNqOhaGfEV5bOrPYrOIZJIsjeYyeC4GSFPXHWumoIB65/lWtCpGnUjOcVJJ6p3s/LRp6+TuZ1 qbnBxjJxbW6tdeet0eTaF+2v8OdQttt94gh8P3yD99Y6tG9pcwHuCrgdD3GR715f+0P+0l4P8Raj o+v+D573xVq3h9289dLtJZopbRv9arSgbF2/eGTxivpvUvDWn6xg3ljZXRHP76BJMfmKk/sm1itW gW3gWCRdjRhAFZcYII6EY7dK9yljsppTVWnQnddHUVvwpptfNPzPIrYLH1abpTqxs+vI7/8Apdr/ AC+R+fOp/FX4gnVptd1bUNX0OwvG87T/ALHJHcW0EJ6JKqgruAxnI555rrPC/wC1N4qt7ZHlt/D/ AImtz0lhdrOYj8N6E/lXb/Ev4S6h8BtVna2tLrUPBt1IXheFTI2mE/8ALN1HJT0bBArz3UPD3gXx ZdNKE0+3vH6zW7tZz59SV2kn65r9Sy/jXJ8XSjDMMHHTS8NH910//Jn6H55iuH8dhqj9jWf/AG9/ TX4Hc6Z+19pb7V1LQNe09z12Il1GP+BIcn/vkVtWn7U/ge6wX1aS2J/572s0f55WvJW+Coxu03xH fonZZhHcr+eAT+dVpPhN4jiwI9V0i5B6ebavGT+THNekqPCWI1jWnT8tf1jL8zk582p6OKl936Nf ke3v+0n4FRCx8TaewXsN5P5baytU/ay8JWisLR9T1SXslrZSHd+LbV/HNeOyfDDxYjgJN4cKDqWM wI/8dqaL4X+J5mw9/okSnusUsh/UitYZXwrD3p4tyX9doXE8VmstI0rfL/ORt+O/2gvE3j2B7Owh HhfTJBiRhKJr+Yem4fJEPpuPvXEAWXhjTQryRWtvFklnfbkk5JJPJJOevJrp7X4I3UzD7d4ivCp6 raQJAD+Jya6nwf8ADrQvBd0lzb6XaXd9HyLu+U3c4PqGfO3/AICBXqU+Mcgyyk6WXwcvRWv6ylr+ Dt0OZ5Rj8TLnru3q/wAktPyPMzcXo0ltUGj6udGjIEl+bYiFM9G5+Yr/ALQGBUttdxX0CzQyJLE4 yHVgykfUV74fiDqJBG6DBGMeWCMelcD4q+FOg+J7yS6Swj0m8lbc82mE2hc+rKvyMfcrk1lgvEuh KTWLpOK6OOv3p2+9P5Glbh2slenNP10+7f8ArqcIWPPHApmkeILrwB4lXVbbdJZ3e2LUYCGdSg4W YAc7k9uoJ9BXQXHwSuIifsviO/GOgngjlx+QBqtJ8INfh5i1vT5ye01iy/qHr1sVxXw/mGHnhcTU 92as04y/Ozs09U+jVzgnk2NWvs9uzX+Z6d4SvIfHiKdK8QeF7tmGfLSSRpR7FMhgfqK6JPhhqbn9 5qtnEO/l2ZY/+PNXzzqvwW1y7YNPZeGNTYdCWeKQe+4qcfnU+l+B/Fegqv2WPXLTbyY7HxM0cY/4 Cz4/SvzTH8LZDCm6uGxnN2i9/vco/kj1cvwdStUVKrR5f7zckvwT/C59DQfCqNgDPqt/MBwQgSEf oCf1rQsvhzo9i6ubRbh1/iuGaU/XkmvBovEfjuwIK3PjFVTsLu2uBz355/WpV+J3ju0cbp/FIA+X MmnW8v45B/WvnKeBw8do/hzfk5H10eHaUPgqUn/2/b/0tRPpCKJYlCIqqijAAGAPoO1OyOO2a+cD 8bfGkEQD3+qoV4zJ4fDEfXbnNH/DQHiqJyr6pcK2O/hyXn8lIrqVPspP0p1H+UDpjk1R7VaX/g6k v/bz6PJx2OaTJPQH+VfNc/7QfihHVRrrxFunmeHpRn/x2iP4/wDipX+bxFGV7gaDIM/+O0/Zu12p f+C6v/yA1kmIe06T9K1H/wCTPo6+0231S2MV1BBcxN1jlQOv5Hg1zt58FvCV6xeTw9pRJ5JEATn8 MV4nL+0H4kjBY+I3AHpobn/2SkPx78UzKrJr94FPOR4dlOfzjqqVStDWnzr0p1V+UDRZNiIO3taS /wC49L/5M9hP7Png1pQw0GzznOAWA/LNWE+Bfg+OUMvh7TAf+ueSP1rxP/hdXiy6UqviDV+O6+Hm X8sx0r/FvxddRkJrPiYheNyaMoJ/EpWzxmL6zqf+A1V+cUX/AGXiOuIpf+D6f6SZ7nD8IvCttgJ4 e0cAcf8AHqjY/MVpW/g/SLI/utJ0yE/7FtGvb2WvnlviR40nWMpqHjV93QJp8Ck/mOBTV8W+OJWd vtXjxQoxgfZYwaylXqy+KUvmn+tjN5TO9pYil/4MT/JM+mIbeO2UCNFjBGcKu0H8qcCScAHmvmQ6 j41uAAZfGbA8nfqkMefyNNa38aXbhnHiIFh/H4l24/BGrJqPW/30/wBaiIeURW+Jp/8AlR/lTZ9O kE44OB35pQSB1IFfL3/CKeKbhV8w3zBeSJ/E13IAfoGIzUZ+GOt3IxPHpTluT5t/dTlj77hz+dCc O0vvp/pVYv7NoL4sVD5RrP8A9xL8z6kllWBC8jKir1LHAFUbnxTplmGM2o2EIXrvuEXH5mvmhPgv cvIXa28LrIf4jZNI35k5qzF8GbhCP9I0SPByPL0pQf1Y80uekuv4pflzAsDg1viPuhJ/m4nv9z8U vDNoSJPEOhowwCPt0WefbdVSf42+EbfO7xDpZwcfLMG/lmvFYfhLdIQG1dI+ufLsIhn881NH8KW4 D61qBP8AsRxJn8lo9rS8v/A5f/KhLC4Bb1pv0pR/WsetSftCeDkxt1u3lJ/55xyN/Jagl/aO8LRg lbm9lwM/u7GZs/8AjteZR/Ci2LYl1bXZCO32lUH6KKlX4TaSOZJdWlHH3tRnH/oLCh1qK3/Nv84x E6WA6SqP/t2Mf/bpHfyftLeH1/1dtrcpz/DYOoP/AH1jpVW5/ai0yFMroviBx2JhiQf+PSDrXE/8 Kt8NrgPZCb/rvdSy/wDobmgeA/CFh8z6R4fDj+N7eJm/Nhmp+tUen4xb/wDciFbAr/l3N/8AcSK/ 9xM6O8/a9sbVSRosy4P/AC31G3h/qcVmT/tlJJkQaNphIzydbSXP4JHVWP8A4RbShmNNBtyOPlWF T9OKf/wm/h2Ekrfafx/cwx57fKKl46it4p/evzkwUsL9mk/nO/5QiI/7XerTNiDS9EwT0Z7qXH/f KCoH/aZ8W3uRDZ2KE8futKuZv/QmFWf+FjaKoBjumkJ/55wSE8fRakj8aw3Z/cWOt3BBH+r06Z/6 VDzKkttP/AH+cGUpUvs4eL9XV/SojMb41eP78EIZ0B6eXoaxEc9MvIaa3jb4iX6k/atbiDZ+6tnE v/sxFbsWp6rd4+z+FfFc4I6/2bIg6+rAVch0bxdeEm38C+JZCSMF1ij5/wCBOKh5xBbtf+Sr/wBJ jEuLl9jDxXyk/wD0qUjknXx5qKgSalfgNn/WayIscf8ATOKmHwN4ovyDcazGA3Uy6tdz9vZVruof h98QrvaE8C30WT/y3vYF/kxqzF8H/iXcKCvhfS4CR/y21VB/Idazee01s7ek6n5c9vwNIvF/ZpxX /cKl+bg3+J52nwXup3DXOuaUQSMkW93Mf/HpAKlt/gDpjvun1u2DDr5fh+JifoXkJFekx/AH4lz5 3WXhqDAH3r1nH6CrK/s0fEOcHdqPhSAfSZz/ACrKefQe8k/X3v8A0q5tCeZL4W1/hUY/+kpHncHw R0GHbu1fVW9RFp9tDn9DViH4ReHIVTfqPieXb1/e26L+Qi/rXoq/sqeNpD+88TaFDkj/AFdk7YH4 kVOP2QvE0hzL41gTJ/5Z6Yucfi1c8s6ovdR/8Aj/AJGilm7/AOXtRf8Ab8l+p53H8NfDaghp/E0m e7X6qT+AUYp//Cu/C+4E2uvSAdjqsgDfXGDXpcf7HWptnzvG+ojJ/wCWVnGpA9Oc1YH7F8c27z/G fiNyx/hEScenC1ms7pL4Ul6RS/QJUc0l8VWb9Zy/zPLD8PvCiuWGl6k5Ix8+qTkf+hU4eBfC6SFh ocsgIwfM1CZsfrXrCfsWaQd3neJPFUm7H3b3Zj8hVqL9irwo+TNf+KJyRj5tVkBo/wBYbbN/ciXl +Ol8U3/4Ezx0+CvDAO7/AIR2F2Gcb7uZgPwzSXHg3wyFw3h6wUHnmeXn/wAer2uL9izwKjAva6pO AMYl1CVgfc81Yg/Y3+HcG0HQFlC/89LqY5+uGpPiSp0b+8n+x8Q/il+LPCJNB8JxLk6FocYAx8zs SP8Ax6qzaV4OicM2leGldOhYgkfm9fRkH7J/w7twQvhTTSCcncZH5/FqvQ/s3+AoCSvhHQTkY+a1 V/55qXxNX6Sl97BZDO1nJHzFLN4OXAay8OKT0+VT/Wqs194J2sHg8OgDg/u1IH86+tLf4H+C7QKI /CPhlCnQjS4Mj8duavW/w08OWoIi8P6HGD/dsYh/7LUviXEdJS/8CZSyDvJfcfGy674Gs0KJHoCr 97iBT/Sm/wBveDJ1DR2mnyhjgeXZbv5LX2vbeGNOs23RWFlEenywIv4cCrA02BcAQQgDkYQDH6VD 4lxV78z/APAmOPD0O6+4+IRN4YnZgmjvKV5/d6ZI38lpw03RbnaYvCepzb+m3R5SD/47X2+LVFOQ iDPXgU8IF6HAHaofEWK/mf3stcP0/wCb8EfEMfhCxmDeV4F1mTZ1xpLDP51PH8M5LkgQ/DfW5CRn nTwv8zX2sIwPU0pXIAPIHY8io/1hxn8z+9lrIaPV/kfF8HwZ1O52+V8ML/LdBJHEn55NdLonwK8f mEQ2XhbRdGhHQT3iqF/4DGDX1XsH50BAOmcCsqueYuorSlf1uzSGR4dO+v4Hzrp37KPjbVCpv/E2 iaYh6raWbzOPozED9K39N/Ym0tyDrHiTxFq5BztEq20f5IM/qK9r2gHIpa4p42tLeR108tw8fs3O D8Lfsz+CfCLpJa+H7GSZDkS3Kmd/qS5NdxbWyWcKRRIkUSDCogCqPwFSUVzSnJ7u51wpxirRVgOS DycV8jft7f8ABKLw/wDtTeKLb4i+CdZufhd8bdE/faZ4t0tdjXDgfLHdouPNjPAJ+8B6j5a+uaQr kg9xWtDEVKMuem7P+tH3RFehCrHlmrnwN+yv/wAFWPEfwr+Ktp8Ev2rNGt/h98SWxFpHiNW26F4u TO0SRyEBY5M9VztO4fdJxX3ysgcAg5Dcgjoa8z/ar/Y/+H/7aXwquvB/xD8P2muaVON0LsoW5sJc YE0Eg+aNx6jr0ORxXwlovxS+Nf8AwRA1m20f4iPrnxi/ZnM32bT/ABTCpuNa8HRk4SK6QZZ4VHAP IwAAQcLXe6NLFK9Bcs+sej/w/wCX3HEqtTC6Vveh/N1X+L/P7z9OqK5X4L/Gzwr+0N8OtN8WeC9d 07xF4e1aMS217ZyiSOQeh7qwPBU4IIIIFdSG9eP6V5couLakrNHoxmpK6d0LRSbj6dBnrS5yM80i rhRRRQAUUUUAFFFFABRRRQAUUUUAFFFFABRRRQAUUUUAFFFFABRRRQByXwI/5Ip4N/7Adl/6Tx11 tcl8CP8Aking3/sB2X/pPHXW1dX4mRT+BegUUUVBYUUUUAFFFFACMgcEMAQex6Vga98KfDfidWGo aDpN2G6mS2Qk/jiugopptbClBPdHlurfsdeAdSZmh0mfTZSfv2N3LBj8Adv6VgX37FFpFkaV4u8S 2R7LOYrpfyKrXuNGOMdRWscTVjtJnNPBUJbxR87Xv7J/jOxybHxRpF8o7Xlg0bH/AL4OKyrr4EfE nTWONO8O3y+sN48bfkw/rX09gelBAPUV0RzGuutznllOHfSx8oz+AfH1huE3gy5l297e8ik/rVC4 tfE1h/x8+CvE8Q9VthIOnsa+vcAjBAxSbBzgYJ9K1Wa1utjCWSUns2fG9x4luLJSbjQvEdvjru02 U/yBqu/xDsYFJlh1OAg4/eWEy/zWvtAbl5DsD7GmvEJMhsOD/e5zVrNp9YmbyOPSf4Hxa3xQ0RGY PeGJlHIeF1P6ihfit4cZSRq1mBjPL4r7PbToHJLQwMT1zGDUUmhWUqFGsbNlPGDCpH8qtZw/5SHk Xaf4f8E+OY/ih4ekUf8AE508g+sopw+JOgMwUaxpzHt++FfXp8IaUeumaaf+3ZP8Krv8OtBdizaL pJZupNpH/hTWcP8Al/EX9hP+f8P+CfJv/CfaGMZ1WwBH/TYGlHj/AEIYP9raeMesor6w/wCFb6B/ 0BNI/wDASP8AwoHw28P5ydD0g/8AbpH/AIUf2y/5fxH/AGG/5/w/4J8mN8R9BjcA6zp4I/6bUh+J vh8YP9t6eM/9NxzX1p/wrjQB00TSR/26R/4VPH4L0iFAi6XpqqOgFsmP5Uf2x/cEsjf8/wCH/BPk CT4reHkYA6zYsR6S5pjfFnw6GCjVrRyegU5Jr7Gi8K6ZA4ZNOsEYdxbIP6VOuj2qkEWtqCOn7lf8 KX9rv+Uf9hv+f8P+CfGo+J2i7lVb3ezdAkTsf0FPT4kadK+1DqEhA6JZzMP0WvspdPgVgRDCpHcR gGnJapGSVRFJ9FAqXm8v5Slkf9/8D40Xx5BIC0djrsoH93TZz/7LU8fiK6uGVYtB8SylhkAadKP5 ivsgbgMB2A9jikO48F2P40nm0/5UUskj/Oz4+in1u5QtF4R8VyAnAP2Ajn8TViPSPFk+4x+B/EvA /jhVM/ma+uSpPU0BAMcAke1S82q9kUskpdZP8D5OTwb44nx5fgjVBkZ+eeJB+pqeH4Z/ES4JVfCC xqRnMmoxDB9ODX1XgenFGB6Dipea1vIpZLR7s+XoPgt8SLhR/wASHRoRtyTJqPQ+nCmp4/2eviTP gmHwvBkdGuZJCPyAr6aox9cVLzOv3LWT4frf7z5vj/Zi+IE4IfVvC1sOP+XeZz/6FVmH9kvxjIx8 7xbpEYJ/5Y6c3T/gTV9D4A5AAJowB0GKzeYV39otZTh10/E8Ci/Y51yfi48eXCEf88dMiH8zVqL9 itWBFx428RyHA/1ccUX9DXue0EAY4FGPapeNr2+Jmkctw6+yeMR/sR6Bv3XPiLxjcYOcfbo0B/KP P61Zt/2KPBaACZ/EF0QMZl1OTn/vnFevABegxRjjHNZvE1XvJmkcDQX2EeX237HXw+hO46JJL3/e 3s8gP5ua0LT9ln4f2eNvhXSnI7yRlz+pr0CiodWb3bNI4ektor7jk7T4GeD7DHk+GdFTHPFqh/mK 1LP4f6FYqBDoulRbRgbbVAf0FbFFS5vuWqcVsivb6RaWgAitbeID+7GF/lU6xqvRVH4UtFK5aQc+ pxSbQTnFLRQCE2j0pQAM8Dmiii4WAjNJtH50tFFwDA44FG0e9FFAWDFH9KKKACiiigAooooAKKKK ACiiigAooooAKKKKACiiigAooooAKKKKACiiigAooooAKqa5oll4j0e6sNQtLe+sbyMxT286CSKZ CMFWU8EEdjVuihOzuDV9z84vjH/wTv8AiZ/wTo+Iuo/Fj9keZrvQbyQ3fib4VX0pbTdSUcu9j3il K5IUHIP3SR8lfdH7PPxVvfjT8FfDnizU/Deq+Dr3W7JLqfSNTAW509jnKPjuMexwR34rtCoPTg1g fFLwVP8AET4ca5oFvqdzo0+tWUtkL+3AM1p5ilS6Z43AHjPeu2ti3XUY1d19rrbz7+u5x0sKqMnK m9H06X8u35HyX8Cf2zdQ8Vftc2ep3njXStQ8B/ErVtR8MaDosd/A8ulS2X/HtcmNT5i/azDc5LcE +VjGeepi/b48WyBdcfwVokXg2D4it8Prmc6rIb95DfiyS6jj2bNm9kLKzA/exnFdt4l/4J8fDi/+ EemeGdG0DR/DV/oa2Ladrlhp0Calay2jxPFKJdoJYmIbsn5gzZ60L+w5pn/CsJPDLa7qDRSePl8f NP5aB/tA1BL7yMdNhdNueuDXVOvhJPm5eyt5a66denyucsaWKirX8/nppqZ8/wC29cQ/B+/8Uf8A CPwF7Lxz/wAIf9n+0nDL9uFr5+dvXndtx7ZqH4E/tnaz8ZfjhfeGjpfhLT4LDUb+wutMk1d4/EWn JbySJHcS2roFeOXYGBjZsLIpyeag1n/gn7JqtxqGnr471a18JXfixPGEelR2UO5LsTrO0bTHLNEX BO3AIz1OBXQ2v7Iuqap8XfDHiPxL42ufElt4J1S41bR45tLt4b2OSSOWMRy3SAPJEiSsAuFztXdn FQ/qnK0t3e2+mmnzuW3ibp+nb5nuIPA9aKReOB0FLXls9NBRRRQAUUUUAFFFFABRRRQAUUUUAFFF FABRRRQAUUUUAcl8CP8Aking3/sB2X/pPHXW1yXwI/5Ip4N/7Adl/wCk8ddbV1fiZFP4F6BRRRUF hRRRQAUUUUAFFFFABRRRQAUUUUAFFFFABRRRQAUUUUAFFFFABRRRQAUUUUAFFFFABRRRQAUUUUAF FFFABRRRQBV1rWLXw/pVzf31xBZ2VnE0088zhI4UUZZmJ6ADk1znw++N/hb4p6hd2eg6xBqF3YWt rfXEKoyPFDdIXt5CGA4kVSw9R9a8v/4KWX00H7LktmjtHaa34h0XSdQIzg2lxqMEc6nHYxswPsa8 N+I3hnwxeftgftHHVPF+oeFpPD/grRb6wjsdWbT/ACGisZylwArLvMZCgKcr83INehhsHGpTc29d fwcV+p5+IxcqdTlS/qz/AMj7T8P/ABD0bxR4h1jSbDUIbjVPD8iRaja8rLamRN8ZZTztdclWGQcH nimeOvij4b+GEOnS+I9e0nQY9XvY9Nsmv7pIBd3MhwkEe4jc7YOFHJxXzD8EvFes6r+0p8Cde1NX i8RePPhbc/8ACTxbdhkNu1pLBK6/3lknmUE9PMIrmP2wY9a/ak/aJ8ReG9H8E614y0P4f6BLpkc+ n3ltbrp2uXqK4mPnOuXghWPG3JUyH2qo4FOqot2Vrt6d7fmvuE8bL2d0tb2X3J/kfcW/gEEGl3DG a+G/hv8AEzUf2u/iZ8IdM1zVvEOjxT+ENXi8TaNZajJaFtUsriG3lSUxkNlJAxGCDhl7HB9d/Yp+ J16n7EZ1vX9T1TVm8NnVonu3bz7yWC0uJ0UljnfIEQDJ6kc1nWwMqcbt63tb1bX6fkaUsapuyWlr 3+7/ADPfNZ1q20DSbq/vJkt7OyieeeVvuxoo3Mx9gAT+dYvgr4veHviLcRR6JqUeoNLp0Gqxskbh JLabd5UgYgKd21uM5Hccivzy0n40anYfEDwJ5d5e6fofxN8E+Ib65/tLxz/bd1rK/wBmPcWslxbe UsVrNv5CxSHjcuPlJqDU/ir4p0H4NvpukeKta0e2tvAPw/a1+yXZj+yPc6u8M0iDorPGApOOQMHI Fdiyl2Sb3t+dvPqcjzTW9tv+HP05Dg9wQKTzBkgYOK/P743+FL3wLe/tJRab4w8aw2/w20/TdY8P xHXZ3Gn3U0TvLJuLbnDGNfkclAC2FG6szxh47+InxP8AGHxd1A6pp2iav4S1O3tNB1S/8fS6LFos BtbeWCY2C2zpcRzSO24s/wA+4oNuKxhlnNqp6afjb/P/AIc1lmVtHH+tf8j9FPM5AxyagtdYtb65 uIYLm3mmtGCTxpIGeFiAQGA+6SCDg9jX58/GzWfErfC/9qHxzc+L/EkHiL4Za/ZPoSWmqyx2OmON P0+WRUiBCujvI5KvkEN0GTmzq2taX8JvF3x4Iv8AxVcat4r+JOm+G7a2tfEZsWLXEEcqK88m4W0T FXRpQuQuEXqKccsuvi19P8Pn2kL+09fh09fX9UfoJ5nXjpShwRkkDFfmk/xe8TPY+N/A9t4nvvDk Nl8VPCOlW0Gm+K31ibT7S9eJLuKG9eON3jdi4IKkI5YAnFer/GHXPEnwC+JGv/BjSNc8QMnxXFhJ 4L1C4vZZ7nTMuLfVI0lYlsxRIk6k9DIaU8rkmlzavX5aP8E76dnqOOZXTfL/AMPr/kfazNjoRmk3 9ehxXgn7cfiG88K+Efhxo66tf6J4d8Q+MbDRdf1OG6ME1vYtHKQDMDlPNlSKNmyDiQ8gnNeVfFLx f4X8MPpXw88K+KvE/jg6l4nu4lsH8Wf2bZ6e8Fms0tlNqRV5DEoYSBF3vl9pOBgYUcG5xTT3v06L fU2q41QbTW3n3PtEuAAeMmk3npjJr85fgn8U9e+MmlfC7w1e+MNYgs2+JniDRLyHTvED3MsthDay yQ2z3W1JJYxgFZCqsQARjrWrpvxMuE1vUfhZLd+JfEA0z4j+IbDSbW58XNotu2n2cMb+Vd35R5mW IzZRFBY7RnKrXRLK5J8rlr+l2u/kYLNE1fl0/XT/ADPuvW/iLovhzxXo2h32owWuq+IGlXT7Z877 oxIHk2/7q8/Slb4iaLF8QI/CrahAviGbT21RLHnzDbLII2l9NodgOvevgv8AZI+KuofFLxz8Dm1b VBqN7o3i7xfpKZ1E38kEEKYgjadlRpcRkASMillwcCvZvjN8LrL4t/8ABSPSdM1HUdZsrNPhreSu mm372bzH+0Ygu54yHwp5ABAJxnpipngYwnyTfRv7m1+hdPGynDniuqX3pf5n1P5gzgc5o80Hpivz h8GfHjUfi18Bvhxp+p3Wt67r9h4FudYvZ7rxofDdksa3cttHcvLHFJLcXCiIDGNueTy1XNE+IHiT 4z/AT4a+Lb3xKvi1bXwB9p1vRLPxmfD+sWc4kfdqUTgCOeQLGU2SlMMvbJFU8qkvilbW35+fl1sZ rNE9o9L/ANff0ufoZqOqW+kWMt1dzw2ttApeSWVwkcajqSTwAPU1LDOk0SurKyMMhgcgj1r5k/bU 1ex+K3/BMDXNatbzWU0/VPDFrqdvPNK1teOjLE4MxXGCVb516E5rxj4k+JvF/g/XdT+EfhLxVrom 1m3sfGnh+7OovczxWNpppee2ExJYpJeWkaEZPy3R9ecqGA9pG/NZ3a+61/zNa2O5JbXVk/vv/kfo GZOSOMijzPxNfAnh/wCNeq/tE+MPCeu6l4l1jSfhz8UvF81oPI1B7SJYLLTVWK2DqR5YnuvPZtrA sY1Ga98/Yb8QXtzN8UNEg1e98ReGvC3imXT9Cvbq6a7k8ryY3kgExyZFjlZkBJJwMZ4pVsC6cbt6 r/O33p/5lUccqkkktH/w+3oe/wDmdOOtHmgelfAXhfx5qL/C3wD8Q18Y63L8VNc+JMGjanpB1Z3i MTas9tPp5s921Y47Ubs7AVxuLVk+AvHN4vwh0nxtaePPEGqfEGL4pSaHHYy6xJIj2ratJE1kbYtt ZBb7nHy5GwHOBitXlj197rbbr/l5mX9pL+Xz36f5+R+ifmdDjrSNKAOSAPzr88/2bPF/xI+IreAv Gd3quj6P4m1fxhJb629/4+ldrtBczR3GljSDbBI3SJSEUPlTEGLHcatfB3Vdb07wF8DvHkvi/wAV X/iDxN8S7nQb9rrVZJbeewa8voxbeSTswqxJg43Ar16U5ZW4tpyV1p89f8v+ACzJNJ8rt+mn+Z93 +D/Gum+O9Dj1LSpzc2UruiuY2jO5HKMMMAeGBGcc9a1DKBknAAr8+v2Yb7W/2jfiX4P0LxN4v8WT 6XP4P16/uoLbV5oTeTRa35MLuyEPmNDhcMMYAORxUf7OvxFvfjSngPTvH/jnXdN0zS/h/d6nZ3K6 u9k9/dQ6hLbtcyyAjzZIoo487iQS5JBzSnltm/e28vW3rsEMwbSvHfz9P8z9CfM+hpwINfnB8PPE Xij4k/s7/DTX7zxTc+NYbXwfeXepaQfGL+Hta/4/pwurRSH5J2CRmMJIVClBg8kD7o+A/wAV9C+J vw98PXGlanLdzXmiWeqCC9kUaitvMn7uWeMcqzbW5wASGxmsMVgnRV73s2mbYbGqq7WsdvRRRXEd oUUUUAFFFFABRRRQAUUUUAFFFFABRRRQAUUUUAGPaj8KKKACjA9BRRQAUUUUAFFFFABRRRQAUUUU AFFFFABRRRQAUUUUAFFFFABRRRQByXwI/wCSKeDf+wHZf+k8ddbXmfwV+K3hbT/g74Sgn8TeH4J4 NFs0kik1CFHjYQICpBbIIPY10/8AwuXwj/0NXhv/AMGcH/xVdFShU5naL+4wp16fKveX3nS0VzX/ AAuXwj/0NXhv/wAGcH/xVH/C5fCP/Q1eG/8AwZwf/FVHsKv8r+4v29P+ZfedLRXNf8Ll8I/9DV4b /wDBnB/8VR/wuXwj/wBDV4b/APBnB/8AFUewq/yv7g9vT/mX3nS0VzX/AAuXwj/0NXhv/wAGcH/x VH/C5fCP/Q1eG/8AwZwf/FUewq/yv7g9vT/mX3nS0VzX/C5fCP8A0NXhv/wZwf8AxVH/AAuXwj/0 NXhv/wAGcH/xVHsKv8r+4Pb0/wCZfedLRXNf8Ll8I/8AQ1eG/wDwZwf/ABVH/C5fCP8A0NXhv/wZ wf8AxVHsKv8AK/uD29P+ZfedLRXNf8Ll8I/9DV4b/wDBnB/8VR/wuXwj/wBDV4b/APBnB/8AFUew q/yv7g9vT/mX3nS0VzX/AAuXwj/0NXhv/wAGcH/xVH/C5fCP/Q1eG/8AwZwf/FUewq/yv7g9vT/m X3nS0VzX/C5fCP8A0NXhv/wZwf8AxVH/AAuXwj/0NXhv/wAGcH/xVHsKv8r+4Pb0/wCZfedLRXNf 8Ll8I/8AQ1eG/wDwZwf/ABVH/C5fCP8A0NXhv/wZwf8AxVHsKv8AK/uD29P+ZfedLRXNf8Ll8I/9 DV4b/wDBnB/8VR/wuXwj/wBDV4b/APBnB/8AFUewq/yv7g9vT/mX3nS0VzX/AAuXwj/0NXhv/wAG cH/xVH/C5fCP/Q1eG/8AwZwf/FUewq/yv7g9vT/mX3nS0VzX/C5fCP8A0NXhv/wZwf8AxVH/AAuX wj/0NXhv/wAGcH/xVHsKv8r+4Pb0/wCZfedLRXNf8Ll8I/8AQ1eG/wDwZwf/ABVH/C5fCP8A0NXh v/wZwf8AxVHsKv8AK/uD29P+ZfedLRXNf8Ll8I/9DV4b/wDBnB/8VR/wuXwj/wBDV4b/APBnB/8A FUewq/yv7g9vT/mX3nS0VzX/AAuXwj/0NXhv/wAGcH/xVH/C5fCP/Q1eG/8AwZwf/FUewq/yv7g9 vT/mX3nS0VzX/C5fCP8A0NXhv/wZwf8AxVH/AAuXwj/0NXhv/wAGcH/xVHsKv8r+4Pb0/wCZfedL RXNf8Ll8I/8AQ1eG/wDwZwf/ABVH/C5fCP8A0NXhv/wZwf8AxVHsKv8AK/uD29P+ZfeN+M/wo0z4 4fDHWfCurrJ9g1m3MLvGdskLZDJIh7MjBWB7FRWPa/s6+Gde0LTF8X+H/Cvi/W7OGBbjVL/Q7aSW 8lhXakp3KxBA6DJxk4wK2j8ZPCBGD4p8N/8Agzg/+KoHxk8Ij/mavDf/AIM4P/iq0jHERXKk0ZSd CUuZtP7jG8MfAyDR/jlrvjy+vX1HU7/T4dG02MxBItHsUYyNDGMnJklO924ztQYworsdM8OWGiy3 cllY2NlLqExubp4IEja5lIAMjlQN7kAfM2ScDmsf/hcfhDr/AMJT4b/8GcH/AMVR/wALl8I/9DV4 b/8ABnB/8VSlCvLeL7bDhKjHZr7+5c034eaDo2rvqNnoei2moSPLI9zDYxRzM8pBlYuqhiXKqWOc sVGScCrOkeF9P0HTDZWFhY2NmWdjBbW6QxEuSWOxQFyxJJOMkkk1lf8AC5fCP/Q1eG//AAZwf/FU f8Ll8I/9DV4b/wDBnB/8VUulWe8WNVKPRr8Cjpv7OngDRbX7PZ+BfBdrb/aTeeXFoVoiCcgqZQBH gOQWG7rgkdCa1H+FPhiSIo3hvw8yGGG3KtpkBUxwvvhTG37sbfMi9EPK4PNQ/wDC5fCP/Q1eG/8A wZwf/FUf8Ll8I/8AQ1eG/wDwZwf/ABVU4Yh7qX4iUqHdfgX77wHomptqRuNH0m4Ososd+ZbKJzfK oIVZsqfMABwA+QB0rK174GeDPFfiSy1nVPCPhbUtX01VW0vbrSbea4tQv3QkjIWUA9ADgdsVN/wu Xwj/ANDV4b/8GcH/AMVR/wALl8I/9DV4b/8ABnB/8VSVOutk/wAQcqD3a/AuXnw80G/stVtZ9D0W e211/N1KKWxiePUH2hd0ylcSnCqMvk4UDoBWV4h+AvgnxbqGqXeq+DvCmp3WtxJBqE13pNvNJfRo QUSVmQmRVIBAbOCAR0qz/wALl8I/9DV4b/8ABnB/8VR/wuXwj/0NXhv/AMGcH/xVChXWyf4g5UH1 X4Edp8E/B2ny28lv4R8KQS2iwpA8ekW6NCsLb4QhCZURt8yYxsPK4PNc+/wBl179oK18d69rA1Rd Atprbw9py2ixRaWZwonlZ8lpZWChQTgKuQByTXSf8Ll8I/8AQ1eG/wDwZwf/ABVH/C5PCH/Q0+G/ /BnB/wDFVSjiFd8r102JfsHbVfeaviTwppvjPRbjTdZ06w1bTbtdk9reW6XEEw9GRwVYZ9RXO3H7 PPgO68IWnh6XwT4Pl0Cwl+0W2mPots1nbyZyXSIpsVsk8gZOT6mrv/C5fCP/AENXhv8A8GcH/wAV R/wuXwj/ANDV4b/8GcH/AMVUxp11tFouU6L1bX4Emn/CfwvpOqi/tfDfh61v1mFwLmLTYEnEgTy9 +8Lu3bMruzkKcdOKr+I/gf4M8YwNFq/hHwtqkT3jaiyXek28ytdMAGuCGQ5lOAC5+YgDJNSf8Ll8 I/8AQ1eG/wDwZwf/ABVH/C5fCP8A0NXhv/wZwf8AxVNQxF72l+IuahtdfgS6V8KPDGhas2oWPhzw 9ZX7TNcG5g02CKYysgjMm9VDbiiqpbOSoA6DFaZ8PWLa6NUNlZHU1gNqLwwIbgRFtxj8zG7Zu525 xnnFY/8AwuXwj/0NXhv/AMGcH/xVH/C5fCP/AENXhv8A8GcH/wAVUulXerixqpRSsmvwILz4EeCd RbSGuPB3hOdvD+Tpm/R7dhp2TuPkgp+6+Y5+THPPXmqutfs1/DvxHBaxah4B8EX0VlI80CT6DaSL C7tud1DRkAseWPc8nJrR/wCFy+Ef+hq8N/8Agzg/+Ko/4XL4R/6Grw3/AODOD/4qrUcR2l+JN8P5 fgbOq+H7HXdEm02+s7O70+5iMEttNCskMsZGCjIw2lSOMEYrL0L4VeGfC5sTpnh3QNObS7Q2Fmbb ToYWtLckEwxlVBSMsASi4UkA4qL/AIXL4R/6Grw3/wCDOD/4qj/hcvhH/oavDf8A4M4P/iqhUq6V lFlOpRe7X4C6j8HvCer+DB4buvC/hu48OqcrpcmmQNZKclsiErsBySeB1Oa0fC/g/S/BGhQaXoum abpGmWq7YLSytkt4IR6KiAKv4Cs3/hcvhH/oavDf/gzg/wDiqP8AhcvhH/oavDf/AIM4P/iqbp12 rOLBTop3TX4DbT4L+EbLxy/iiHwr4ai8TSZ3aummQLftkY5mC7yccZznHHSuI/Z8/Y48J/AvTopG 0zRNZ8QW9/fXsWtz6VAl9CtzcyzmJZcFwF8wqMN2967n/hcvhH/oavDf/gzg/wDiqP8AhcnhDOf+ Ep8N5/7CcH/xVWvrKi4pSs/6/UhrDtqV1degy0+Cng/T/HcnimDwp4Zg8TTEmTV49LgS+ckYJMwX zMkcE7uRwcir9v8ADzQrWxsrWLRNFittNuPtdpEljEsdrNuZvNjULhH3Ox3Lg5Zjnk1T/wCFy+Ef +hq8N/8Agzg/+Ko/4XL4R/6Grw3/AODOD/4qodOv2f4lKdDuvwLujfD3QfDtzFPp+iaNYzwQvBHJ b2MULxxu+90BVQQrP8xA4LcnnmvLvj5+yLD8Uz4eOh3XhvQIPDyTJb2V14Xs9RsomkIYTRRuo8mZ WyQyEAk8g16J/wALl8I/9DV4b/8ABnB/8VR/wuTwj/0NXhv/AMGkH/xVXTWIjLmUXf0/ruTP2Eo8 rat6nG+Av2MfAHhL4TeFvCWp+G9B8WW3hO38mzuNb0u3vJVZmLu43oQpZiThcDp6CvSLHwxp2m6t Jf2+n2EF7NCltJcR26JNJEhJSMuBuKLuOFJwMnAGayf+FyeEf+hp8N/+DOD/AOKo/wCFy+Ef+hq8 N/8Agzg/+KqZxxEm3JN3/UqEqEbcrX4HS0VzX/C5fCP/AENXhv8A8GcH/wAVR/wuXwj/ANDV4b/8 GcH/AMVUewq/yv7jT29P+ZfedLRXNf8AC5fCP/Q1eG//AAZwf/FUf8Ll8I/9DV4b/wDBnB/8VR7C r/K/uD29P+ZfedLRXNf8Ll8I/wDQ1eG//BnB/wDFUf8AC5fCP/Q1eG//AAZwf/FUewq/yv7g9vT/ AJl950tFc1/wuXwj/wBDV4b/APBnB/8AFUf8Ll8I/wDQ1eG//BnB/wDFUewq/wAr+4Pb0/5l950t Fc1/wuXwj/0NXhv/AMGcH/xVH/C5fCP/AENXhv8A8GcH/wAVR7Cr/K/uD29P+ZfedLRXNf8AC5fC P/Q1eG//AAZwf/FUf8Ll8I/9DV4b/wDBnB/8VR7Cr/K/uD29P+ZfedLRXNf8Ll8I/wDQ1eG//BnB /wDFUf8AC5fCP/Q1eG//AAZwf/FUewq/yv7g9vT/AJl950tFc1/wuXwj/wBDV4b/APBnB/8AFUf8 Ll8I/wDQ1eG//BnB/wDFUewq/wAr+4Pb0/5l950tFc1/wuXwj/0NXhv/AMGcH/xVH/C5fCP/AENX hv8A8GcH/wAVR7Cr/K/uD29P+ZfedLRXNf8AC5fCP/Q1eG//AAZwf/FUf8Ll8I/9DV4b/wDBnB/8 VR7Cr/K/uD29P+ZfedLRXNf8Ll8I/wDQ1eG//BnB/wDFUf8AC5fCP/Q1eG//AAZwf/FUewq/yv7g 9vT/AJl950tFc1/wuXwj/wBDV4b/APBnB/8AFUf8Ll8I/wDQ1eG//BnB/wDFUewq/wAr+4Pb0/5l 950tFc1/wuXwj/0NXhv/AMGcH/xVH/C5fCP/AENXhv8A8GcH/wAVR7Cr/K/uD29P+ZfedLRXNf8A C5fCP/Q1eG//AAZwf/FUf8Ll8I/9DV4b/wDBnB/8VR7Cr/K/uD29P+ZfedLRXNf8Ll8I/wDQ1eG/ /BnB/wDFUf8AC5fCP/Q1eG//AAZwf/FUewq/yv7g9vT/AJl950tFc1/wuXwj/wBDV4b/APBnB/8A FUf8Ll8I/wDQ1eG//BnB/wDFUewq/wAr+4Pb0/5l950tFc1/wuXwj/0NXhv/AMGcH/xVH/C5fCP/ AENXhv8A8GcH/wAVR7Cr/K/uD29P+ZfedLRXNf8AC5fCP/Q1eG//AAZwf/FUf8Ll8I/9DV4b/wDB nB/8VR7Cr/K/uD29P+ZfedLRXNf8Ll8I/wDQ1eG//BnB/wDFUUewq/yv7g9vT/mX3n//2VBLAQIt ABQABgAIAAAAIQCKFT+YDAEAABUCAAATAAAAAAAAAAAAAAAAAAAAAABbQ29udGVudF9UeXBlc10u eG1sUEsBAi0AFAAGAAgAAAAhADj9If/WAAAAlAEAAAsAAAAAAAAAAAAAAAAAPQEAAF9yZWxzLy5y ZWxzUEsBAi0AFAAGAAgAAAAhAO17c6MKBQAAnA4AAA4AAAAAAAAAAAAAAAAAPAIAAGRycy9lMm9E b2MueG1sUEsBAi0AFAAGAAgAAAAhAFhgsxu6AAAAIgEAABkAAAAAAAAAAAAAAAAAcgcAAGRycy9f cmVscy9lMm9Eb2MueG1sLnJlbHNQSwECLQAUAAYACAAAACEALnKM390AAAAFAQAADwAAAAAAAAAA AAAAAABjCAAAZHJzL2Rvd25yZXYueG1sUEsBAi0ACgAAAAAAAAAhAD0wDV6MPAEAjDwBABUAAAAA AAAAAAAAAAAAbQkAAGRycy9tZWRpYS9pbWFnZTEuanBlZ1BLBQYAAAAABgAGAH0BAAAsRgEAAAA= ">
                <v:shape id="Picture 10" o:spid="_x0000_s1093" type="#_x0000_t75" style="position:absolute;width:35332;height:245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i9esTFAAAA2wAAAA8AAABkcnMvZG93bnJldi54bWxEj0FrwkAUhO8F/8PyhN7qRpGi0U0ogthC i5oW0dsj+5pEs29Ddo3pv+8KhR6HmfmGWaa9qUVHrassKxiPIhDEudUVFwq+PtdPMxDOI2usLZOC H3KQJoOHJcba3nhPXeYLESDsYlRQet/EUrq8JINuZBvi4H3b1qAPsi2kbvEW4KaWkyh6lgYrDgsl NrQqKb9kV6Ngtrlm791Zf/B66k7H3WH7tppLpR6H/csChKfe/4f/2q9awWQK9y/hB8jkF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4vXrExQAAANsAAAAPAAAAAAAAAAAAAAAA AJ8CAABkcnMvZG93bnJldi54bWxQSwUGAAAAAAQABAD3AAAAkQMAAAAA ">
                  <v:imagedata r:id="rId18" o:title="figure-34-01-04ab"/>
                  <v:path arrowok="t"/>
                </v:shape>
                <v:group id="_x0000_s1094" style="position:absolute;left:10094;top:13021;width:15063;height:13227" coordsize="15066,132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rect id="Rectangle 11" o:spid="_x0000_s1095" style="position:absolute;left:804;width:14262;height:29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7Oy8IA AADbAAAADwAAAGRycy9kb3ducmV2LnhtbESPQYvCMBSE74L/ITzBi6ypBUW6RlkE2T14sXrw+Gye TdnmpSRR6783wsIeh5n5hlltetuKO/nQOFYwm2YgiCunG64VnI67jyWIEJE1to5JwZMCbNbDwQoL 7R58oHsZa5EgHApUYGLsCilDZchimLqOOHlX5y3GJH0ttcdHgttW5lm2kBYbTgsGO9oaqn7Lm1XA F19+b0uzm0yu+9yf54dzfzJKjUf91yeISH38D/+1f7SCfAHvL+kHyPULAAD//wMAUEsBAi0AFAAG AAgAAAAhAPD3irv9AAAA4gEAABMAAAAAAAAAAAAAAAAAAAAAAFtDb250ZW50X1R5cGVzXS54bWxQ SwECLQAUAAYACAAAACEAMd1fYdIAAACPAQAACwAAAAAAAAAAAAAAAAAuAQAAX3JlbHMvLnJlbHNQ SwECLQAUAAYACAAAACEAMy8FnkEAAAA5AAAAEAAAAAAAAAAAAAAAAAApAgAAZHJzL3NoYXBleG1s LnhtbFBLAQItABQABgAIAAAAIQBozs7LwgAAANsAAAAPAAAAAAAAAAAAAAAAAJgCAABkcnMvZG93 bnJldi54bWxQSwUGAAAAAAQABAD1AAAAhwMAAAAA " fillcolor="window" strokecolor="#385d8a" strokeweight="2pt">
                    <v:textbox>
                      <w:txbxContent>
                        <w:p w:rsidR="0041705B" w:rsidRPr="00634203" w:rsidRDefault="0041705B" w:rsidP="0041705B">
                          <w:pPr>
                            <w:jc w:val="center"/>
                            <w:rPr>
                              <w:b/>
                              <w:color w:val="000000"/>
                              <w:sz w:val="20"/>
                            </w:rPr>
                          </w:pPr>
                          <w:r w:rsidRPr="00634203">
                            <w:rPr>
                              <w:b/>
                              <w:color w:val="000000"/>
                              <w:sz w:val="20"/>
                            </w:rPr>
                            <w:t>(1)</w:t>
                          </w:r>
                        </w:p>
                      </w:txbxContent>
                    </v:textbox>
                  </v:rect>
                  <v:rect id="Rectangle 12" o:spid="_x0000_s1096" style="position:absolute;top:10314;width:15062;height:291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JrUMMA AADbAAAADwAAAGRycy9kb3ducmV2LnhtbESPQWsCMRSE7wX/Q3iCF9FsF9rKahQRxB68uPXg8bl5 bhY3L0uS6vbfm4LgcZiZb5jFqretuJEPjWMF79MMBHHldMO1guPPdjIDESKyxtYxKfijAKvl4G2B hXZ3PtCtjLVIEA4FKjAxdoWUoTJkMUxdR5y8i/MWY5K+ltrjPcFtK/Ms+5QWG04LBjvaGKqu5a9V wGdf7jal2Y7Hl33uTx+HU380So2G/XoOIlIfX+Fn+1sryL/g/0v6AXL5AAAA//8DAFBLAQItABQA BgAIAAAAIQDw94q7/QAAAOIBAAATAAAAAAAAAAAAAAAAAAAAAABbQ29udGVudF9UeXBlc10ueG1s UEsBAi0AFAAGAAgAAAAhADHdX2HSAAAAjwEAAAsAAAAAAAAAAAAAAAAALgEAAF9yZWxzLy5yZWxz UEsBAi0AFAAGAAgAAAAhADMvBZ5BAAAAOQAAABAAAAAAAAAAAAAAAAAAKQIAAGRycy9zaGFwZXht bC54bWxQSwECLQAUAAYACAAAACEAB4JrUMMAAADbAAAADwAAAAAAAAAAAAAAAACYAgAAZHJzL2Rv d25yZXYueG1sUEsFBgAAAAAEAAQA9QAAAIgDAAAAAA== " fillcolor="window" strokecolor="#385d8a" strokeweight="2pt">
                    <v:textbox>
                      <w:txbxContent>
                        <w:p w:rsidR="0041705B" w:rsidRPr="00634203" w:rsidRDefault="0041705B" w:rsidP="0041705B">
                          <w:pPr>
                            <w:jc w:val="center"/>
                            <w:rPr>
                              <w:b/>
                              <w:color w:val="000000"/>
                              <w:sz w:val="20"/>
                            </w:rPr>
                          </w:pPr>
                          <w:r w:rsidRPr="00634203">
                            <w:rPr>
                              <w:b/>
                              <w:color w:val="000000"/>
                              <w:sz w:val="20"/>
                            </w:rPr>
                            <w:t>(2)</w:t>
                          </w:r>
                        </w:p>
                      </w:txbxContent>
                    </v:textbox>
                  </v:rect>
                </v:group>
                <w10:anchorlock/>
              </v:group>
            </w:pict>
          </mc:Fallback>
        </mc:AlternateContent>
      </w:r>
    </w:p>
    <w:p w:rsidR="004A3987" w:rsidRPr="0041705B" w:rsidRDefault="004A3987" w:rsidP="0041705B">
      <w:pPr>
        <w:tabs>
          <w:tab w:val="left" w:pos="567"/>
          <w:tab w:val="left" w:pos="2687"/>
          <w:tab w:val="left" w:pos="4807"/>
          <w:tab w:val="left" w:pos="6927"/>
        </w:tabs>
        <w:jc w:val="both"/>
        <w:rPr>
          <w:spacing w:val="-8"/>
        </w:rPr>
      </w:pPr>
      <w:r w:rsidRPr="0041705B">
        <w:rPr>
          <w:spacing w:val="-8"/>
        </w:rPr>
        <w:tab/>
        <w:t>A. (1) là động vật có túi tiêu hóa, (2) là động vật có ống tiêu hóa và hình thức tiêu hóa ở (1) là tiến hóa hơn (2).</w:t>
      </w:r>
    </w:p>
    <w:p w:rsidR="004A3987" w:rsidRPr="0041705B" w:rsidRDefault="004A3987" w:rsidP="0041705B">
      <w:pPr>
        <w:tabs>
          <w:tab w:val="left" w:pos="567"/>
          <w:tab w:val="left" w:pos="2687"/>
          <w:tab w:val="left" w:pos="4807"/>
          <w:tab w:val="left" w:pos="6927"/>
        </w:tabs>
        <w:jc w:val="both"/>
        <w:rPr>
          <w:spacing w:val="-8"/>
        </w:rPr>
      </w:pPr>
      <w:r w:rsidRPr="0041705B">
        <w:rPr>
          <w:spacing w:val="-8"/>
        </w:rPr>
        <w:tab/>
        <w:t>B. (1) là động vật có ống tiêu hóa, (2) là động vật có túi tiêu hóa và hình thức tiêu hóa ở (1) là tiến hóa hơn (2).</w:t>
      </w:r>
    </w:p>
    <w:p w:rsidR="004A3987" w:rsidRPr="0041705B" w:rsidRDefault="004A3987" w:rsidP="0041705B">
      <w:pPr>
        <w:tabs>
          <w:tab w:val="left" w:pos="567"/>
          <w:tab w:val="left" w:pos="2687"/>
          <w:tab w:val="left" w:pos="4807"/>
          <w:tab w:val="left" w:pos="6927"/>
        </w:tabs>
        <w:jc w:val="both"/>
        <w:rPr>
          <w:spacing w:val="-8"/>
        </w:rPr>
      </w:pPr>
      <w:r w:rsidRPr="0041705B">
        <w:rPr>
          <w:spacing w:val="-8"/>
        </w:rPr>
        <w:tab/>
        <w:t>C. (1) là động vật có túi tiêu hóa, (2) là động vật có ống tiêu hóa và hình thức tiêu hóa ở (2) là tiến hóa hơn (1).</w:t>
      </w:r>
    </w:p>
    <w:p w:rsidR="004A3987" w:rsidRPr="0041705B" w:rsidRDefault="004A3987" w:rsidP="0041705B">
      <w:pPr>
        <w:tabs>
          <w:tab w:val="left" w:pos="567"/>
          <w:tab w:val="left" w:pos="2687"/>
          <w:tab w:val="left" w:pos="4807"/>
          <w:tab w:val="left" w:pos="6927"/>
        </w:tabs>
        <w:jc w:val="both"/>
        <w:rPr>
          <w:spacing w:val="-8"/>
        </w:rPr>
      </w:pPr>
      <w:r w:rsidRPr="0041705B">
        <w:rPr>
          <w:spacing w:val="-8"/>
        </w:rPr>
        <w:tab/>
        <w:t>D. (1) là động vật có ống tiêu hóa, (2) là động vật có túi tiêu hóa và hình thức tiêu hóa ở (2) là tiến hóa hơn (1).</w:t>
      </w:r>
    </w:p>
    <w:p w:rsidR="004A3987" w:rsidRPr="0041705B" w:rsidRDefault="004A3987" w:rsidP="0041705B">
      <w:pPr>
        <w:jc w:val="both"/>
        <w:rPr>
          <w:lang w:val="it-IT"/>
        </w:rPr>
      </w:pPr>
      <w:r w:rsidRPr="0041705B">
        <w:rPr>
          <w:b/>
        </w:rPr>
        <w:t xml:space="preserve">Câu 15: </w:t>
      </w:r>
      <w:bookmarkStart w:id="15" w:name="EasyMixer_Bookmark14"/>
      <w:bookmarkEnd w:id="15"/>
      <w:r w:rsidRPr="0041705B">
        <w:rPr>
          <w:lang w:val="it-IT"/>
        </w:rPr>
        <w:t>Củ cà rốt, quả gấc, trái cà chua chứa nhiều sắc tố quang hợp loại nào làm chúng có màu đỏ?</w:t>
      </w:r>
    </w:p>
    <w:p w:rsidR="004A3987" w:rsidRPr="0041705B" w:rsidRDefault="004A3987" w:rsidP="0041705B">
      <w:pPr>
        <w:tabs>
          <w:tab w:val="left" w:pos="567"/>
          <w:tab w:val="left" w:pos="2687"/>
          <w:tab w:val="left" w:pos="4807"/>
          <w:tab w:val="left" w:pos="6927"/>
        </w:tabs>
        <w:jc w:val="both"/>
        <w:rPr>
          <w:lang w:val="it-IT"/>
        </w:rPr>
      </w:pPr>
      <w:r w:rsidRPr="0041705B">
        <w:tab/>
        <w:t xml:space="preserve">A. </w:t>
      </w:r>
      <w:r w:rsidRPr="0041705B">
        <w:rPr>
          <w:lang w:val="it-IT"/>
        </w:rPr>
        <w:t>Xantôphin.</w:t>
      </w:r>
      <w:r w:rsidRPr="0041705B">
        <w:rPr>
          <w:lang w:val="it-IT"/>
        </w:rPr>
        <w:tab/>
        <w:t>B. Phicobilin.</w:t>
      </w:r>
      <w:r w:rsidRPr="0041705B">
        <w:rPr>
          <w:lang w:val="it-IT"/>
        </w:rPr>
        <w:tab/>
        <w:t>C. Carôtênôit.</w:t>
      </w:r>
      <w:r w:rsidRPr="0041705B">
        <w:rPr>
          <w:lang w:val="it-IT"/>
        </w:rPr>
        <w:tab/>
        <w:t>D. Diệp lục b.</w:t>
      </w:r>
    </w:p>
    <w:p w:rsidR="004A3987" w:rsidRPr="0041705B" w:rsidRDefault="004A3987" w:rsidP="0041705B">
      <w:pPr>
        <w:jc w:val="both"/>
      </w:pPr>
      <w:r w:rsidRPr="0041705B">
        <w:rPr>
          <w:b/>
          <w:lang w:val="it-IT"/>
        </w:rPr>
        <w:t xml:space="preserve">Câu 16: </w:t>
      </w:r>
      <w:bookmarkStart w:id="16" w:name="EasyMixer_Bookmark16"/>
      <w:bookmarkEnd w:id="16"/>
      <w:r w:rsidRPr="0041705B">
        <w:rPr>
          <w:lang w:val="it-IT"/>
        </w:rPr>
        <w:t xml:space="preserve">Bạn An đang trồng một cây </w:t>
      </w:r>
      <w:r w:rsidRPr="0041705B">
        <w:rPr>
          <w:lang w:val="sv-SE"/>
        </w:rPr>
        <w:t xml:space="preserve">ớt </w:t>
      </w:r>
      <w:r w:rsidRPr="0041705B">
        <w:rPr>
          <w:lang w:val="it-IT"/>
        </w:rPr>
        <w:t>cảnh</w:t>
      </w:r>
      <w:r w:rsidRPr="0041705B">
        <w:rPr>
          <w:lang w:val="sv-SE"/>
        </w:rPr>
        <w:t xml:space="preserve"> nhỏ rất đẹp</w:t>
      </w:r>
      <w:r w:rsidRPr="0041705B">
        <w:rPr>
          <w:lang w:val="it-IT"/>
        </w:rPr>
        <w:t xml:space="preserve">. </w:t>
      </w:r>
      <w:r w:rsidRPr="0041705B">
        <w:t xml:space="preserve">Trong kì nghỉ lễ (khoảng 1 tuần) bạn và gia đình đi du lịch mà đã sơ suất bỏ quên nó hoàn toàn trong bóng tối, sau kì nghỉ lễ về bạn rất ngạc nhiên khi thấy cây này vẫn còn sống. Điều giải thích nào sau đây là </w:t>
      </w:r>
      <w:r w:rsidRPr="0041705B">
        <w:rPr>
          <w:b/>
        </w:rPr>
        <w:t>đúng</w:t>
      </w:r>
      <w:r w:rsidRPr="0041705B">
        <w:t>?</w:t>
      </w:r>
    </w:p>
    <w:p w:rsidR="004A3987" w:rsidRPr="0041705B" w:rsidRDefault="004A3987" w:rsidP="0041705B">
      <w:pPr>
        <w:tabs>
          <w:tab w:val="left" w:pos="567"/>
          <w:tab w:val="left" w:pos="2687"/>
          <w:tab w:val="left" w:pos="4807"/>
          <w:tab w:val="left" w:pos="6927"/>
        </w:tabs>
        <w:jc w:val="both"/>
        <w:rPr>
          <w:spacing w:val="-6"/>
          <w:shd w:val="clear" w:color="auto" w:fill="FFFFFF"/>
        </w:rPr>
      </w:pPr>
      <w:r w:rsidRPr="0041705B">
        <w:rPr>
          <w:spacing w:val="-6"/>
        </w:rPr>
        <w:tab/>
        <w:t xml:space="preserve">A. </w:t>
      </w:r>
      <w:r w:rsidRPr="0041705B">
        <w:rPr>
          <w:spacing w:val="-6"/>
          <w:shd w:val="clear" w:color="auto" w:fill="FFFFFF"/>
        </w:rPr>
        <w:t>Trong thời gian tối, dù không tiến hành pha sáng, cây này vẫn có thể tạo được đường từ chu trình Canvin.</w:t>
      </w:r>
    </w:p>
    <w:p w:rsidR="004A3987" w:rsidRPr="0041705B" w:rsidRDefault="004A3987" w:rsidP="0041705B">
      <w:pPr>
        <w:tabs>
          <w:tab w:val="left" w:pos="567"/>
          <w:tab w:val="left" w:pos="2687"/>
          <w:tab w:val="left" w:pos="4807"/>
          <w:tab w:val="left" w:pos="6927"/>
        </w:tabs>
        <w:jc w:val="both"/>
        <w:rPr>
          <w:shd w:val="clear" w:color="auto" w:fill="FFFFFF"/>
        </w:rPr>
      </w:pPr>
      <w:r w:rsidRPr="0041705B">
        <w:rPr>
          <w:shd w:val="clear" w:color="auto" w:fill="FFFFFF"/>
        </w:rPr>
        <w:tab/>
        <w:t>B. Trong thời gian tối, dù không có ánh sáng nhìn thấy, cây này vẫn quang hợp nhờ năng lượng của ánh sáng tử ngoại, tia X, tia gama.</w:t>
      </w:r>
    </w:p>
    <w:p w:rsidR="004A3987" w:rsidRPr="0041705B" w:rsidRDefault="004A3987" w:rsidP="0041705B">
      <w:pPr>
        <w:tabs>
          <w:tab w:val="left" w:pos="567"/>
          <w:tab w:val="left" w:pos="2687"/>
          <w:tab w:val="left" w:pos="4807"/>
          <w:tab w:val="left" w:pos="6927"/>
        </w:tabs>
        <w:jc w:val="both"/>
        <w:rPr>
          <w:shd w:val="clear" w:color="auto" w:fill="FFFFFF"/>
        </w:rPr>
      </w:pPr>
      <w:r w:rsidRPr="0041705B">
        <w:rPr>
          <w:shd w:val="clear" w:color="auto" w:fill="FFFFFF"/>
        </w:rPr>
        <w:tab/>
        <w:t>C. Trong thời gian tối, ở cây này vẫn quang hợp nên tạo năng lượng tích lũy dưới dạng đường hoặc tinh bột nên .</w:t>
      </w:r>
    </w:p>
    <w:p w:rsidR="004A3987" w:rsidRPr="0041705B" w:rsidRDefault="004A3987" w:rsidP="0041705B">
      <w:pPr>
        <w:tabs>
          <w:tab w:val="left" w:pos="567"/>
          <w:tab w:val="left" w:pos="2687"/>
          <w:tab w:val="left" w:pos="4807"/>
          <w:tab w:val="left" w:pos="6927"/>
        </w:tabs>
        <w:jc w:val="both"/>
        <w:rPr>
          <w:shd w:val="clear" w:color="auto" w:fill="FFFFFF"/>
        </w:rPr>
      </w:pPr>
      <w:r w:rsidRPr="0041705B">
        <w:rPr>
          <w:shd w:val="clear" w:color="auto" w:fill="FFFFFF"/>
        </w:rPr>
        <w:tab/>
        <w:t>D. Trong thời gian tối, năng lượng được tích lũy dưới dạng đường hoặc tinh bột được giải phóng qua quá trình hô hấp.</w:t>
      </w:r>
    </w:p>
    <w:p w:rsidR="004A3987" w:rsidRPr="0041705B" w:rsidRDefault="004A3987" w:rsidP="0041705B">
      <w:pPr>
        <w:jc w:val="both"/>
      </w:pPr>
      <w:r w:rsidRPr="0041705B">
        <w:rPr>
          <w:b/>
        </w:rPr>
        <w:t xml:space="preserve">Câu 17: </w:t>
      </w:r>
      <w:bookmarkStart w:id="17" w:name="EasyMixer_Bookmark17"/>
      <w:bookmarkEnd w:id="17"/>
      <w:r w:rsidRPr="0041705B">
        <w:t>Tiêu hóa là quá trình:</w:t>
      </w:r>
    </w:p>
    <w:p w:rsidR="004A3987" w:rsidRPr="0041705B" w:rsidRDefault="004A3987" w:rsidP="0041705B">
      <w:pPr>
        <w:tabs>
          <w:tab w:val="left" w:pos="567"/>
        </w:tabs>
        <w:jc w:val="both"/>
      </w:pPr>
      <w:r w:rsidRPr="0041705B">
        <w:tab/>
        <w:t>A. biến đổi hóa học thức ăn nhờ các enzim để tạo ra năng lượng nuôi sống cơ thể.</w:t>
      </w:r>
    </w:p>
    <w:p w:rsidR="004A3987" w:rsidRPr="0041705B" w:rsidRDefault="004A3987" w:rsidP="0041705B">
      <w:pPr>
        <w:tabs>
          <w:tab w:val="left" w:pos="567"/>
        </w:tabs>
        <w:jc w:val="both"/>
      </w:pPr>
      <w:r w:rsidRPr="0041705B">
        <w:tab/>
        <w:t>B. tạo ra các chất dinh dưỡng và năng lượng từ thức ăn để cơ thể có thể sử dụng để tồn tại.</w:t>
      </w:r>
    </w:p>
    <w:p w:rsidR="004A3987" w:rsidRPr="0041705B" w:rsidRDefault="004A3987" w:rsidP="0041705B">
      <w:pPr>
        <w:tabs>
          <w:tab w:val="left" w:pos="567"/>
        </w:tabs>
        <w:jc w:val="both"/>
      </w:pPr>
      <w:r w:rsidRPr="0041705B">
        <w:tab/>
        <w:t>C. tạo ra các chất dinh dưỡng từ thức ăn để cơ thể có thể sử dụng để tồn tại.</w:t>
      </w:r>
    </w:p>
    <w:p w:rsidR="004A3987" w:rsidRPr="0041705B" w:rsidRDefault="004A3987" w:rsidP="0041705B">
      <w:pPr>
        <w:tabs>
          <w:tab w:val="left" w:pos="567"/>
        </w:tabs>
        <w:jc w:val="both"/>
      </w:pPr>
      <w:r w:rsidRPr="0041705B">
        <w:tab/>
        <w:t>D. biến đổi chất dinh dưỡng có trong thức ăn thành các chất đơn giản mà cơ thể hấp thu được.</w:t>
      </w:r>
    </w:p>
    <w:p w:rsidR="004A3987" w:rsidRPr="0041705B" w:rsidRDefault="004A3987" w:rsidP="0041705B">
      <w:pPr>
        <w:jc w:val="both"/>
      </w:pPr>
      <w:r w:rsidRPr="0041705B">
        <w:rPr>
          <w:b/>
        </w:rPr>
        <w:t xml:space="preserve">Câu 18: </w:t>
      </w:r>
      <w:bookmarkStart w:id="18" w:name="EasyMixer_Bookmark18"/>
      <w:bookmarkEnd w:id="18"/>
      <w:r w:rsidRPr="0041705B">
        <w:t>Điểm bù ánh sáng là:</w:t>
      </w:r>
    </w:p>
    <w:p w:rsidR="004A3987" w:rsidRPr="0041705B" w:rsidRDefault="004A3987" w:rsidP="0041705B">
      <w:pPr>
        <w:tabs>
          <w:tab w:val="left" w:pos="567"/>
        </w:tabs>
        <w:jc w:val="both"/>
      </w:pPr>
      <w:r w:rsidRPr="0041705B">
        <w:tab/>
        <w:t>A. Cường độ ánh sáng mà ở đó cường độ quang hợp lớn gấp 2 lần cường độ hô hấp.</w:t>
      </w:r>
    </w:p>
    <w:p w:rsidR="004A3987" w:rsidRPr="0041705B" w:rsidRDefault="004A3987" w:rsidP="0041705B">
      <w:pPr>
        <w:tabs>
          <w:tab w:val="left" w:pos="567"/>
        </w:tabs>
        <w:jc w:val="both"/>
      </w:pPr>
      <w:r w:rsidRPr="0041705B">
        <w:tab/>
        <w:t>B. Cường độ ánh sáng mà ở đó cường độ quang hợp và cường độ hô hấp bằng nhau.</w:t>
      </w:r>
    </w:p>
    <w:p w:rsidR="004A3987" w:rsidRPr="0041705B" w:rsidRDefault="004A3987" w:rsidP="0041705B">
      <w:pPr>
        <w:tabs>
          <w:tab w:val="left" w:pos="567"/>
        </w:tabs>
        <w:jc w:val="both"/>
      </w:pPr>
      <w:r w:rsidRPr="0041705B">
        <w:tab/>
        <w:t>C. Cường độ ánh sáng mà ở đó cường độ quang hợp nhỏ hơn cường độ hô hấp.</w:t>
      </w:r>
    </w:p>
    <w:p w:rsidR="004A3987" w:rsidRPr="0041705B" w:rsidRDefault="004A3987" w:rsidP="0041705B">
      <w:pPr>
        <w:tabs>
          <w:tab w:val="left" w:pos="567"/>
        </w:tabs>
        <w:jc w:val="both"/>
      </w:pPr>
      <w:r w:rsidRPr="0041705B">
        <w:tab/>
        <w:t>D. Cường độ ánh sáng mà ở đó cường độ quang hợp lớn hơn cường độ hô hấp.</w:t>
      </w:r>
    </w:p>
    <w:p w:rsidR="004A3987" w:rsidRPr="0041705B" w:rsidRDefault="004A3987" w:rsidP="0041705B">
      <w:pPr>
        <w:jc w:val="both"/>
      </w:pPr>
      <w:r w:rsidRPr="0041705B">
        <w:rPr>
          <w:b/>
        </w:rPr>
        <w:t xml:space="preserve">Câu 19: </w:t>
      </w:r>
      <w:bookmarkStart w:id="19" w:name="EasyMixer_Bookmark19"/>
      <w:bookmarkEnd w:id="19"/>
      <w:r w:rsidRPr="0041705B">
        <w:t>Năng suất kinh tế là:</w:t>
      </w:r>
    </w:p>
    <w:p w:rsidR="004A3987" w:rsidRPr="0041705B" w:rsidRDefault="004A3987" w:rsidP="0041705B">
      <w:pPr>
        <w:tabs>
          <w:tab w:val="left" w:pos="567"/>
          <w:tab w:val="left" w:pos="2687"/>
          <w:tab w:val="left" w:pos="4807"/>
          <w:tab w:val="left" w:pos="6927"/>
        </w:tabs>
        <w:jc w:val="both"/>
      </w:pPr>
      <w:r w:rsidRPr="0041705B">
        <w:tab/>
        <w:t>A. Một phần của năng suất sinh học được tích luỹ trong các cơ quan chứa các sản phẩm có giá trị kinh tế đối với con người của từng loài cây.</w:t>
      </w:r>
    </w:p>
    <w:p w:rsidR="004A3987" w:rsidRPr="0041705B" w:rsidRDefault="004A3987" w:rsidP="0041705B">
      <w:pPr>
        <w:tabs>
          <w:tab w:val="left" w:pos="567"/>
          <w:tab w:val="left" w:pos="2687"/>
          <w:tab w:val="left" w:pos="4807"/>
          <w:tab w:val="left" w:pos="6927"/>
        </w:tabs>
        <w:jc w:val="both"/>
      </w:pPr>
      <w:r w:rsidRPr="0041705B">
        <w:tab/>
        <w:t>B. Toàn bộ năng suất sinh học được tích luỹ trong các cơ quan chứa các sản phẩm có giá trị kinh tế đối với con người của từng loài cây.</w:t>
      </w:r>
    </w:p>
    <w:p w:rsidR="004A3987" w:rsidRPr="0041705B" w:rsidRDefault="004A3987" w:rsidP="0041705B">
      <w:pPr>
        <w:tabs>
          <w:tab w:val="left" w:pos="567"/>
          <w:tab w:val="left" w:pos="2687"/>
          <w:tab w:val="left" w:pos="4807"/>
          <w:tab w:val="left" w:pos="6927"/>
        </w:tabs>
        <w:jc w:val="both"/>
      </w:pPr>
      <w:r w:rsidRPr="0041705B">
        <w:lastRenderedPageBreak/>
        <w:tab/>
        <w:t>C. 2/3 năng suất sinh học được tích luỹ trong các cơ quan chứa các sản phẩm có giá trị kinh tế đối với con người của từng loài cây.</w:t>
      </w:r>
    </w:p>
    <w:p w:rsidR="004A3987" w:rsidRPr="0041705B" w:rsidRDefault="004A3987" w:rsidP="0041705B">
      <w:pPr>
        <w:tabs>
          <w:tab w:val="left" w:pos="567"/>
          <w:tab w:val="left" w:pos="2687"/>
          <w:tab w:val="left" w:pos="4807"/>
          <w:tab w:val="left" w:pos="6927"/>
        </w:tabs>
        <w:jc w:val="both"/>
      </w:pPr>
      <w:r w:rsidRPr="0041705B">
        <w:tab/>
        <w:t>D. 1/2 năng suất sinh học được tích luỹ trong các cơ quan chứa các sản phẩm có giá trị kinh tế đối với con người của từng loài cây.</w:t>
      </w:r>
    </w:p>
    <w:p w:rsidR="004A3987" w:rsidRPr="0041705B" w:rsidRDefault="004A3987" w:rsidP="0041705B">
      <w:pPr>
        <w:jc w:val="both"/>
      </w:pPr>
      <w:r w:rsidRPr="0041705B">
        <w:rPr>
          <w:b/>
        </w:rPr>
        <w:t xml:space="preserve">Câu 20: </w:t>
      </w:r>
      <w:bookmarkStart w:id="20" w:name="EasyMixer_Bookmark20"/>
      <w:bookmarkEnd w:id="20"/>
      <w:r w:rsidRPr="0041705B">
        <w:t>Cho bảng sau:</w:t>
      </w:r>
    </w:p>
    <w:tbl>
      <w:tblPr>
        <w:tblW w:w="711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5310"/>
      </w:tblGrid>
      <w:tr w:rsidR="004A3987" w:rsidRPr="0041705B" w:rsidTr="0041705B">
        <w:tc>
          <w:tcPr>
            <w:tcW w:w="1800" w:type="dxa"/>
            <w:shd w:val="clear" w:color="auto" w:fill="auto"/>
          </w:tcPr>
          <w:p w:rsidR="004A3987" w:rsidRPr="0041705B" w:rsidRDefault="004A3987" w:rsidP="0041705B">
            <w:pPr>
              <w:jc w:val="center"/>
              <w:rPr>
                <w:b/>
              </w:rPr>
            </w:pPr>
            <w:r w:rsidRPr="0041705B">
              <w:rPr>
                <w:b/>
              </w:rPr>
              <w:t>Cột A</w:t>
            </w:r>
          </w:p>
        </w:tc>
        <w:tc>
          <w:tcPr>
            <w:tcW w:w="5310" w:type="dxa"/>
            <w:shd w:val="clear" w:color="auto" w:fill="auto"/>
          </w:tcPr>
          <w:p w:rsidR="004A3987" w:rsidRPr="0041705B" w:rsidRDefault="004A3987" w:rsidP="0041705B">
            <w:pPr>
              <w:jc w:val="center"/>
              <w:rPr>
                <w:b/>
              </w:rPr>
            </w:pPr>
            <w:r w:rsidRPr="0041705B">
              <w:rPr>
                <w:b/>
              </w:rPr>
              <w:t>Cột B</w:t>
            </w:r>
          </w:p>
        </w:tc>
      </w:tr>
      <w:tr w:rsidR="004A3987" w:rsidRPr="0041705B" w:rsidTr="0041705B">
        <w:tc>
          <w:tcPr>
            <w:tcW w:w="1800" w:type="dxa"/>
            <w:shd w:val="clear" w:color="auto" w:fill="auto"/>
          </w:tcPr>
          <w:p w:rsidR="004A3987" w:rsidRPr="0041705B" w:rsidRDefault="004A3987" w:rsidP="0041705B">
            <w:pPr>
              <w:jc w:val="both"/>
            </w:pPr>
            <w:r w:rsidRPr="0041705B">
              <w:t>I. Bò.</w:t>
            </w:r>
          </w:p>
        </w:tc>
        <w:tc>
          <w:tcPr>
            <w:tcW w:w="5310" w:type="dxa"/>
            <w:shd w:val="clear" w:color="auto" w:fill="auto"/>
          </w:tcPr>
          <w:p w:rsidR="004A3987" w:rsidRPr="0041705B" w:rsidRDefault="004A3987" w:rsidP="0041705B">
            <w:pPr>
              <w:jc w:val="both"/>
            </w:pPr>
            <w:r w:rsidRPr="0041705B">
              <w:t>1. Răng sắc nhọn, răng nanh phát triển.</w:t>
            </w:r>
          </w:p>
        </w:tc>
      </w:tr>
      <w:tr w:rsidR="004A3987" w:rsidRPr="0041705B" w:rsidTr="0041705B">
        <w:tc>
          <w:tcPr>
            <w:tcW w:w="1800" w:type="dxa"/>
            <w:shd w:val="clear" w:color="auto" w:fill="auto"/>
          </w:tcPr>
          <w:p w:rsidR="004A3987" w:rsidRPr="0041705B" w:rsidRDefault="004A3987" w:rsidP="0041705B">
            <w:pPr>
              <w:jc w:val="both"/>
            </w:pPr>
            <w:r w:rsidRPr="0041705B">
              <w:t xml:space="preserve">II. Lợn. </w:t>
            </w:r>
          </w:p>
        </w:tc>
        <w:tc>
          <w:tcPr>
            <w:tcW w:w="5310" w:type="dxa"/>
            <w:shd w:val="clear" w:color="auto" w:fill="auto"/>
          </w:tcPr>
          <w:p w:rsidR="004A3987" w:rsidRPr="0041705B" w:rsidRDefault="004A3987" w:rsidP="0041705B">
            <w:pPr>
              <w:jc w:val="both"/>
            </w:pPr>
            <w:r w:rsidRPr="0041705B">
              <w:t>2. Ruột dài 55-60m.</w:t>
            </w:r>
          </w:p>
        </w:tc>
      </w:tr>
      <w:tr w:rsidR="004A3987" w:rsidRPr="0041705B" w:rsidTr="0041705B">
        <w:tc>
          <w:tcPr>
            <w:tcW w:w="1800" w:type="dxa"/>
            <w:shd w:val="clear" w:color="auto" w:fill="auto"/>
          </w:tcPr>
          <w:p w:rsidR="004A3987" w:rsidRPr="0041705B" w:rsidRDefault="004A3987" w:rsidP="0041705B">
            <w:pPr>
              <w:jc w:val="both"/>
            </w:pPr>
            <w:r w:rsidRPr="0041705B">
              <w:t>III. Chó sói.</w:t>
            </w:r>
          </w:p>
        </w:tc>
        <w:tc>
          <w:tcPr>
            <w:tcW w:w="5310" w:type="dxa"/>
            <w:shd w:val="clear" w:color="auto" w:fill="auto"/>
          </w:tcPr>
          <w:p w:rsidR="004A3987" w:rsidRPr="0041705B" w:rsidRDefault="004A3987" w:rsidP="0041705B">
            <w:pPr>
              <w:jc w:val="both"/>
            </w:pPr>
            <w:r w:rsidRPr="0041705B">
              <w:t xml:space="preserve">3. Răng có bờ nghiền rộng nhiều nếp men cứng. </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4. Ruột khoảng 7m.</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5. Dạ dày đơn.</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6. Ruột dài khoảng 22m.</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7. Ăn thức ăn động vật và thực vật.</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8. Trong quá trình tiêu hóa có biến đổi sinh học.</w:t>
            </w:r>
          </w:p>
        </w:tc>
      </w:tr>
    </w:tbl>
    <w:p w:rsidR="004A3987" w:rsidRPr="0041705B" w:rsidRDefault="004A3987" w:rsidP="0041705B">
      <w:pPr>
        <w:jc w:val="both"/>
      </w:pPr>
      <w:r w:rsidRPr="0041705B">
        <w:t xml:space="preserve">Tổ hợp </w:t>
      </w:r>
      <w:r w:rsidRPr="0041705B">
        <w:rPr>
          <w:b/>
        </w:rPr>
        <w:t>đúng</w:t>
      </w:r>
      <w:r w:rsidRPr="0041705B">
        <w:t xml:space="preserve"> nhất về cấu tạo hệ tiêu hóa ở các loài trên sẽ là:</w:t>
      </w:r>
    </w:p>
    <w:p w:rsidR="004A3987" w:rsidRPr="0041705B" w:rsidRDefault="004A3987" w:rsidP="0041705B">
      <w:pPr>
        <w:tabs>
          <w:tab w:val="left" w:pos="567"/>
        </w:tabs>
        <w:jc w:val="both"/>
      </w:pPr>
      <w:r w:rsidRPr="0041705B">
        <w:tab/>
        <w:t>A. I. 2, 3, 8; II. 1, 5, 6; III. 4, 5, 7.</w:t>
      </w:r>
      <w:r w:rsidRPr="0041705B">
        <w:tab/>
      </w:r>
      <w:r w:rsidRPr="0041705B">
        <w:tab/>
        <w:t>B. I. 2, 5, 8; II. 3, 5, 7; III. 1, 5, 6.</w:t>
      </w:r>
    </w:p>
    <w:p w:rsidR="004A3987" w:rsidRPr="0041705B" w:rsidRDefault="004A3987" w:rsidP="0041705B">
      <w:pPr>
        <w:tabs>
          <w:tab w:val="left" w:pos="567"/>
        </w:tabs>
        <w:jc w:val="both"/>
      </w:pPr>
      <w:r w:rsidRPr="0041705B">
        <w:tab/>
        <w:t>C. I. 1, 4, 8; II. 5, 6, 7; III. 2, 3, 5.</w:t>
      </w:r>
      <w:r w:rsidRPr="0041705B">
        <w:tab/>
      </w:r>
      <w:r w:rsidRPr="0041705B">
        <w:tab/>
        <w:t>D. I. 2, 3, 8; II. 5, 6, 7; III. 1, 4, 5.</w:t>
      </w:r>
    </w:p>
    <w:p w:rsidR="004A3987" w:rsidRPr="0041705B" w:rsidRDefault="004A3987" w:rsidP="0041705B">
      <w:pPr>
        <w:jc w:val="both"/>
        <w:rPr>
          <w:lang w:val="pt-BR"/>
        </w:rPr>
      </w:pPr>
      <w:r w:rsidRPr="0041705B">
        <w:rPr>
          <w:b/>
        </w:rPr>
        <w:t xml:space="preserve">Câu 21: </w:t>
      </w:r>
      <w:bookmarkStart w:id="21" w:name="EasyMixer_Bookmark21"/>
      <w:bookmarkEnd w:id="21"/>
      <w:r w:rsidRPr="0041705B">
        <w:rPr>
          <w:lang w:val="pt-BR"/>
        </w:rPr>
        <w:t>Vai trò chủ yếu của Mg đối với thực vật là:</w:t>
      </w:r>
    </w:p>
    <w:p w:rsidR="004A3987" w:rsidRPr="0041705B" w:rsidRDefault="004A3987" w:rsidP="0041705B">
      <w:pPr>
        <w:tabs>
          <w:tab w:val="left" w:pos="567"/>
        </w:tabs>
        <w:jc w:val="both"/>
        <w:rPr>
          <w:lang w:val="pt-BR"/>
        </w:rPr>
      </w:pPr>
      <w:r w:rsidRPr="0041705B">
        <w:tab/>
        <w:t xml:space="preserve">A. </w:t>
      </w:r>
      <w:r w:rsidRPr="0041705B">
        <w:rPr>
          <w:lang w:val="pt-BR"/>
        </w:rPr>
        <w:t>Thành phần của diệp lục, hoạt hoá enzim.</w:t>
      </w:r>
    </w:p>
    <w:p w:rsidR="004A3987" w:rsidRPr="0041705B" w:rsidRDefault="004A3987" w:rsidP="0041705B">
      <w:pPr>
        <w:tabs>
          <w:tab w:val="left" w:pos="567"/>
        </w:tabs>
        <w:jc w:val="both"/>
        <w:rPr>
          <w:lang w:val="pt-BR"/>
        </w:rPr>
      </w:pPr>
      <w:r w:rsidRPr="0041705B">
        <w:tab/>
        <w:t xml:space="preserve">B. </w:t>
      </w:r>
      <w:r w:rsidRPr="0041705B">
        <w:rPr>
          <w:lang w:val="pt-BR"/>
        </w:rPr>
        <w:t>Chủ yếu giữ cân bằng nước và ion trong tế bào, hoạt hoá enzim, mở khí khổng.</w:t>
      </w:r>
    </w:p>
    <w:p w:rsidR="004A3987" w:rsidRPr="0041705B" w:rsidRDefault="004A3987" w:rsidP="0041705B">
      <w:pPr>
        <w:tabs>
          <w:tab w:val="left" w:pos="567"/>
        </w:tabs>
        <w:jc w:val="both"/>
        <w:rPr>
          <w:lang w:val="pt-BR"/>
        </w:rPr>
      </w:pPr>
      <w:r w:rsidRPr="0041705B">
        <w:tab/>
        <w:t xml:space="preserve">C. </w:t>
      </w:r>
      <w:r w:rsidRPr="0041705B">
        <w:rPr>
          <w:lang w:val="pt-BR"/>
        </w:rPr>
        <w:t>Thành phần của axit nuclêôtit, ATP, phôtpholipit, côenzim; cần cho nở hoa, đậu quả, phát triển rễ.</w:t>
      </w:r>
    </w:p>
    <w:p w:rsidR="004A3987" w:rsidRPr="0041705B" w:rsidRDefault="004A3987" w:rsidP="0041705B">
      <w:pPr>
        <w:tabs>
          <w:tab w:val="left" w:pos="567"/>
        </w:tabs>
        <w:jc w:val="both"/>
        <w:rPr>
          <w:lang w:val="pt-BR"/>
        </w:rPr>
      </w:pPr>
      <w:r w:rsidRPr="0041705B">
        <w:tab/>
        <w:t xml:space="preserve">D. </w:t>
      </w:r>
      <w:r w:rsidRPr="0041705B">
        <w:rPr>
          <w:lang w:val="pt-BR"/>
        </w:rPr>
        <w:t>Thành phần của thành tế bào, màng tế bào, hoạt hoá enzim.</w:t>
      </w:r>
    </w:p>
    <w:p w:rsidR="004A3987" w:rsidRPr="0041705B" w:rsidRDefault="004A3987" w:rsidP="0041705B">
      <w:pPr>
        <w:jc w:val="both"/>
        <w:rPr>
          <w:lang w:val="pt-BR"/>
        </w:rPr>
      </w:pPr>
      <w:r w:rsidRPr="0041705B">
        <w:rPr>
          <w:b/>
          <w:lang w:val="pt-BR"/>
        </w:rPr>
        <w:t xml:space="preserve">Câu 22: </w:t>
      </w:r>
      <w:bookmarkStart w:id="22" w:name="EasyMixer_Bookmark22"/>
      <w:bookmarkEnd w:id="22"/>
      <w:r w:rsidRPr="0041705B">
        <w:rPr>
          <w:lang w:val="pt-BR"/>
        </w:rPr>
        <w:t>Vì sao cây ngập úng lâu ngày sẽ chết?</w:t>
      </w:r>
    </w:p>
    <w:p w:rsidR="004A3987" w:rsidRPr="0041705B" w:rsidRDefault="004A3987" w:rsidP="0041705B">
      <w:pPr>
        <w:tabs>
          <w:tab w:val="left" w:pos="567"/>
        </w:tabs>
        <w:jc w:val="both"/>
        <w:rPr>
          <w:lang w:val="pt-BR"/>
        </w:rPr>
      </w:pPr>
      <w:r w:rsidRPr="0041705B">
        <w:rPr>
          <w:lang w:val="pt-BR"/>
        </w:rPr>
        <w:tab/>
        <w:t>A. Vì cây thiếu oxy cho quang hợp.</w:t>
      </w:r>
      <w:r w:rsidRPr="0041705B">
        <w:rPr>
          <w:lang w:val="pt-BR"/>
        </w:rPr>
        <w:tab/>
      </w:r>
      <w:r w:rsidRPr="0041705B">
        <w:rPr>
          <w:lang w:val="pt-BR"/>
        </w:rPr>
        <w:tab/>
        <w:t>B. Vì không đảm bảo cân bằng nước.</w:t>
      </w:r>
    </w:p>
    <w:p w:rsidR="004A3987" w:rsidRPr="0041705B" w:rsidRDefault="004A3987" w:rsidP="0041705B">
      <w:pPr>
        <w:tabs>
          <w:tab w:val="left" w:pos="567"/>
        </w:tabs>
        <w:jc w:val="both"/>
        <w:rPr>
          <w:lang w:val="pt-BR"/>
        </w:rPr>
      </w:pPr>
      <w:r w:rsidRPr="0041705B">
        <w:rPr>
          <w:lang w:val="pt-BR"/>
        </w:rPr>
        <w:tab/>
        <w:t>C. Vì rễ cây không hô hấp được.</w:t>
      </w:r>
      <w:r w:rsidRPr="0041705B">
        <w:rPr>
          <w:lang w:val="pt-BR"/>
        </w:rPr>
        <w:tab/>
      </w:r>
      <w:r w:rsidRPr="0041705B">
        <w:rPr>
          <w:lang w:val="pt-BR"/>
        </w:rPr>
        <w:tab/>
        <w:t>D. Vì lá cây không quang hợp được.</w:t>
      </w:r>
    </w:p>
    <w:p w:rsidR="004A3987" w:rsidRPr="0041705B" w:rsidRDefault="004A3987" w:rsidP="0041705B">
      <w:pPr>
        <w:jc w:val="both"/>
        <w:rPr>
          <w:lang w:val="pt-BR"/>
        </w:rPr>
      </w:pPr>
      <w:r w:rsidRPr="0041705B">
        <w:rPr>
          <w:b/>
          <w:lang w:val="pt-BR"/>
        </w:rPr>
        <w:t xml:space="preserve">Câu 23: </w:t>
      </w:r>
      <w:bookmarkStart w:id="23" w:name="EasyMixer_Bookmark23"/>
      <w:bookmarkEnd w:id="23"/>
      <w:r w:rsidRPr="0041705B">
        <w:rPr>
          <w:lang w:val="pt-BR"/>
        </w:rPr>
        <w:t>Cho các kết luận sau:</w:t>
      </w:r>
    </w:p>
    <w:p w:rsidR="004A3987" w:rsidRPr="0041705B" w:rsidRDefault="004A3987" w:rsidP="0041705B">
      <w:pPr>
        <w:ind w:firstLine="540"/>
        <w:jc w:val="both"/>
        <w:rPr>
          <w:lang w:val="pt-BR"/>
        </w:rPr>
      </w:pPr>
      <w:r w:rsidRPr="0041705B">
        <w:rPr>
          <w:lang w:val="pt-BR"/>
        </w:rPr>
        <w:t>(1) Không gây độc hại đối với cây trồng, vật nuôi.</w:t>
      </w:r>
    </w:p>
    <w:p w:rsidR="004A3987" w:rsidRPr="0041705B" w:rsidRDefault="004A3987" w:rsidP="0041705B">
      <w:pPr>
        <w:ind w:firstLine="540"/>
        <w:jc w:val="both"/>
        <w:rPr>
          <w:lang w:val="pt-BR"/>
        </w:rPr>
      </w:pPr>
      <w:r w:rsidRPr="0041705B">
        <w:rPr>
          <w:lang w:val="pt-BR"/>
        </w:rPr>
        <w:t>(2) Không độc nông phẩm và ô nhiễm môi trường.</w:t>
      </w:r>
    </w:p>
    <w:p w:rsidR="004A3987" w:rsidRPr="0041705B" w:rsidRDefault="004A3987" w:rsidP="0041705B">
      <w:pPr>
        <w:ind w:firstLine="540"/>
        <w:jc w:val="both"/>
        <w:rPr>
          <w:lang w:val="pt-BR"/>
        </w:rPr>
      </w:pPr>
      <w:r w:rsidRPr="0041705B">
        <w:rPr>
          <w:lang w:val="pt-BR"/>
        </w:rPr>
        <w:t>(3) Cung cấp các nguyên tố khoáng với hàm lượng rất lớn mà cây khó hấp thụ được hết.</w:t>
      </w:r>
    </w:p>
    <w:p w:rsidR="004A3987" w:rsidRPr="0041705B" w:rsidRDefault="004A3987" w:rsidP="0041705B">
      <w:pPr>
        <w:ind w:firstLine="540"/>
        <w:jc w:val="both"/>
        <w:rPr>
          <w:lang w:val="pt-BR"/>
        </w:rPr>
      </w:pPr>
      <w:r w:rsidRPr="0041705B">
        <w:rPr>
          <w:lang w:val="pt-BR"/>
        </w:rPr>
        <w:t>(4) Dư lượng phân bón khoáng chất sẽ làm xấu lí tính của đất, giết chết các vi sinh vật có lợi.</w:t>
      </w:r>
    </w:p>
    <w:p w:rsidR="004A3987" w:rsidRPr="0041705B" w:rsidRDefault="004A3987" w:rsidP="0041705B">
      <w:pPr>
        <w:jc w:val="both"/>
        <w:rPr>
          <w:lang w:val="pt-BR"/>
        </w:rPr>
      </w:pPr>
      <w:r w:rsidRPr="0041705B">
        <w:rPr>
          <w:lang w:val="pt-BR"/>
        </w:rPr>
        <w:t xml:space="preserve">Kết luận </w:t>
      </w:r>
      <w:r w:rsidRPr="0041705B">
        <w:rPr>
          <w:b/>
          <w:u w:val="single"/>
          <w:lang w:val="pt-BR"/>
        </w:rPr>
        <w:t>không</w:t>
      </w:r>
      <w:r w:rsidRPr="0041705B">
        <w:rPr>
          <w:lang w:val="pt-BR"/>
        </w:rPr>
        <w:t xml:space="preserve"> đúng khi nói về việc bón phân hóa học đúng mức cần thiết cho cây là:</w:t>
      </w:r>
    </w:p>
    <w:p w:rsidR="004A3987" w:rsidRPr="0041705B" w:rsidRDefault="004A3987" w:rsidP="0041705B">
      <w:pPr>
        <w:tabs>
          <w:tab w:val="left" w:pos="567"/>
          <w:tab w:val="left" w:pos="2687"/>
          <w:tab w:val="left" w:pos="4807"/>
          <w:tab w:val="left" w:pos="6927"/>
        </w:tabs>
        <w:jc w:val="both"/>
        <w:rPr>
          <w:lang w:val="pt-BR"/>
        </w:rPr>
      </w:pPr>
      <w:r w:rsidRPr="0041705B">
        <w:rPr>
          <w:lang w:val="pt-BR"/>
        </w:rPr>
        <w:tab/>
        <w:t>A. (1), (2).</w:t>
      </w:r>
      <w:r w:rsidRPr="0041705B">
        <w:rPr>
          <w:lang w:val="pt-BR"/>
        </w:rPr>
        <w:tab/>
        <w:t>B. (3), (4).</w:t>
      </w:r>
      <w:r w:rsidRPr="0041705B">
        <w:rPr>
          <w:lang w:val="pt-BR"/>
        </w:rPr>
        <w:tab/>
        <w:t>C. (1), (2), (3).</w:t>
      </w:r>
      <w:r w:rsidRPr="0041705B">
        <w:rPr>
          <w:lang w:val="pt-BR"/>
        </w:rPr>
        <w:tab/>
        <w:t>D. (1), (2), (4).</w:t>
      </w:r>
    </w:p>
    <w:p w:rsidR="004A3987" w:rsidRPr="0041705B" w:rsidRDefault="004A3987" w:rsidP="0041705B">
      <w:pPr>
        <w:jc w:val="both"/>
        <w:rPr>
          <w:lang w:val="pt-BR"/>
        </w:rPr>
      </w:pPr>
      <w:r w:rsidRPr="0041705B">
        <w:rPr>
          <w:b/>
          <w:lang w:val="pt-BR"/>
        </w:rPr>
        <w:t xml:space="preserve">Câu 24: </w:t>
      </w:r>
      <w:bookmarkStart w:id="24" w:name="EasyMixer_Bookmark24"/>
      <w:bookmarkEnd w:id="24"/>
      <w:r w:rsidRPr="0041705B">
        <w:rPr>
          <w:lang w:val="pt-BR"/>
        </w:rPr>
        <w:t>Quang hợp ở thực vật:</w:t>
      </w:r>
    </w:p>
    <w:p w:rsidR="004A3987" w:rsidRPr="0041705B" w:rsidRDefault="004A3987" w:rsidP="0041705B">
      <w:pPr>
        <w:tabs>
          <w:tab w:val="left" w:pos="567"/>
          <w:tab w:val="left" w:pos="2687"/>
          <w:tab w:val="left" w:pos="4807"/>
          <w:tab w:val="left" w:pos="6927"/>
        </w:tabs>
        <w:jc w:val="both"/>
        <w:rPr>
          <w:spacing w:val="-4"/>
          <w:lang w:val="pt-BR"/>
        </w:rPr>
      </w:pPr>
      <w:r w:rsidRPr="0041705B">
        <w:rPr>
          <w:spacing w:val="-4"/>
          <w:lang w:val="pt-BR"/>
        </w:rPr>
        <w:tab/>
        <w:t>A. là quá trình tổng hợp được các hợp chất cacbonhyđrat và O</w:t>
      </w:r>
      <w:r w:rsidRPr="0041705B">
        <w:rPr>
          <w:spacing w:val="-4"/>
          <w:vertAlign w:val="subscript"/>
          <w:lang w:val="pt-BR"/>
        </w:rPr>
        <w:t xml:space="preserve">2 </w:t>
      </w:r>
      <w:r w:rsidRPr="0041705B">
        <w:rPr>
          <w:spacing w:val="-4"/>
          <w:lang w:val="pt-BR"/>
        </w:rPr>
        <w:t>từ các chất vô cơ đơn giản xảy ra ở lá cây.</w:t>
      </w:r>
    </w:p>
    <w:p w:rsidR="004A3987" w:rsidRPr="0041705B" w:rsidRDefault="004A3987" w:rsidP="0041705B">
      <w:pPr>
        <w:tabs>
          <w:tab w:val="left" w:pos="567"/>
          <w:tab w:val="left" w:pos="2687"/>
          <w:tab w:val="left" w:pos="4807"/>
          <w:tab w:val="left" w:pos="6927"/>
        </w:tabs>
        <w:jc w:val="both"/>
        <w:rPr>
          <w:lang w:val="pt-BR"/>
        </w:rPr>
      </w:pPr>
      <w:r w:rsidRPr="0041705B">
        <w:rPr>
          <w:spacing w:val="-4"/>
          <w:lang w:val="pt-BR"/>
        </w:rPr>
        <w:tab/>
      </w:r>
      <w:r w:rsidRPr="0041705B">
        <w:rPr>
          <w:lang w:val="pt-BR"/>
        </w:rPr>
        <w:t>B. là quá trình sử dụng năng lượng ánh sáng mặt trời được diệp lục hấp thu để tổng hợp các chất hữu cơ từ các chất vô cơ đơn giản (CO</w:t>
      </w:r>
      <w:r w:rsidRPr="0041705B">
        <w:rPr>
          <w:vertAlign w:val="subscript"/>
          <w:lang w:val="pt-BR"/>
        </w:rPr>
        <w:t>2</w:t>
      </w:r>
      <w:r w:rsidRPr="0041705B">
        <w:rPr>
          <w:lang w:val="pt-BR"/>
        </w:rPr>
        <w:t>).</w:t>
      </w:r>
    </w:p>
    <w:p w:rsidR="004A3987" w:rsidRPr="0041705B" w:rsidRDefault="004A3987" w:rsidP="0041705B">
      <w:pPr>
        <w:tabs>
          <w:tab w:val="left" w:pos="567"/>
          <w:tab w:val="left" w:pos="2687"/>
          <w:tab w:val="left" w:pos="4807"/>
          <w:tab w:val="left" w:pos="6927"/>
        </w:tabs>
        <w:jc w:val="both"/>
        <w:rPr>
          <w:lang w:val="pt-BR"/>
        </w:rPr>
      </w:pPr>
      <w:r w:rsidRPr="0041705B">
        <w:rPr>
          <w:lang w:val="pt-BR"/>
        </w:rPr>
        <w:tab/>
        <w:t>C. là quá trình sử dụng năng lượng ATP được diệp lục hấp thụ để tổng hợp cacbonhydrat và giải phóng ôxy từ CO</w:t>
      </w:r>
      <w:r w:rsidRPr="0041705B">
        <w:rPr>
          <w:vertAlign w:val="subscript"/>
          <w:lang w:val="pt-BR"/>
        </w:rPr>
        <w:t>2</w:t>
      </w:r>
      <w:r w:rsidRPr="0041705B">
        <w:rPr>
          <w:lang w:val="pt-BR"/>
        </w:rPr>
        <w:t xml:space="preserve"> và nước.</w:t>
      </w:r>
    </w:p>
    <w:p w:rsidR="004A3987" w:rsidRPr="0041705B" w:rsidRDefault="004A3987" w:rsidP="0041705B">
      <w:pPr>
        <w:tabs>
          <w:tab w:val="left" w:pos="567"/>
          <w:tab w:val="left" w:pos="2687"/>
          <w:tab w:val="left" w:pos="4807"/>
          <w:tab w:val="left" w:pos="6927"/>
        </w:tabs>
        <w:jc w:val="both"/>
        <w:rPr>
          <w:lang w:val="pt-BR"/>
        </w:rPr>
      </w:pPr>
      <w:r w:rsidRPr="0041705B">
        <w:rPr>
          <w:lang w:val="pt-BR"/>
        </w:rPr>
        <w:tab/>
        <w:t>D. là quá trình sử dụng năng lượng ánh sáng mặt trời đã được diệp lục hấp thu để tổng hợp cacbonhyđrat và giải phóng oxy từ cacbonic và nước.</w:t>
      </w:r>
    </w:p>
    <w:p w:rsidR="004A3987" w:rsidRPr="0041705B" w:rsidRDefault="004A3987" w:rsidP="0041705B">
      <w:pPr>
        <w:jc w:val="both"/>
        <w:rPr>
          <w:b/>
          <w:sz w:val="23"/>
          <w:szCs w:val="23"/>
          <w:lang w:val="pt-BR"/>
        </w:rPr>
      </w:pPr>
    </w:p>
    <w:p w:rsidR="004A3987" w:rsidRPr="0041705B" w:rsidRDefault="004A3987" w:rsidP="0041705B">
      <w:pPr>
        <w:tabs>
          <w:tab w:val="left" w:pos="567"/>
          <w:tab w:val="left" w:pos="2687"/>
          <w:tab w:val="left" w:pos="4807"/>
          <w:tab w:val="left" w:pos="6927"/>
        </w:tabs>
        <w:jc w:val="both"/>
        <w:rPr>
          <w:sz w:val="23"/>
          <w:szCs w:val="23"/>
          <w:lang w:val="it-IT"/>
        </w:rPr>
      </w:pPr>
    </w:p>
    <w:p w:rsidR="004A3987" w:rsidRPr="0041705B" w:rsidRDefault="004A3987" w:rsidP="0041705B">
      <w:pPr>
        <w:jc w:val="both"/>
        <w:rPr>
          <w:sz w:val="23"/>
          <w:szCs w:val="23"/>
          <w:lang w:val="es-ES"/>
        </w:rPr>
      </w:pPr>
      <w:r w:rsidRPr="0041705B">
        <w:rPr>
          <w:b/>
          <w:sz w:val="23"/>
          <w:szCs w:val="23"/>
          <w:lang w:val="es-ES"/>
        </w:rPr>
        <w:t xml:space="preserve">B. </w:t>
      </w:r>
      <w:r w:rsidRPr="0041705B">
        <w:rPr>
          <w:b/>
          <w:sz w:val="23"/>
          <w:szCs w:val="23"/>
          <w:lang w:val="it-IT"/>
        </w:rPr>
        <w:t>PHẦN TỰ LUẬN (1 câu – 2 điểm)</w:t>
      </w:r>
    </w:p>
    <w:p w:rsidR="004A3987" w:rsidRPr="0041705B" w:rsidRDefault="004A3987" w:rsidP="0041705B">
      <w:pPr>
        <w:jc w:val="center"/>
        <w:rPr>
          <w:b/>
          <w:sz w:val="23"/>
          <w:szCs w:val="23"/>
          <w:lang w:val="it-IT"/>
        </w:rPr>
      </w:pPr>
    </w:p>
    <w:p w:rsidR="004A3987" w:rsidRPr="0041705B" w:rsidRDefault="004A3987" w:rsidP="0041705B">
      <w:pPr>
        <w:jc w:val="center"/>
        <w:rPr>
          <w:lang w:val="it-IT"/>
        </w:rPr>
      </w:pPr>
      <w:r w:rsidRPr="0041705B">
        <w:rPr>
          <w:b/>
          <w:sz w:val="23"/>
          <w:szCs w:val="23"/>
          <w:lang w:val="it-IT"/>
        </w:rPr>
        <w:t>THÍ SINH TRẢ LỜI VÀO PHIẾU BÀI LÀM PHẦN TỰ LUẬN</w:t>
      </w:r>
    </w:p>
    <w:p w:rsidR="004A3987" w:rsidRPr="0041705B" w:rsidRDefault="004A3987" w:rsidP="0041705B">
      <w:pPr>
        <w:jc w:val="center"/>
        <w:rPr>
          <w:lang w:val="it-IT"/>
        </w:rPr>
      </w:pPr>
    </w:p>
    <w:p w:rsidR="004A3987" w:rsidRPr="0041705B" w:rsidRDefault="004A3987" w:rsidP="0041705B">
      <w:pPr>
        <w:jc w:val="both"/>
        <w:rPr>
          <w:lang w:val="es-ES"/>
        </w:rPr>
      </w:pPr>
      <w:r w:rsidRPr="0041705B">
        <w:rPr>
          <w:b/>
          <w:lang w:val="it-IT"/>
        </w:rPr>
        <w:t>Câu 1:</w:t>
      </w:r>
      <w:r w:rsidRPr="0041705B">
        <w:rPr>
          <w:lang w:val="it-IT"/>
        </w:rPr>
        <w:t xml:space="preserve"> Vai trò chung của nước đối với đời sống thực vật? Nêu các dạng nước trong cây và ý nghĩa của mỗi dạng nước đó. </w:t>
      </w:r>
      <w:r w:rsidRPr="0041705B">
        <w:rPr>
          <w:lang w:val="es-ES"/>
        </w:rPr>
        <w:t>(</w:t>
      </w:r>
      <w:r w:rsidRPr="0041705B">
        <w:rPr>
          <w:b/>
          <w:lang w:val="es-ES"/>
        </w:rPr>
        <w:t>2điểm</w:t>
      </w:r>
      <w:r w:rsidRPr="0041705B">
        <w:rPr>
          <w:lang w:val="es-ES"/>
        </w:rPr>
        <w:t>)</w:t>
      </w:r>
    </w:p>
    <w:p w:rsidR="004A3987" w:rsidRPr="0041705B" w:rsidRDefault="004A3987" w:rsidP="0041705B">
      <w:pPr>
        <w:jc w:val="center"/>
        <w:rPr>
          <w:lang w:val="es-ES"/>
        </w:rPr>
      </w:pPr>
    </w:p>
    <w:p w:rsidR="004A3987" w:rsidRPr="0041705B" w:rsidRDefault="004A3987" w:rsidP="0041705B">
      <w:pPr>
        <w:jc w:val="center"/>
        <w:rPr>
          <w:lang w:val="es-ES"/>
        </w:rPr>
      </w:pPr>
    </w:p>
    <w:p w:rsidR="0041705B" w:rsidRPr="0041705B" w:rsidRDefault="004A3987" w:rsidP="0041705B">
      <w:pPr>
        <w:jc w:val="center"/>
        <w:rPr>
          <w:lang w:val="it-IT"/>
        </w:rPr>
      </w:pPr>
      <w:r w:rsidRPr="0041705B">
        <w:rPr>
          <w:lang w:val="it-IT"/>
        </w:rPr>
        <w:t>-----------------HẾT-----------------</w:t>
      </w:r>
    </w:p>
    <w:p w:rsidR="0041705B" w:rsidRPr="0041705B" w:rsidRDefault="0041705B" w:rsidP="0041705B">
      <w:pPr>
        <w:jc w:val="center"/>
        <w:rPr>
          <w:b/>
          <w:sz w:val="23"/>
          <w:szCs w:val="23"/>
          <w:lang w:val="es-ES"/>
        </w:rPr>
      </w:pPr>
      <w:r w:rsidRPr="0041705B">
        <w:rPr>
          <w:b/>
          <w:sz w:val="23"/>
          <w:szCs w:val="23"/>
          <w:lang w:val="es-ES"/>
        </w:rPr>
        <w:t>ĐÁP ÁN</w:t>
      </w:r>
    </w:p>
    <w:p w:rsidR="004A3987" w:rsidRPr="0041705B" w:rsidRDefault="0041705B" w:rsidP="0041705B">
      <w:pPr>
        <w:rPr>
          <w:b/>
          <w:sz w:val="23"/>
          <w:szCs w:val="23"/>
          <w:lang w:val="it-IT"/>
        </w:rPr>
      </w:pPr>
      <w:r w:rsidRPr="0041705B">
        <w:rPr>
          <w:b/>
          <w:sz w:val="23"/>
          <w:szCs w:val="23"/>
          <w:lang w:val="es-ES"/>
        </w:rPr>
        <w:lastRenderedPageBreak/>
        <w:t>A</w:t>
      </w:r>
      <w:r w:rsidR="004A3987" w:rsidRPr="0041705B">
        <w:rPr>
          <w:b/>
          <w:sz w:val="23"/>
          <w:szCs w:val="23"/>
          <w:lang w:val="es-ES"/>
        </w:rPr>
        <w:t xml:space="preserve">. </w:t>
      </w:r>
      <w:r w:rsidR="004A3987" w:rsidRPr="0041705B">
        <w:rPr>
          <w:b/>
          <w:sz w:val="23"/>
          <w:szCs w:val="23"/>
          <w:lang w:val="it-IT"/>
        </w:rPr>
        <w:t xml:space="preserve">PHẦN </w:t>
      </w:r>
      <w:r w:rsidRPr="0041705B">
        <w:rPr>
          <w:b/>
          <w:sz w:val="23"/>
          <w:szCs w:val="23"/>
          <w:lang w:val="it-IT"/>
        </w:rPr>
        <w:t>TRẮC NGHIỆM</w:t>
      </w:r>
      <w:r w:rsidR="004A3987" w:rsidRPr="0041705B">
        <w:rPr>
          <w:b/>
          <w:sz w:val="23"/>
          <w:szCs w:val="23"/>
          <w:lang w:val="it-IT"/>
        </w:rPr>
        <w:t xml:space="preserve"> (1 câu – 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tblGrid>
      <w:tr w:rsidR="0041705B" w:rsidRPr="0041705B" w:rsidTr="0041705B">
        <w:tc>
          <w:tcPr>
            <w:tcW w:w="3168" w:type="dxa"/>
            <w:shd w:val="clear" w:color="auto" w:fill="auto"/>
          </w:tcPr>
          <w:tbl>
            <w:tblPr>
              <w:tblW w:w="0" w:type="auto"/>
              <w:tblLook w:val="0000" w:firstRow="0" w:lastRow="0" w:firstColumn="0" w:lastColumn="0" w:noHBand="0" w:noVBand="0"/>
            </w:tblPr>
            <w:tblGrid>
              <w:gridCol w:w="903"/>
              <w:gridCol w:w="390"/>
              <w:gridCol w:w="377"/>
              <w:gridCol w:w="390"/>
              <w:gridCol w:w="390"/>
            </w:tblGrid>
            <w:tr w:rsidR="0041705B" w:rsidRPr="0041705B" w:rsidTr="0041705B">
              <w:tc>
                <w:tcPr>
                  <w:tcW w:w="0" w:type="auto"/>
                </w:tcPr>
                <w:p w:rsidR="0041705B" w:rsidRPr="0041705B" w:rsidRDefault="00F65928" w:rsidP="0041705B">
                  <w:hyperlink w:anchor="EasyMixer_Bookmark1" w:history="1">
                    <w:r w:rsidR="0041705B" w:rsidRPr="0041705B">
                      <w:rPr>
                        <w:rStyle w:val="Hyperlink"/>
                      </w:rPr>
                      <w:t>Câu 1</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F65928" w:rsidP="0041705B">
                  <w:hyperlink w:anchor="EasyMixer_Bookmark2" w:history="1">
                    <w:r w:rsidR="0041705B" w:rsidRPr="0041705B">
                      <w:rPr>
                        <w:rStyle w:val="Hyperlink"/>
                      </w:rPr>
                      <w:t>Câu 2</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3" w:history="1">
                    <w:r w:rsidR="0041705B" w:rsidRPr="0041705B">
                      <w:rPr>
                        <w:rStyle w:val="Hyperlink"/>
                      </w:rPr>
                      <w:t>Câu 3</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4" w:history="1">
                    <w:r w:rsidR="0041705B" w:rsidRPr="0041705B">
                      <w:rPr>
                        <w:rStyle w:val="Hyperlink"/>
                      </w:rPr>
                      <w:t>Câu 4</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5" w:history="1">
                    <w:r w:rsidR="0041705B" w:rsidRPr="0041705B">
                      <w:rPr>
                        <w:rStyle w:val="Hyperlink"/>
                      </w:rPr>
                      <w:t>Câu 5</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6" w:history="1">
                    <w:r w:rsidR="0041705B" w:rsidRPr="0041705B">
                      <w:rPr>
                        <w:rStyle w:val="Hyperlink"/>
                      </w:rPr>
                      <w:t>Câu 6</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7" w:history="1">
                    <w:r w:rsidR="0041705B" w:rsidRPr="0041705B">
                      <w:rPr>
                        <w:rStyle w:val="Hyperlink"/>
                      </w:rPr>
                      <w:t>Câu 7</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9" w:history="1">
                    <w:r w:rsidR="0041705B" w:rsidRPr="0041705B">
                      <w:rPr>
                        <w:rStyle w:val="Hyperlink"/>
                      </w:rPr>
                      <w:t>Câu 8</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10" w:history="1">
                    <w:r w:rsidR="0041705B" w:rsidRPr="0041705B">
                      <w:rPr>
                        <w:rStyle w:val="Hyperlink"/>
                      </w:rPr>
                      <w:t>Câu 9</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11" w:history="1">
                    <w:r w:rsidR="0041705B" w:rsidRPr="0041705B">
                      <w:rPr>
                        <w:rStyle w:val="Hyperlink"/>
                      </w:rPr>
                      <w:t>Câu 10</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8" w:history="1">
                    <w:r w:rsidR="0041705B" w:rsidRPr="0041705B">
                      <w:rPr>
                        <w:rStyle w:val="Hyperlink"/>
                      </w:rPr>
                      <w:t>Câu 11</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F65928" w:rsidP="0041705B">
                  <w:hyperlink w:anchor="EasyMixer_Bookmark12" w:history="1">
                    <w:r w:rsidR="0041705B" w:rsidRPr="0041705B">
                      <w:rPr>
                        <w:rStyle w:val="Hyperlink"/>
                      </w:rPr>
                      <w:t>Câu 12</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15" w:history="1">
                    <w:r w:rsidR="0041705B" w:rsidRPr="0041705B">
                      <w:rPr>
                        <w:rStyle w:val="Hyperlink"/>
                      </w:rPr>
                      <w:t>Câu 13</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13" w:history="1">
                    <w:r w:rsidR="0041705B" w:rsidRPr="0041705B">
                      <w:rPr>
                        <w:rStyle w:val="Hyperlink"/>
                      </w:rPr>
                      <w:t>Câu 14</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14" w:history="1">
                    <w:r w:rsidR="0041705B" w:rsidRPr="0041705B">
                      <w:rPr>
                        <w:rStyle w:val="Hyperlink"/>
                      </w:rPr>
                      <w:t>Câu 15</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16" w:history="1">
                    <w:r w:rsidR="0041705B" w:rsidRPr="0041705B">
                      <w:rPr>
                        <w:rStyle w:val="Hyperlink"/>
                      </w:rPr>
                      <w:t>Câu 16</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F65928" w:rsidP="0041705B">
                  <w:hyperlink w:anchor="EasyMixer_Bookmark17" w:history="1">
                    <w:r w:rsidR="0041705B" w:rsidRPr="0041705B">
                      <w:rPr>
                        <w:rStyle w:val="Hyperlink"/>
                      </w:rPr>
                      <w:t>Câu 17</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F65928" w:rsidP="0041705B">
                  <w:hyperlink w:anchor="EasyMixer_Bookmark18" w:history="1">
                    <w:r w:rsidR="0041705B" w:rsidRPr="0041705B">
                      <w:rPr>
                        <w:rStyle w:val="Hyperlink"/>
                      </w:rPr>
                      <w:t>Câu 18</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19" w:history="1">
                    <w:r w:rsidR="0041705B" w:rsidRPr="0041705B">
                      <w:rPr>
                        <w:rStyle w:val="Hyperlink"/>
                      </w:rPr>
                      <w:t>Câu 19</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20" w:history="1">
                    <w:r w:rsidR="0041705B" w:rsidRPr="0041705B">
                      <w:rPr>
                        <w:rStyle w:val="Hyperlink"/>
                      </w:rPr>
                      <w:t>Câu 20</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F65928" w:rsidP="0041705B">
                  <w:hyperlink w:anchor="EasyMixer_Bookmark21" w:history="1">
                    <w:r w:rsidR="0041705B" w:rsidRPr="0041705B">
                      <w:rPr>
                        <w:rStyle w:val="Hyperlink"/>
                      </w:rPr>
                      <w:t>Câu 21</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22" w:history="1">
                    <w:r w:rsidR="0041705B" w:rsidRPr="0041705B">
                      <w:rPr>
                        <w:rStyle w:val="Hyperlink"/>
                      </w:rPr>
                      <w:t>Câu 22</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23" w:history="1">
                    <w:r w:rsidR="0041705B" w:rsidRPr="0041705B">
                      <w:rPr>
                        <w:rStyle w:val="Hyperlink"/>
                      </w:rPr>
                      <w:t>Câu 23</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24" w:history="1">
                    <w:r w:rsidR="0041705B" w:rsidRPr="0041705B">
                      <w:rPr>
                        <w:rStyle w:val="Hyperlink"/>
                      </w:rPr>
                      <w:t>Câu 24</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bl>
          <w:p w:rsidR="0041705B" w:rsidRPr="0041705B" w:rsidRDefault="0041705B"/>
        </w:tc>
      </w:tr>
    </w:tbl>
    <w:p w:rsidR="0041705B" w:rsidRPr="0041705B" w:rsidRDefault="0041705B" w:rsidP="0041705B"/>
    <w:p w:rsidR="004A3987" w:rsidRPr="0041705B" w:rsidRDefault="004A3987" w:rsidP="0041705B">
      <w:r w:rsidRPr="0041705B">
        <w:t>THỐNG KÊ ĐÁP ÁN</w:t>
      </w:r>
    </w:p>
    <w:p w:rsidR="004A3987" w:rsidRPr="0041705B" w:rsidRDefault="004A3987" w:rsidP="0041705B">
      <w:pPr>
        <w:rPr>
          <w:lang w:val="fr-FR"/>
        </w:rPr>
      </w:pPr>
      <w:r w:rsidRPr="0041705B">
        <w:rPr>
          <w:lang w:val="fr-FR"/>
        </w:rPr>
        <w:t>Tổng số câu hỏi là: 24</w:t>
      </w:r>
    </w:p>
    <w:p w:rsidR="004A3987" w:rsidRPr="0041705B" w:rsidRDefault="004A3987" w:rsidP="0041705B">
      <w:pPr>
        <w:rPr>
          <w:lang w:val="fr-FR"/>
        </w:rPr>
      </w:pPr>
      <w:r w:rsidRPr="0041705B">
        <w:rPr>
          <w:lang w:val="fr-FR"/>
        </w:rPr>
        <w:t>Tổng số câu hỏi có đáp là: 24</w:t>
      </w:r>
    </w:p>
    <w:p w:rsidR="004A3987" w:rsidRPr="0041705B" w:rsidRDefault="004A3987" w:rsidP="0041705B">
      <w:pPr>
        <w:rPr>
          <w:lang w:val="fr-FR"/>
        </w:rPr>
      </w:pPr>
      <w:r w:rsidRPr="0041705B">
        <w:rPr>
          <w:lang w:val="fr-FR"/>
        </w:rPr>
        <w:t>Số phương án đúng A = 6; Số phương án đúng B = 6</w:t>
      </w:r>
    </w:p>
    <w:p w:rsidR="004A3987" w:rsidRPr="0041705B" w:rsidRDefault="004A3987" w:rsidP="0041705B">
      <w:pPr>
        <w:rPr>
          <w:lang w:val="fr-FR"/>
        </w:rPr>
      </w:pPr>
      <w:r w:rsidRPr="0041705B">
        <w:rPr>
          <w:lang w:val="fr-FR"/>
        </w:rPr>
        <w:t>Số phương án đúng C = 6; Số phương án đúng D = 6</w:t>
      </w:r>
    </w:p>
    <w:p w:rsidR="004A3987" w:rsidRPr="0041705B" w:rsidRDefault="004A3987" w:rsidP="0041705B">
      <w:pPr>
        <w:jc w:val="both"/>
        <w:rPr>
          <w:sz w:val="23"/>
          <w:szCs w:val="23"/>
          <w:lang w:val="es-ES"/>
        </w:rPr>
      </w:pPr>
      <w:r w:rsidRPr="0041705B">
        <w:rPr>
          <w:b/>
          <w:sz w:val="23"/>
          <w:szCs w:val="23"/>
          <w:lang w:val="es-ES"/>
        </w:rPr>
        <w:t xml:space="preserve">B. </w:t>
      </w:r>
      <w:r w:rsidRPr="0041705B">
        <w:rPr>
          <w:b/>
          <w:sz w:val="23"/>
          <w:szCs w:val="23"/>
          <w:lang w:val="it-IT"/>
        </w:rPr>
        <w:t>PHẦN TỰ LUẬN (1 câu – 2 điểm)</w:t>
      </w:r>
    </w:p>
    <w:p w:rsidR="004A3987" w:rsidRPr="0041705B" w:rsidRDefault="004A3987" w:rsidP="0041705B">
      <w:pPr>
        <w:jc w:val="both"/>
        <w:rPr>
          <w:lang w:val="es-ES"/>
        </w:rPr>
      </w:pPr>
      <w:r w:rsidRPr="0041705B">
        <w:rPr>
          <w:lang w:val="es-ES"/>
        </w:rPr>
        <w:t xml:space="preserve">Hướng dẫn chấm: </w:t>
      </w:r>
    </w:p>
    <w:p w:rsidR="004A3987" w:rsidRPr="0041705B" w:rsidRDefault="004A3987" w:rsidP="0041705B">
      <w:pPr>
        <w:jc w:val="both"/>
        <w:rPr>
          <w:b/>
          <w:lang w:val="es-ES"/>
        </w:rPr>
      </w:pPr>
      <w:r w:rsidRPr="0041705B">
        <w:rPr>
          <w:b/>
          <w:lang w:val="es-ES"/>
        </w:rPr>
        <w:t>- Đối với đời sống thực vật, nước thực hiện các chức năng chính sau đây:</w:t>
      </w:r>
    </w:p>
    <w:p w:rsidR="004A3987" w:rsidRPr="0041705B" w:rsidRDefault="004A3987" w:rsidP="0041705B">
      <w:pPr>
        <w:ind w:firstLine="720"/>
        <w:jc w:val="both"/>
        <w:rPr>
          <w:lang w:val="es-ES"/>
        </w:rPr>
      </w:pPr>
      <w:r w:rsidRPr="0041705B">
        <w:rPr>
          <w:lang w:val="es-ES"/>
        </w:rPr>
        <w:t>+ Là thành phần cấu tạo bắt buộc của tế bào và cơ thể. Trong cây, nước chiếm ¾ khối lượng cơ thể. Riêng ở các loài thực vật thủy sinh, nước chiếm đến 90% khối lượng. (0,25đ)</w:t>
      </w:r>
    </w:p>
    <w:p w:rsidR="004A3987" w:rsidRPr="0041705B" w:rsidRDefault="004A3987" w:rsidP="0041705B">
      <w:pPr>
        <w:ind w:firstLine="720"/>
        <w:jc w:val="both"/>
        <w:rPr>
          <w:spacing w:val="-4"/>
          <w:lang w:val="es-ES"/>
        </w:rPr>
      </w:pPr>
      <w:r w:rsidRPr="0041705B">
        <w:rPr>
          <w:spacing w:val="-4"/>
          <w:lang w:val="es-ES"/>
        </w:rPr>
        <w:t>+ Nước tham gia vào mọi quá trình trao đổi chất; là dung môi của các muối khoáng và nhiều chất hữu cơ trong cây; nhờ đó nước giúp cho quá trình hấp thu khoáng của rễ và vận chuyển các chất trong cây. (0,25đ)</w:t>
      </w:r>
    </w:p>
    <w:p w:rsidR="004A3987" w:rsidRPr="0041705B" w:rsidRDefault="004A3987" w:rsidP="0041705B">
      <w:pPr>
        <w:ind w:firstLine="720"/>
        <w:jc w:val="both"/>
        <w:rPr>
          <w:lang w:val="es-ES"/>
        </w:rPr>
      </w:pPr>
      <w:r w:rsidRPr="0041705B">
        <w:rPr>
          <w:lang w:val="es-ES"/>
        </w:rPr>
        <w:t>+ Nước là nguyên liệu của quá trình quang hợp tạo các chất hữu cơ của cây. (0,25đ)</w:t>
      </w:r>
    </w:p>
    <w:p w:rsidR="004A3987" w:rsidRPr="0041705B" w:rsidRDefault="004A3987" w:rsidP="0041705B">
      <w:pPr>
        <w:ind w:firstLine="720"/>
        <w:jc w:val="both"/>
        <w:rPr>
          <w:lang w:val="es-ES"/>
        </w:rPr>
      </w:pPr>
      <w:r w:rsidRPr="0041705B">
        <w:rPr>
          <w:lang w:val="es-ES"/>
        </w:rPr>
        <w:t>+ Nước tham gia vào quá trình điều hòa nhiệt độ cho cây. Sự thoát nước từ cây ra môi trường khi trời nắng nóng làm giảm nhiệt độ của cây và giúp chúng tránh bị khô héo. (0,25đ)</w:t>
      </w:r>
    </w:p>
    <w:p w:rsidR="004A3987" w:rsidRPr="0041705B" w:rsidRDefault="004A3987" w:rsidP="0041705B">
      <w:pPr>
        <w:jc w:val="both"/>
        <w:rPr>
          <w:b/>
          <w:lang w:val="es-ES"/>
        </w:rPr>
      </w:pPr>
      <w:r w:rsidRPr="0041705B">
        <w:rPr>
          <w:b/>
          <w:lang w:val="es-ES"/>
        </w:rPr>
        <w:t>- Trong cây, nước tồn tại dưới hạng dạng chính là: nước tự do và nước liên kết</w:t>
      </w:r>
    </w:p>
    <w:p w:rsidR="004A3987" w:rsidRPr="0041705B" w:rsidRDefault="004A3987" w:rsidP="0041705B">
      <w:pPr>
        <w:ind w:firstLine="720"/>
        <w:jc w:val="both"/>
        <w:rPr>
          <w:lang w:val="es-ES"/>
        </w:rPr>
      </w:pPr>
      <w:r w:rsidRPr="0041705B">
        <w:rPr>
          <w:lang w:val="es-ES"/>
        </w:rPr>
        <w:t>+ Nước tự do:</w:t>
      </w:r>
    </w:p>
    <w:p w:rsidR="004A3987" w:rsidRPr="0041705B" w:rsidRDefault="004A3987" w:rsidP="0041705B">
      <w:pPr>
        <w:ind w:firstLine="720"/>
        <w:jc w:val="both"/>
        <w:rPr>
          <w:lang w:val="es-ES"/>
        </w:rPr>
      </w:pPr>
      <w:r w:rsidRPr="0041705B">
        <w:rPr>
          <w:lang w:val="es-ES"/>
        </w:rPr>
        <w:t>Là dạng nước chứa trong thành phần của tế bào, trong các khoảng gian bào, trong các mạch dẫn của cây... không bị hút bởi các phân tử tích điện hay dạng liên kết hóa học. (0,25đ)</w:t>
      </w:r>
    </w:p>
    <w:p w:rsidR="004A3987" w:rsidRPr="0041705B" w:rsidRDefault="004A3987" w:rsidP="0041705B">
      <w:pPr>
        <w:ind w:firstLine="720"/>
        <w:jc w:val="both"/>
        <w:rPr>
          <w:lang w:val="es-ES"/>
        </w:rPr>
      </w:pPr>
      <w:r w:rsidRPr="0041705B">
        <w:rPr>
          <w:lang w:val="es-ES"/>
        </w:rPr>
        <w:t>Nước tự do vẫn giữ được tính chất vật lí, hóa học, sinh học bình thường của nước và có vai trò rất quan trọng với cây như: làm dung môi, làm giảm nhiệt độ của cây qua sự thoát hơi nước, tham gia vào một số quá trình trao đổi chất, duy trì độ nhớt bình thường của chất nguyên sinh và các quá trình trao đổi chất bình thường của cây. (0,25đ)</w:t>
      </w:r>
    </w:p>
    <w:p w:rsidR="004A3987" w:rsidRPr="0041705B" w:rsidRDefault="004A3987" w:rsidP="0041705B">
      <w:pPr>
        <w:ind w:firstLine="720"/>
        <w:jc w:val="both"/>
        <w:rPr>
          <w:lang w:val="es-ES"/>
        </w:rPr>
      </w:pPr>
      <w:r w:rsidRPr="0041705B">
        <w:rPr>
          <w:lang w:val="es-ES"/>
        </w:rPr>
        <w:t>+ Nước liên kết:</w:t>
      </w:r>
    </w:p>
    <w:p w:rsidR="004A3987" w:rsidRPr="0041705B" w:rsidRDefault="004A3987" w:rsidP="0041705B">
      <w:pPr>
        <w:ind w:firstLine="720"/>
        <w:jc w:val="both"/>
        <w:rPr>
          <w:lang w:val="es-ES"/>
        </w:rPr>
      </w:pPr>
      <w:r w:rsidRPr="0041705B">
        <w:rPr>
          <w:lang w:val="es-ES"/>
        </w:rPr>
        <w:t>Là dạng nước bị các phân tử kích điện hút bởi một lực nhất định hoặc các liên kết hóa học ở các thành phần của tế bào. (0,25đ)</w:t>
      </w:r>
    </w:p>
    <w:p w:rsidR="004A3987" w:rsidRPr="0041705B" w:rsidRDefault="004A3987" w:rsidP="0041705B">
      <w:pPr>
        <w:ind w:firstLine="720"/>
        <w:jc w:val="both"/>
        <w:rPr>
          <w:lang w:val="es-ES"/>
        </w:rPr>
      </w:pPr>
      <w:r w:rsidRPr="0041705B">
        <w:rPr>
          <w:lang w:val="es-ES"/>
        </w:rPr>
        <w:t>Dạng nước liên kết dù không giữ vững được tính chất vật lí, hóa học, sinh học của nước nhưng lại có vai trò duy trì độ bền vững của hệ thống keo trong chất nguyên sinh của tế bào. (0,25đ)</w:t>
      </w:r>
    </w:p>
    <w:p w:rsidR="004A3987" w:rsidRPr="0041705B" w:rsidRDefault="004A3987" w:rsidP="0041705B">
      <w:pPr>
        <w:jc w:val="both"/>
        <w:rPr>
          <w:sz w:val="32"/>
          <w:lang w:val="es-ES"/>
        </w:rPr>
      </w:pPr>
      <w:r w:rsidRPr="0041705B">
        <w:rPr>
          <w:lang w:val="es-ES"/>
        </w:rPr>
        <w:lastRenderedPageBreak/>
        <w:tab/>
        <w:t xml:space="preserve">(Nếu chỉ nêu được các dạng nước trong cây: </w:t>
      </w:r>
      <w:r w:rsidRPr="0041705B">
        <w:rPr>
          <w:b/>
          <w:lang w:val="es-ES"/>
        </w:rPr>
        <w:t xml:space="preserve">- Trong cây, nước tồn tại dưới hạng dạng chính là: nước tự do và nước liên kết </w:t>
      </w:r>
      <w:r w:rsidRPr="0041705B">
        <w:rPr>
          <w:lang w:val="es-ES"/>
        </w:rPr>
        <w:t>thì cho 0,25đ)</w:t>
      </w:r>
    </w:p>
    <w:p w:rsidR="0041705B" w:rsidRPr="0041705B" w:rsidRDefault="0041705B" w:rsidP="0041705B">
      <w:pPr>
        <w:rPr>
          <w:color w:val="000000"/>
          <w:sz w:val="26"/>
          <w:szCs w:val="26"/>
          <w:bdr w:val="none" w:sz="0" w:space="0" w:color="auto" w:frame="1"/>
          <w:shd w:val="clear" w:color="auto" w:fill="FFFFFF"/>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11</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rPr>
          <w:color w:val="000000"/>
          <w:sz w:val="26"/>
          <w:szCs w:val="26"/>
          <w:bdr w:val="none" w:sz="0" w:space="0" w:color="auto" w:frame="1"/>
          <w:shd w:val="clear" w:color="auto" w:fill="FFFFFF"/>
        </w:rPr>
      </w:pPr>
    </w:p>
    <w:p w:rsidR="004A3987" w:rsidRPr="0041705B" w:rsidRDefault="004A3987" w:rsidP="0041705B">
      <w:pPr>
        <w:rPr>
          <w:i/>
          <w:iCs/>
          <w:color w:val="000000"/>
          <w:sz w:val="26"/>
          <w:szCs w:val="26"/>
        </w:rPr>
      </w:pPr>
      <w:r w:rsidRPr="0041705B">
        <w:rPr>
          <w:b/>
          <w:color w:val="000000"/>
          <w:sz w:val="26"/>
          <w:szCs w:val="26"/>
          <w:bdr w:val="none" w:sz="0" w:space="0" w:color="auto" w:frame="1"/>
          <w:shd w:val="clear" w:color="auto" w:fill="FFFFFF"/>
        </w:rPr>
        <w:t>I. PHẦN TRẮC NGHIỆM (3đ)</w:t>
      </w:r>
      <w:r w:rsidRPr="0041705B">
        <w:rPr>
          <w:color w:val="000000"/>
          <w:sz w:val="26"/>
          <w:szCs w:val="26"/>
          <w:bdr w:val="none" w:sz="0" w:space="0" w:color="auto" w:frame="1"/>
          <w:shd w:val="clear" w:color="auto" w:fill="FFFFFF"/>
        </w:rPr>
        <w:br/>
      </w:r>
      <w:r w:rsidRPr="0041705B">
        <w:rPr>
          <w:i/>
          <w:iCs/>
          <w:color w:val="000000"/>
          <w:sz w:val="26"/>
          <w:szCs w:val="26"/>
        </w:rPr>
        <w:t>Em hãy chọn câu trả lời đúng nhất trong mỗi câu sau đây:</w:t>
      </w:r>
    </w:p>
    <w:p w:rsidR="004A3987" w:rsidRPr="0041705B" w:rsidRDefault="004A3987" w:rsidP="0041705B">
      <w:pPr>
        <w:jc w:val="both"/>
        <w:outlineLvl w:val="0"/>
        <w:rPr>
          <w:rFonts w:eastAsia="VNI-Times"/>
        </w:rPr>
      </w:pPr>
      <w:r w:rsidRPr="0041705B">
        <w:rPr>
          <w:iCs/>
          <w:color w:val="000000"/>
          <w:sz w:val="26"/>
          <w:szCs w:val="26"/>
        </w:rPr>
        <w:t>Câu 1:</w:t>
      </w:r>
      <w:r w:rsidRPr="0041705B">
        <w:rPr>
          <w:rFonts w:eastAsia="VNI-Times"/>
        </w:rPr>
        <w:t xml:space="preserve"> Sự hấp thụ ion khoáng thụ đông của tế bào phụ thuộc vào:</w:t>
      </w:r>
    </w:p>
    <w:p w:rsidR="004A3987" w:rsidRPr="0041705B" w:rsidRDefault="004A3987" w:rsidP="0041705B">
      <w:pPr>
        <w:jc w:val="both"/>
        <w:outlineLvl w:val="0"/>
        <w:rPr>
          <w:rFonts w:eastAsia="VNI-Times"/>
        </w:rPr>
      </w:pPr>
      <w:r w:rsidRPr="0041705B">
        <w:rPr>
          <w:rFonts w:eastAsia="VNI-Times"/>
        </w:rPr>
        <w:t>A. hoạt động trao đổi chất.</w:t>
      </w:r>
      <w:r w:rsidRPr="0041705B">
        <w:rPr>
          <w:rFonts w:eastAsia="VNI-Times"/>
        </w:rPr>
        <w:tab/>
      </w:r>
      <w:r w:rsidRPr="0041705B">
        <w:rPr>
          <w:rFonts w:eastAsia="VNI-Times"/>
        </w:rPr>
        <w:tab/>
      </w:r>
      <w:r w:rsidRPr="0041705B">
        <w:rPr>
          <w:rFonts w:eastAsia="VNI-Times"/>
        </w:rPr>
        <w:tab/>
        <w:t>B. chênh lệch nồng độ ion.</w:t>
      </w:r>
    </w:p>
    <w:p w:rsidR="004A3987" w:rsidRPr="0041705B" w:rsidRDefault="004A3987" w:rsidP="0041705B">
      <w:pPr>
        <w:jc w:val="both"/>
        <w:outlineLvl w:val="0"/>
        <w:rPr>
          <w:rFonts w:eastAsia="VNI-Times"/>
        </w:rPr>
      </w:pPr>
      <w:r w:rsidRPr="0041705B">
        <w:rPr>
          <w:rFonts w:eastAsia="VNI-Times"/>
        </w:rPr>
        <w:t xml:space="preserve">C. cung cấp năng lượng. </w:t>
      </w:r>
      <w:r w:rsidRPr="0041705B">
        <w:rPr>
          <w:rFonts w:eastAsia="VNI-Times"/>
        </w:rPr>
        <w:tab/>
      </w:r>
      <w:r w:rsidRPr="0041705B">
        <w:rPr>
          <w:rFonts w:eastAsia="VNI-Times"/>
        </w:rPr>
        <w:tab/>
      </w:r>
      <w:r w:rsidRPr="0041705B">
        <w:rPr>
          <w:rFonts w:eastAsia="VNI-Times"/>
        </w:rPr>
        <w:tab/>
        <w:t xml:space="preserve">D. hoạt động thẩm thấu. </w:t>
      </w:r>
    </w:p>
    <w:p w:rsidR="004A3987" w:rsidRPr="0041705B" w:rsidRDefault="004A3987" w:rsidP="0041705B">
      <w:pPr>
        <w:jc w:val="both"/>
        <w:rPr>
          <w:lang w:val="vi-VN"/>
        </w:rPr>
      </w:pPr>
      <w:r w:rsidRPr="0041705B">
        <w:rPr>
          <w:sz w:val="26"/>
          <w:szCs w:val="26"/>
        </w:rPr>
        <w:t xml:space="preserve">Câu 2: </w:t>
      </w:r>
      <w:r w:rsidRPr="0041705B">
        <w:rPr>
          <w:bCs/>
          <w:lang w:val="vi-VN"/>
        </w:rPr>
        <w:t>Sắc tố nào tham gia trực tiếp chuyển hóa năng lượng mặt trời thành ATP, NADPH trong quang hợp?</w:t>
      </w:r>
    </w:p>
    <w:p w:rsidR="004A3987" w:rsidRPr="0041705B" w:rsidRDefault="004A3987" w:rsidP="0041705B">
      <w:pPr>
        <w:jc w:val="both"/>
        <w:rPr>
          <w:bCs/>
          <w:lang w:val="vi-VN"/>
        </w:rPr>
      </w:pPr>
      <w:r w:rsidRPr="0041705B">
        <w:rPr>
          <w:bCs/>
          <w:lang w:val="vi-VN"/>
        </w:rPr>
        <w:t>A. Diệp lục a</w:t>
      </w:r>
      <w:r w:rsidRPr="0041705B">
        <w:rPr>
          <w:bCs/>
        </w:rPr>
        <w:t>.</w:t>
      </w:r>
      <w:r w:rsidRPr="0041705B">
        <w:rPr>
          <w:bCs/>
          <w:lang w:val="vi-VN"/>
        </w:rPr>
        <w:tab/>
      </w:r>
      <w:r w:rsidRPr="0041705B">
        <w:rPr>
          <w:bCs/>
          <w:lang w:val="vi-VN"/>
        </w:rPr>
        <w:tab/>
        <w:t>B. Diệp lục b</w:t>
      </w:r>
      <w:r w:rsidRPr="0041705B">
        <w:rPr>
          <w:bCs/>
        </w:rPr>
        <w:t>.</w:t>
      </w:r>
      <w:r w:rsidRPr="0041705B">
        <w:rPr>
          <w:bCs/>
        </w:rPr>
        <w:tab/>
      </w:r>
      <w:r w:rsidRPr="0041705B">
        <w:rPr>
          <w:bCs/>
        </w:rPr>
        <w:tab/>
      </w:r>
      <w:r w:rsidRPr="0041705B">
        <w:rPr>
          <w:bCs/>
          <w:lang w:val="vi-VN"/>
        </w:rPr>
        <w:t>C. Diệp lục a</w:t>
      </w:r>
      <w:r w:rsidRPr="0041705B">
        <w:rPr>
          <w:bCs/>
        </w:rPr>
        <w:t>,</w:t>
      </w:r>
      <w:r w:rsidRPr="0041705B">
        <w:rPr>
          <w:bCs/>
          <w:lang w:val="vi-VN"/>
        </w:rPr>
        <w:t xml:space="preserve"> b</w:t>
      </w:r>
      <w:r w:rsidRPr="0041705B">
        <w:rPr>
          <w:bCs/>
        </w:rPr>
        <w:t xml:space="preserve">.     </w:t>
      </w:r>
      <w:r w:rsidRPr="0041705B">
        <w:rPr>
          <w:bCs/>
          <w:lang w:val="vi-VN"/>
        </w:rPr>
        <w:t>D. Diệp lục a, b và carôtenôit.</w:t>
      </w:r>
    </w:p>
    <w:p w:rsidR="004A3987" w:rsidRPr="0041705B" w:rsidRDefault="004A3987" w:rsidP="0041705B">
      <w:pPr>
        <w:jc w:val="both"/>
      </w:pPr>
      <w:r w:rsidRPr="0041705B">
        <w:rPr>
          <w:sz w:val="26"/>
          <w:szCs w:val="26"/>
        </w:rPr>
        <w:t>Câu 3:</w:t>
      </w:r>
      <w:r w:rsidRPr="0041705B">
        <w:t xml:space="preserve"> Có bao nhiêu phân tử ATP được hình thành từ 1 phân tử glucôzơ bị phân giải trong quá trình hô hấp hiếu khí ?</w:t>
      </w:r>
    </w:p>
    <w:p w:rsidR="004A3987" w:rsidRPr="0041705B" w:rsidRDefault="004A3987" w:rsidP="0041705B">
      <w:pPr>
        <w:jc w:val="both"/>
      </w:pPr>
      <w:r w:rsidRPr="0041705B">
        <w:t>A. 32 phân tử.</w:t>
      </w:r>
      <w:r w:rsidRPr="0041705B">
        <w:tab/>
      </w:r>
      <w:r w:rsidRPr="0041705B">
        <w:tab/>
        <w:t>B. 34 phân tử.</w:t>
      </w:r>
      <w:r w:rsidRPr="0041705B">
        <w:tab/>
      </w:r>
      <w:r w:rsidRPr="0041705B">
        <w:tab/>
        <w:t xml:space="preserve">  C. 36 phân tử</w:t>
      </w:r>
      <w:r w:rsidRPr="0041705B">
        <w:tab/>
        <w:t xml:space="preserve">.   </w:t>
      </w:r>
      <w:r w:rsidRPr="0041705B">
        <w:tab/>
        <w:t>D. 38 phân tử.</w:t>
      </w:r>
    </w:p>
    <w:p w:rsidR="004A3987" w:rsidRPr="0041705B" w:rsidRDefault="004A3987" w:rsidP="0041705B">
      <w:pPr>
        <w:jc w:val="both"/>
        <w:rPr>
          <w:sz w:val="26"/>
          <w:szCs w:val="26"/>
        </w:rPr>
      </w:pPr>
      <w:r w:rsidRPr="0041705B">
        <w:rPr>
          <w:sz w:val="26"/>
          <w:szCs w:val="26"/>
        </w:rPr>
        <w:t>Câu 4: Hoạt động hệ dân truyền tim theo thứ tự</w:t>
      </w:r>
    </w:p>
    <w:p w:rsidR="004A3987" w:rsidRPr="0041705B" w:rsidRDefault="004D61C8" w:rsidP="004D61C8">
      <w:pPr>
        <w:pStyle w:val="ListParagraph"/>
        <w:ind w:left="851" w:hanging="284"/>
        <w:jc w:val="both"/>
        <w:rPr>
          <w:sz w:val="26"/>
          <w:szCs w:val="26"/>
        </w:rPr>
      </w:pPr>
      <w:r w:rsidRPr="0041705B">
        <w:rPr>
          <w:sz w:val="26"/>
          <w:szCs w:val="26"/>
        </w:rPr>
        <w:t>A.</w:t>
      </w:r>
      <w:r w:rsidRPr="0041705B">
        <w:rPr>
          <w:sz w:val="26"/>
          <w:szCs w:val="26"/>
        </w:rPr>
        <w:tab/>
      </w:r>
      <w:r w:rsidR="004A3987" w:rsidRPr="0041705B">
        <w:rPr>
          <w:sz w:val="26"/>
          <w:szCs w:val="26"/>
        </w:rPr>
        <w:t xml:space="preserve">Nút </w:t>
      </w:r>
      <w:r w:rsidR="004A3987" w:rsidRPr="0041705B">
        <w:t xml:space="preserve">xoang nhĩ phát xung điện </w:t>
      </w:r>
      <w:r w:rsidR="004A3987" w:rsidRPr="0041705B">
        <w:sym w:font="Wingdings" w:char="F0E0"/>
      </w:r>
      <w:r w:rsidR="004A3987" w:rsidRPr="0041705B">
        <w:t xml:space="preserve"> nút nhĩ thất </w:t>
      </w:r>
      <w:r w:rsidR="004A3987" w:rsidRPr="0041705B">
        <w:sym w:font="Wingdings" w:char="F0E0"/>
      </w:r>
      <w:r w:rsidR="004A3987" w:rsidRPr="0041705B">
        <w:t xml:space="preserve"> mạng lưới Puoockin </w:t>
      </w:r>
      <w:r w:rsidR="004A3987" w:rsidRPr="0041705B">
        <w:sym w:font="Wingdings" w:char="F0E0"/>
      </w:r>
      <w:r w:rsidR="004A3987" w:rsidRPr="0041705B">
        <w:t xml:space="preserve"> bó His.</w:t>
      </w:r>
    </w:p>
    <w:p w:rsidR="004A3987" w:rsidRPr="0041705B" w:rsidRDefault="004D61C8" w:rsidP="004D61C8">
      <w:pPr>
        <w:pStyle w:val="ListParagraph"/>
        <w:ind w:left="851" w:hanging="284"/>
        <w:jc w:val="both"/>
        <w:rPr>
          <w:sz w:val="26"/>
          <w:szCs w:val="26"/>
        </w:rPr>
      </w:pPr>
      <w:r w:rsidRPr="0041705B">
        <w:rPr>
          <w:sz w:val="26"/>
          <w:szCs w:val="26"/>
        </w:rPr>
        <w:t>B.</w:t>
      </w:r>
      <w:r w:rsidRPr="0041705B">
        <w:rPr>
          <w:sz w:val="26"/>
          <w:szCs w:val="26"/>
        </w:rPr>
        <w:tab/>
      </w:r>
      <w:r w:rsidR="004A3987" w:rsidRPr="0041705B">
        <w:rPr>
          <w:sz w:val="26"/>
          <w:szCs w:val="26"/>
        </w:rPr>
        <w:t xml:space="preserve">Nút </w:t>
      </w:r>
      <w:r w:rsidR="004A3987" w:rsidRPr="0041705B">
        <w:t xml:space="preserve">xoang nhĩ phát xung điện </w:t>
      </w:r>
      <w:r w:rsidR="004A3987" w:rsidRPr="0041705B">
        <w:sym w:font="Wingdings" w:char="F0E0"/>
      </w:r>
      <w:r w:rsidR="004A3987" w:rsidRPr="0041705B">
        <w:t xml:space="preserve"> bó His  </w:t>
      </w:r>
      <w:r w:rsidR="004A3987" w:rsidRPr="0041705B">
        <w:sym w:font="Wingdings" w:char="F0E0"/>
      </w:r>
      <w:r w:rsidR="004A3987" w:rsidRPr="0041705B">
        <w:t xml:space="preserve"> nút nhĩ thất </w:t>
      </w:r>
      <w:r w:rsidR="004A3987" w:rsidRPr="0041705B">
        <w:sym w:font="Wingdings" w:char="F0E0"/>
      </w:r>
      <w:r w:rsidR="004A3987" w:rsidRPr="0041705B">
        <w:t xml:space="preserve"> mạng lưới Puoockin.</w:t>
      </w:r>
    </w:p>
    <w:p w:rsidR="004A3987" w:rsidRPr="0041705B" w:rsidRDefault="004D61C8" w:rsidP="004D61C8">
      <w:pPr>
        <w:pStyle w:val="ListParagraph"/>
        <w:ind w:left="851" w:hanging="284"/>
        <w:jc w:val="both"/>
        <w:rPr>
          <w:sz w:val="26"/>
          <w:szCs w:val="26"/>
        </w:rPr>
      </w:pPr>
      <w:r w:rsidRPr="0041705B">
        <w:rPr>
          <w:sz w:val="26"/>
          <w:szCs w:val="26"/>
        </w:rPr>
        <w:t>C.</w:t>
      </w:r>
      <w:r w:rsidRPr="0041705B">
        <w:rPr>
          <w:sz w:val="26"/>
          <w:szCs w:val="26"/>
        </w:rPr>
        <w:tab/>
      </w:r>
      <w:r w:rsidR="004A3987" w:rsidRPr="0041705B">
        <w:rPr>
          <w:sz w:val="26"/>
          <w:szCs w:val="26"/>
        </w:rPr>
        <w:t xml:space="preserve">Nút </w:t>
      </w:r>
      <w:r w:rsidR="004A3987" w:rsidRPr="0041705B">
        <w:t xml:space="preserve">xoang nhĩ phát xung điện </w:t>
      </w:r>
      <w:r w:rsidR="004A3987" w:rsidRPr="0041705B">
        <w:sym w:font="Wingdings" w:char="F0E0"/>
      </w:r>
      <w:r w:rsidR="004A3987" w:rsidRPr="0041705B">
        <w:t xml:space="preserve"> nút nhĩ thất </w:t>
      </w:r>
      <w:r w:rsidR="004A3987" w:rsidRPr="0041705B">
        <w:sym w:font="Wingdings" w:char="F0E0"/>
      </w:r>
      <w:r w:rsidR="004A3987" w:rsidRPr="0041705B">
        <w:t xml:space="preserve"> bó His </w:t>
      </w:r>
      <w:r w:rsidR="004A3987" w:rsidRPr="0041705B">
        <w:sym w:font="Wingdings" w:char="F0E0"/>
      </w:r>
      <w:r w:rsidR="004A3987" w:rsidRPr="0041705B">
        <w:t xml:space="preserve"> mạng lưới Puoockin.</w:t>
      </w:r>
    </w:p>
    <w:p w:rsidR="004A3987" w:rsidRPr="0041705B" w:rsidRDefault="004D61C8" w:rsidP="004D61C8">
      <w:pPr>
        <w:pStyle w:val="ListParagraph"/>
        <w:ind w:left="851" w:hanging="284"/>
        <w:jc w:val="both"/>
        <w:rPr>
          <w:sz w:val="26"/>
          <w:szCs w:val="26"/>
        </w:rPr>
      </w:pPr>
      <w:r w:rsidRPr="0041705B">
        <w:rPr>
          <w:sz w:val="26"/>
          <w:szCs w:val="26"/>
        </w:rPr>
        <w:t>D.</w:t>
      </w:r>
      <w:r w:rsidRPr="0041705B">
        <w:rPr>
          <w:sz w:val="26"/>
          <w:szCs w:val="26"/>
        </w:rPr>
        <w:tab/>
      </w:r>
      <w:r w:rsidR="004A3987" w:rsidRPr="0041705B">
        <w:rPr>
          <w:sz w:val="26"/>
          <w:szCs w:val="26"/>
        </w:rPr>
        <w:t xml:space="preserve">Nút </w:t>
      </w:r>
      <w:r w:rsidR="004A3987" w:rsidRPr="0041705B">
        <w:t xml:space="preserve">xoang nhĩ phát xung điện </w:t>
      </w:r>
      <w:r w:rsidR="004A3987" w:rsidRPr="0041705B">
        <w:sym w:font="Wingdings" w:char="F0E0"/>
      </w:r>
      <w:r w:rsidR="004A3987" w:rsidRPr="0041705B">
        <w:t xml:space="preserve"> mạng lưới Puoockin </w:t>
      </w:r>
      <w:r w:rsidR="004A3987" w:rsidRPr="0041705B">
        <w:sym w:font="Wingdings" w:char="F0E0"/>
      </w:r>
      <w:r w:rsidR="004A3987" w:rsidRPr="0041705B">
        <w:t xml:space="preserve"> nút nhĩ thất </w:t>
      </w:r>
      <w:r w:rsidR="004A3987" w:rsidRPr="0041705B">
        <w:sym w:font="Wingdings" w:char="F0E0"/>
      </w:r>
      <w:r w:rsidR="004A3987" w:rsidRPr="0041705B">
        <w:t xml:space="preserve"> bó His.</w:t>
      </w:r>
    </w:p>
    <w:p w:rsidR="004A3987" w:rsidRPr="0041705B" w:rsidRDefault="004A3987" w:rsidP="0041705B">
      <w:pPr>
        <w:tabs>
          <w:tab w:val="left" w:pos="342"/>
          <w:tab w:val="left" w:pos="4902"/>
        </w:tabs>
        <w:ind w:left="340" w:hanging="397"/>
        <w:jc w:val="both"/>
        <w:rPr>
          <w:rFonts w:eastAsia="Calibri"/>
        </w:rPr>
      </w:pPr>
      <w:r w:rsidRPr="0041705B">
        <w:rPr>
          <w:rFonts w:eastAsia="Calibri"/>
        </w:rPr>
        <w:t>Câu 5: Vai trò điều tiết của hoocmôn do tuyến tuỵ tiết ra là:</w:t>
      </w:r>
    </w:p>
    <w:p w:rsidR="004A3987" w:rsidRPr="0041705B" w:rsidRDefault="004A3987" w:rsidP="0041705B">
      <w:pPr>
        <w:jc w:val="both"/>
        <w:rPr>
          <w:rFonts w:eastAsia="Calibri"/>
        </w:rPr>
      </w:pPr>
      <w:r w:rsidRPr="0041705B">
        <w:rPr>
          <w:rFonts w:eastAsia="Calibri"/>
        </w:rPr>
        <w:t>A. Insulin tham gia điều tiết khi hàm lượng glucôzơ trong máu cao, còn glucôgôn điều tiết khi nồng độ glucôzơ trong máu thấp.</w:t>
      </w:r>
    </w:p>
    <w:p w:rsidR="004A3987" w:rsidRPr="0041705B" w:rsidRDefault="004A3987" w:rsidP="0041705B">
      <w:pPr>
        <w:jc w:val="both"/>
        <w:rPr>
          <w:rFonts w:eastAsia="Calibri"/>
        </w:rPr>
      </w:pPr>
      <w:r w:rsidRPr="0041705B">
        <w:rPr>
          <w:rFonts w:eastAsia="Calibri"/>
        </w:rPr>
        <w:t>B. Insulin tham gia điều tiết khi hàm lượng glucôzơ trong máu thấp, còn glucôgôn điều tiết khi nồng độ glucôzơ trong máu cao.</w:t>
      </w:r>
    </w:p>
    <w:p w:rsidR="004A3987" w:rsidRPr="0041705B" w:rsidRDefault="004A3987" w:rsidP="0041705B">
      <w:pPr>
        <w:jc w:val="both"/>
        <w:rPr>
          <w:rFonts w:eastAsia="Calibri"/>
        </w:rPr>
      </w:pPr>
      <w:r w:rsidRPr="0041705B">
        <w:rPr>
          <w:rFonts w:eastAsia="Calibri"/>
        </w:rPr>
        <w:t>C. Insulin tham gia điều tiết khi hàm lượng glucôzơ trong máu cao, còn glucôgôn điều tiết khi nồng độ glucôzơ trong máu cũng cao.</w:t>
      </w:r>
    </w:p>
    <w:p w:rsidR="004A3987" w:rsidRPr="00066141" w:rsidRDefault="004A3987" w:rsidP="0041705B">
      <w:pPr>
        <w:jc w:val="both"/>
        <w:rPr>
          <w:bCs/>
          <w:lang w:val="pt-BR"/>
          <w14:shadow w14:blurRad="50800" w14:dist="38100" w14:dir="2700000" w14:sx="100000" w14:sy="100000" w14:kx="0" w14:ky="0" w14:algn="tl">
            <w14:srgbClr w14:val="000000">
              <w14:alpha w14:val="60000"/>
            </w14:srgbClr>
          </w14:shadow>
        </w:rPr>
      </w:pPr>
      <w:r w:rsidRPr="0041705B">
        <w:rPr>
          <w:rFonts w:eastAsia="Calibri"/>
        </w:rPr>
        <w:t>D. Insulin tham gia điều tiết khi hàm lượng glucôzơ trong máu thấp, còn glucôgôn điều tiết khi nồng độ glucôzơ trong máu cũng thấp.</w:t>
      </w:r>
      <w:r w:rsidRPr="00066141">
        <w:rPr>
          <w:bCs/>
          <w:lang w:val="pt-BR"/>
          <w14:shadow w14:blurRad="50800" w14:dist="38100" w14:dir="2700000" w14:sx="100000" w14:sy="100000" w14:kx="0" w14:ky="0" w14:algn="tl">
            <w14:srgbClr w14:val="000000">
              <w14:alpha w14:val="60000"/>
            </w14:srgbClr>
          </w14:shadow>
        </w:rPr>
        <w:t xml:space="preserve"> </w:t>
      </w:r>
    </w:p>
    <w:p w:rsidR="004A3987" w:rsidRPr="0041705B" w:rsidRDefault="004A3987" w:rsidP="0041705B">
      <w:pPr>
        <w:jc w:val="both"/>
      </w:pPr>
      <w:r w:rsidRPr="0041705B">
        <w:rPr>
          <w:sz w:val="26"/>
          <w:szCs w:val="26"/>
        </w:rPr>
        <w:t>Câu 6:</w:t>
      </w:r>
      <w:r w:rsidRPr="0041705B">
        <w:t xml:space="preserve"> </w:t>
      </w:r>
      <w:r w:rsidRPr="0041705B">
        <w:rPr>
          <w:bCs/>
        </w:rPr>
        <w:t>Làm thế nào để giảm và kiểm soát bệnh tăng huyết áp mà không cần đến thuốc?</w:t>
      </w:r>
    </w:p>
    <w:p w:rsidR="004A3987" w:rsidRPr="0041705B" w:rsidRDefault="004A3987" w:rsidP="0041705B">
      <w:pPr>
        <w:jc w:val="both"/>
      </w:pPr>
      <w:r w:rsidRPr="0041705B">
        <w:rPr>
          <w:iCs/>
        </w:rPr>
        <w:t xml:space="preserve">A. </w:t>
      </w:r>
      <w:r w:rsidRPr="0041705B">
        <w:rPr>
          <w:bCs/>
          <w:iCs/>
        </w:rPr>
        <w:t>Giảm cân,</w:t>
      </w:r>
      <w:r w:rsidRPr="0041705B">
        <w:rPr>
          <w:iCs/>
        </w:rPr>
        <w:t xml:space="preserve"> </w:t>
      </w:r>
      <w:r w:rsidRPr="0041705B">
        <w:rPr>
          <w:bCs/>
          <w:iCs/>
        </w:rPr>
        <w:t>vận động thể lực</w:t>
      </w:r>
      <w:r w:rsidRPr="0041705B">
        <w:rPr>
          <w:iCs/>
        </w:rPr>
        <w:t xml:space="preserve"> h</w:t>
      </w:r>
      <w:r w:rsidRPr="0041705B">
        <w:rPr>
          <w:bCs/>
          <w:iCs/>
        </w:rPr>
        <w:t>ạn chế căng thẳng.</w:t>
      </w:r>
      <w:r w:rsidRPr="0041705B">
        <w:t xml:space="preserve"> </w:t>
      </w:r>
    </w:p>
    <w:p w:rsidR="004A3987" w:rsidRPr="0041705B" w:rsidRDefault="004A3987" w:rsidP="0041705B">
      <w:pPr>
        <w:jc w:val="both"/>
      </w:pPr>
      <w:r w:rsidRPr="0041705B">
        <w:rPr>
          <w:bCs/>
          <w:iCs/>
        </w:rPr>
        <w:t>B.Giảm lượng muối</w:t>
      </w:r>
      <w:r w:rsidRPr="0041705B">
        <w:rPr>
          <w:bCs/>
        </w:rPr>
        <w:t xml:space="preserve"> ăn</w:t>
      </w:r>
      <w:r w:rsidRPr="0041705B">
        <w:t xml:space="preserve">  hàng ngày ( &lt; 6g NaCl).</w:t>
      </w:r>
    </w:p>
    <w:p w:rsidR="004A3987" w:rsidRPr="0041705B" w:rsidRDefault="004A3987" w:rsidP="0041705B">
      <w:pPr>
        <w:jc w:val="both"/>
        <w:rPr>
          <w:bCs/>
          <w:iCs/>
        </w:rPr>
      </w:pPr>
      <w:r w:rsidRPr="0041705B">
        <w:rPr>
          <w:iCs/>
        </w:rPr>
        <w:t>C.</w:t>
      </w:r>
      <w:r w:rsidRPr="0041705B">
        <w:rPr>
          <w:bCs/>
          <w:iCs/>
        </w:rPr>
        <w:t xml:space="preserve">Hạn chế  uống rượu bia </w:t>
      </w:r>
      <w:r w:rsidRPr="0041705B">
        <w:t xml:space="preserve"> không hút </w:t>
      </w:r>
      <w:r w:rsidRPr="0041705B">
        <w:rPr>
          <w:bCs/>
          <w:iCs/>
        </w:rPr>
        <w:t>thuốc lá.</w:t>
      </w:r>
    </w:p>
    <w:p w:rsidR="004A3987" w:rsidRPr="0041705B" w:rsidRDefault="004A3987" w:rsidP="0041705B">
      <w:pPr>
        <w:jc w:val="both"/>
      </w:pPr>
      <w:r w:rsidRPr="0041705B">
        <w:rPr>
          <w:bCs/>
          <w:iCs/>
        </w:rPr>
        <w:t>D. Cả 3 phương án trên.</w:t>
      </w:r>
    </w:p>
    <w:p w:rsidR="004A3987" w:rsidRPr="0041705B" w:rsidRDefault="004A3987" w:rsidP="0041705B">
      <w:pPr>
        <w:ind w:right="-142"/>
        <w:jc w:val="both"/>
        <w:rPr>
          <w:lang w:val="vi-VN"/>
        </w:rPr>
      </w:pPr>
      <w:r w:rsidRPr="0041705B">
        <w:rPr>
          <w:sz w:val="26"/>
          <w:szCs w:val="26"/>
        </w:rPr>
        <w:t>Câu 7:</w:t>
      </w:r>
      <w:r w:rsidRPr="0041705B">
        <w:t xml:space="preserve"> </w:t>
      </w:r>
      <w:r w:rsidRPr="0041705B">
        <w:rPr>
          <w:lang w:val="vi-VN"/>
        </w:rPr>
        <w:t>Tại sao hệ thần kinh dạng chuỗi hạch có thể trả lời cục bộ (</w:t>
      </w:r>
      <w:r w:rsidRPr="0041705B">
        <w:t>n</w:t>
      </w:r>
      <w:r w:rsidRPr="0041705B">
        <w:rPr>
          <w:lang w:val="vi-VN"/>
        </w:rPr>
        <w:t>hư co 1 chân) khi bị kích thích?</w:t>
      </w:r>
    </w:p>
    <w:p w:rsidR="004A3987" w:rsidRPr="0041705B" w:rsidRDefault="004A3987" w:rsidP="0041705B">
      <w:pPr>
        <w:jc w:val="both"/>
        <w:rPr>
          <w:lang w:val="vi-VN"/>
        </w:rPr>
      </w:pPr>
      <w:r w:rsidRPr="0041705B">
        <w:rPr>
          <w:lang w:val="vi-VN"/>
        </w:rPr>
        <w:t>A. Số lượng tế bào thần kinh tăng lên.</w:t>
      </w:r>
      <w:r w:rsidRPr="0041705B">
        <w:rPr>
          <w:lang w:val="vi-VN"/>
        </w:rPr>
        <w:tab/>
      </w:r>
      <w:r w:rsidRPr="0041705B">
        <w:rPr>
          <w:lang w:val="vi-VN"/>
        </w:rPr>
        <w:tab/>
      </w:r>
    </w:p>
    <w:p w:rsidR="004A3987" w:rsidRPr="0041705B" w:rsidRDefault="004A3987" w:rsidP="0041705B">
      <w:pPr>
        <w:jc w:val="both"/>
        <w:rPr>
          <w:lang w:val="vi-VN"/>
        </w:rPr>
      </w:pPr>
      <w:r w:rsidRPr="0041705B">
        <w:rPr>
          <w:lang w:val="vi-VN"/>
        </w:rPr>
        <w:t>B. Mỗi hạch là 1 trung tâm điều khiển 1 vùng xác định của cơ thể</w:t>
      </w:r>
      <w:r w:rsidRPr="0041705B">
        <w:t>.</w:t>
      </w:r>
      <w:r w:rsidRPr="0041705B">
        <w:rPr>
          <w:lang w:val="vi-VN"/>
        </w:rPr>
        <w:t xml:space="preserve"> </w:t>
      </w:r>
    </w:p>
    <w:p w:rsidR="004A3987" w:rsidRPr="0041705B" w:rsidRDefault="004A3987" w:rsidP="0041705B">
      <w:pPr>
        <w:jc w:val="both"/>
        <w:rPr>
          <w:lang w:val="vi-VN"/>
        </w:rPr>
      </w:pPr>
      <w:r w:rsidRPr="0041705B">
        <w:rPr>
          <w:lang w:val="vi-VN"/>
        </w:rPr>
        <w:t>C. Do các tế bào thần kinh trong hạch nằm gần nhau.</w:t>
      </w:r>
    </w:p>
    <w:p w:rsidR="004A3987" w:rsidRPr="0041705B" w:rsidRDefault="004A3987" w:rsidP="0041705B">
      <w:pPr>
        <w:jc w:val="both"/>
        <w:rPr>
          <w:lang w:val="vi-VN"/>
        </w:rPr>
      </w:pPr>
      <w:r w:rsidRPr="0041705B">
        <w:rPr>
          <w:lang w:val="vi-VN"/>
        </w:rPr>
        <w:t>D. Các hạch thần kinh liên hệ với nhau.</w:t>
      </w:r>
    </w:p>
    <w:p w:rsidR="004A3987" w:rsidRPr="0041705B" w:rsidRDefault="004A3987" w:rsidP="0041705B">
      <w:pPr>
        <w:jc w:val="both"/>
        <w:rPr>
          <w:lang w:val="vi-VN"/>
        </w:rPr>
      </w:pPr>
      <w:r w:rsidRPr="0041705B">
        <w:t xml:space="preserve">Câu 8: </w:t>
      </w:r>
      <w:r w:rsidRPr="0041705B">
        <w:rPr>
          <w:lang w:val="vi-VN"/>
        </w:rPr>
        <w:t>Nguyên tố nitơ có trong thành phần củ</w:t>
      </w:r>
      <w:r w:rsidRPr="0041705B">
        <w:t>a</w:t>
      </w:r>
      <w:r w:rsidRPr="0041705B">
        <w:rPr>
          <w:lang w:val="vi-VN"/>
        </w:rPr>
        <w:t>:</w:t>
      </w:r>
    </w:p>
    <w:p w:rsidR="004A3987" w:rsidRPr="0041705B" w:rsidRDefault="004A3987" w:rsidP="0041705B">
      <w:pPr>
        <w:jc w:val="both"/>
      </w:pPr>
      <w:r w:rsidRPr="0041705B">
        <w:rPr>
          <w:lang w:val="vi-VN"/>
        </w:rPr>
        <w:t>A.</w:t>
      </w:r>
      <w:r w:rsidRPr="0041705B">
        <w:t xml:space="preserve"> s</w:t>
      </w:r>
      <w:r w:rsidRPr="0041705B">
        <w:rPr>
          <w:lang w:val="vi-VN"/>
        </w:rPr>
        <w:t>accarit</w:t>
      </w:r>
      <w:r w:rsidRPr="0041705B">
        <w:rPr>
          <w:lang w:val="vi-VN"/>
        </w:rPr>
        <w:tab/>
      </w:r>
      <w:r w:rsidRPr="0041705B">
        <w:tab/>
      </w:r>
      <w:r w:rsidRPr="0041705B">
        <w:rPr>
          <w:vertAlign w:val="superscript"/>
          <w:lang w:val="vi-VN"/>
        </w:rPr>
        <w:t xml:space="preserve"> </w:t>
      </w:r>
      <w:r w:rsidRPr="0041705B">
        <w:rPr>
          <w:lang w:val="vi-VN"/>
        </w:rPr>
        <w:t xml:space="preserve">B. </w:t>
      </w:r>
      <w:r w:rsidRPr="0041705B">
        <w:t>l</w:t>
      </w:r>
      <w:r w:rsidRPr="0041705B">
        <w:rPr>
          <w:lang w:val="vi-VN"/>
        </w:rPr>
        <w:t>ipit</w:t>
      </w:r>
      <w:r w:rsidRPr="0041705B">
        <w:rPr>
          <w:vertAlign w:val="superscript"/>
          <w:lang w:val="vi-VN"/>
        </w:rPr>
        <w:tab/>
      </w:r>
      <w:r w:rsidRPr="0041705B">
        <w:rPr>
          <w:vertAlign w:val="superscript"/>
          <w:lang w:val="vi-VN"/>
        </w:rPr>
        <w:tab/>
      </w:r>
      <w:r w:rsidRPr="0041705B">
        <w:rPr>
          <w:lang w:val="vi-VN"/>
        </w:rPr>
        <w:t xml:space="preserve">C. </w:t>
      </w:r>
      <w:r w:rsidRPr="0041705B">
        <w:t>p</w:t>
      </w:r>
      <w:r w:rsidRPr="0041705B">
        <w:rPr>
          <w:lang w:val="vi-VN"/>
        </w:rPr>
        <w:t xml:space="preserve">rôteein và </w:t>
      </w:r>
      <w:r w:rsidRPr="0041705B">
        <w:t>a</w:t>
      </w:r>
      <w:r w:rsidRPr="0041705B">
        <w:rPr>
          <w:lang w:val="vi-VN"/>
        </w:rPr>
        <w:t>xitnulêic</w:t>
      </w:r>
      <w:r w:rsidRPr="0041705B">
        <w:t>.</w:t>
      </w:r>
      <w:r w:rsidRPr="0041705B">
        <w:rPr>
          <w:vertAlign w:val="superscript"/>
          <w:lang w:val="vi-VN"/>
        </w:rPr>
        <w:t xml:space="preserve">         </w:t>
      </w:r>
      <w:r w:rsidRPr="0041705B">
        <w:rPr>
          <w:lang w:val="vi-VN"/>
        </w:rPr>
        <w:tab/>
      </w:r>
      <w:r w:rsidRPr="0041705B">
        <w:tab/>
      </w:r>
      <w:r w:rsidRPr="0041705B">
        <w:rPr>
          <w:lang w:val="vi-VN"/>
        </w:rPr>
        <w:t xml:space="preserve">D. </w:t>
      </w:r>
      <w:r w:rsidRPr="0041705B">
        <w:t>p</w:t>
      </w:r>
      <w:r w:rsidRPr="0041705B">
        <w:rPr>
          <w:lang w:val="vi-VN"/>
        </w:rPr>
        <w:t>hốt</w:t>
      </w:r>
      <w:r w:rsidRPr="0041705B">
        <w:t>phát</w:t>
      </w:r>
      <w:r w:rsidRPr="0041705B">
        <w:rPr>
          <w:lang w:val="vi-VN"/>
        </w:rPr>
        <w:t xml:space="preserve">   </w:t>
      </w:r>
    </w:p>
    <w:p w:rsidR="004A3987" w:rsidRPr="0041705B" w:rsidRDefault="004A3987" w:rsidP="0041705B">
      <w:pPr>
        <w:jc w:val="both"/>
        <w:outlineLvl w:val="0"/>
        <w:rPr>
          <w:rFonts w:eastAsia="VNI-Times"/>
        </w:rPr>
      </w:pPr>
      <w:r w:rsidRPr="0041705B">
        <w:rPr>
          <w:rFonts w:eastAsia="VNI-Times"/>
        </w:rPr>
        <w:t>Câu 9: Rễ cây trên cạn hấp thụ nước và ion khoáng chủ yếu qua thành phần cấu tạo nào của rễ ?</w:t>
      </w:r>
    </w:p>
    <w:p w:rsidR="004A3987" w:rsidRPr="0041705B" w:rsidRDefault="004A3987" w:rsidP="0041705B">
      <w:pPr>
        <w:jc w:val="both"/>
        <w:outlineLvl w:val="0"/>
        <w:rPr>
          <w:rFonts w:eastAsia="VNI-Times"/>
        </w:rPr>
      </w:pPr>
      <w:r w:rsidRPr="0041705B">
        <w:rPr>
          <w:rFonts w:eastAsia="VNI-Times"/>
        </w:rPr>
        <w:t>A. Đỉnh sinh trưởng.</w:t>
      </w:r>
      <w:r w:rsidRPr="0041705B">
        <w:rPr>
          <w:rFonts w:eastAsia="VNI-Times"/>
        </w:rPr>
        <w:tab/>
      </w:r>
      <w:r w:rsidRPr="0041705B">
        <w:rPr>
          <w:rFonts w:eastAsia="VNI-Times"/>
        </w:rPr>
        <w:tab/>
        <w:t>B. Miền lông hút</w:t>
      </w:r>
      <w:r w:rsidRPr="0041705B">
        <w:rPr>
          <w:rFonts w:eastAsia="VNI-Times"/>
        </w:rPr>
        <w:tab/>
        <w:t>C. Miền sinh trưởng.</w:t>
      </w:r>
      <w:r w:rsidRPr="0041705B">
        <w:rPr>
          <w:rFonts w:eastAsia="VNI-Times"/>
        </w:rPr>
        <w:tab/>
      </w:r>
      <w:r w:rsidRPr="0041705B">
        <w:rPr>
          <w:rFonts w:eastAsia="VNI-Times"/>
        </w:rPr>
        <w:tab/>
        <w:t>D. Rễ chính.</w:t>
      </w:r>
    </w:p>
    <w:p w:rsidR="004A3987" w:rsidRPr="0041705B" w:rsidRDefault="004A3987" w:rsidP="0041705B">
      <w:pPr>
        <w:jc w:val="both"/>
      </w:pPr>
      <w:r w:rsidRPr="0041705B">
        <w:t>Câu 10: Để bổ sung nguồn nitơ cho đất, con người không sử dụng biện pháp nào sau đây?</w:t>
      </w:r>
    </w:p>
    <w:p w:rsidR="004A3987" w:rsidRPr="0041705B" w:rsidRDefault="004A3987" w:rsidP="0041705B">
      <w:pPr>
        <w:jc w:val="both"/>
      </w:pPr>
      <w:r w:rsidRPr="0041705B">
        <w:t>A. Bón phân urê, đạm amôn, đạm sunfat.</w:t>
      </w:r>
    </w:p>
    <w:p w:rsidR="004A3987" w:rsidRPr="0041705B" w:rsidRDefault="004A3987" w:rsidP="0041705B">
      <w:pPr>
        <w:jc w:val="both"/>
      </w:pPr>
      <w:r w:rsidRPr="0041705B">
        <w:t>B. Trồng cây họ đậu.</w:t>
      </w:r>
    </w:p>
    <w:p w:rsidR="004A3987" w:rsidRPr="0041705B" w:rsidRDefault="004A3987" w:rsidP="0041705B">
      <w:pPr>
        <w:jc w:val="both"/>
      </w:pPr>
      <w:r w:rsidRPr="0041705B">
        <w:t xml:space="preserve">C. Bón supe lân, apatit.  </w:t>
      </w:r>
    </w:p>
    <w:p w:rsidR="004A3987" w:rsidRPr="0041705B" w:rsidRDefault="004A3987" w:rsidP="0041705B">
      <w:pPr>
        <w:jc w:val="both"/>
      </w:pPr>
      <w:r w:rsidRPr="0041705B">
        <w:t>D. Bón phân hữu cơ gồm phân chuồng, phân xanh, xác động vật và thực vật.</w:t>
      </w:r>
    </w:p>
    <w:p w:rsidR="004A3987" w:rsidRPr="0041705B" w:rsidRDefault="004A3987" w:rsidP="0041705B">
      <w:pPr>
        <w:tabs>
          <w:tab w:val="left" w:pos="342"/>
          <w:tab w:val="left" w:pos="4902"/>
        </w:tabs>
        <w:ind w:left="340" w:hanging="397"/>
        <w:jc w:val="both"/>
        <w:rPr>
          <w:rFonts w:eastAsia="Calibri"/>
        </w:rPr>
      </w:pPr>
      <w:r w:rsidRPr="0041705B">
        <w:rPr>
          <w:rFonts w:eastAsia="Calibri"/>
        </w:rPr>
        <w:lastRenderedPageBreak/>
        <w:t>Câu 11: Sự tiêu hoá ở dạ múi khế diễn ra như thế nào?</w:t>
      </w:r>
    </w:p>
    <w:p w:rsidR="004A3987" w:rsidRPr="0041705B" w:rsidRDefault="004D61C8" w:rsidP="004D61C8">
      <w:pPr>
        <w:pStyle w:val="ListParagraph"/>
        <w:ind w:left="907" w:hanging="360"/>
        <w:jc w:val="both"/>
      </w:pPr>
      <w:r w:rsidRPr="0041705B">
        <w:t>A.</w:t>
      </w:r>
      <w:r w:rsidRPr="0041705B">
        <w:tab/>
      </w:r>
      <w:r w:rsidR="004A3987" w:rsidRPr="0041705B">
        <w:t>Tiết pepsin và HCl để tiêu hoá prôtêin có ở vi sinh vật và cỏ.</w:t>
      </w:r>
    </w:p>
    <w:p w:rsidR="004A3987" w:rsidRPr="0041705B" w:rsidRDefault="004D61C8" w:rsidP="004D61C8">
      <w:pPr>
        <w:pStyle w:val="ListParagraph"/>
        <w:ind w:left="907" w:hanging="360"/>
        <w:jc w:val="both"/>
      </w:pPr>
      <w:r w:rsidRPr="0041705B">
        <w:t>B.</w:t>
      </w:r>
      <w:r w:rsidRPr="0041705B">
        <w:tab/>
      </w:r>
      <w:r w:rsidR="004A3987" w:rsidRPr="0041705B">
        <w:t>Hấp thụ bớt nước trong thức ăn.</w:t>
      </w:r>
    </w:p>
    <w:p w:rsidR="004A3987" w:rsidRPr="0041705B" w:rsidRDefault="004D61C8" w:rsidP="004D61C8">
      <w:pPr>
        <w:pStyle w:val="ListParagraph"/>
        <w:ind w:left="851" w:hanging="284"/>
        <w:jc w:val="both"/>
      </w:pPr>
      <w:r w:rsidRPr="0041705B">
        <w:t>C.</w:t>
      </w:r>
      <w:r w:rsidRPr="0041705B">
        <w:tab/>
      </w:r>
      <w:r w:rsidR="004A3987" w:rsidRPr="0041705B">
        <w:t>Thức ăn được trộn với nước bọt và được vi sinh vật phá vỡ thành tế bào và tiết ra enzim tiêu hoá xellulôzơ.</w:t>
      </w:r>
    </w:p>
    <w:p w:rsidR="004A3987" w:rsidRPr="0041705B" w:rsidRDefault="004D61C8" w:rsidP="004D61C8">
      <w:pPr>
        <w:pStyle w:val="ListParagraph"/>
        <w:tabs>
          <w:tab w:val="left" w:pos="342"/>
        </w:tabs>
        <w:ind w:left="907" w:hanging="360"/>
        <w:jc w:val="both"/>
      </w:pPr>
      <w:r w:rsidRPr="0041705B">
        <w:t>D.</w:t>
      </w:r>
      <w:r w:rsidRPr="0041705B">
        <w:tab/>
      </w:r>
      <w:r w:rsidR="004A3987" w:rsidRPr="0041705B">
        <w:t>Thức ăn được ợ lên miệng để nhai lại.</w:t>
      </w:r>
    </w:p>
    <w:p w:rsidR="004A3987" w:rsidRPr="0041705B" w:rsidRDefault="004A3987" w:rsidP="0041705B">
      <w:pPr>
        <w:tabs>
          <w:tab w:val="left" w:pos="342"/>
          <w:tab w:val="left" w:pos="4902"/>
        </w:tabs>
        <w:ind w:left="340" w:hanging="397"/>
        <w:jc w:val="both"/>
        <w:rPr>
          <w:rFonts w:eastAsia="Calibri"/>
        </w:rPr>
      </w:pPr>
      <w:r w:rsidRPr="0041705B">
        <w:rPr>
          <w:rFonts w:eastAsia="Calibri"/>
        </w:rPr>
        <w:t>Câu 12: Vì sao ta có cảm giác khát nước?</w:t>
      </w:r>
    </w:p>
    <w:p w:rsidR="004A3987" w:rsidRPr="0041705B" w:rsidRDefault="004D61C8" w:rsidP="004D61C8">
      <w:pPr>
        <w:pStyle w:val="ListParagraph"/>
        <w:tabs>
          <w:tab w:val="left" w:pos="342"/>
          <w:tab w:val="left" w:pos="4902"/>
        </w:tabs>
        <w:ind w:left="927" w:hanging="360"/>
        <w:jc w:val="both"/>
      </w:pPr>
      <w:r w:rsidRPr="0041705B">
        <w:t>A.</w:t>
      </w:r>
      <w:r w:rsidRPr="0041705B">
        <w:tab/>
      </w:r>
      <w:r w:rsidR="004A3987" w:rsidRPr="0041705B">
        <w:t>Vì nồng độ glucôzơ trong máu giả</w:t>
      </w:r>
      <w:r>
        <w:t>m.</w:t>
      </w:r>
      <w:r>
        <w:tab/>
      </w:r>
      <w:r>
        <w:tab/>
      </w:r>
      <w:r w:rsidR="004A3987" w:rsidRPr="0041705B">
        <w:t>B. Do áp suất thẩm thấu trong máu giảm.</w:t>
      </w:r>
    </w:p>
    <w:p w:rsidR="004A3987" w:rsidRPr="0041705B" w:rsidRDefault="004D61C8" w:rsidP="004D61C8">
      <w:pPr>
        <w:pStyle w:val="ListParagraph"/>
        <w:tabs>
          <w:tab w:val="left" w:pos="342"/>
          <w:tab w:val="left" w:pos="4902"/>
        </w:tabs>
        <w:ind w:left="927" w:hanging="360"/>
        <w:jc w:val="both"/>
      </w:pPr>
      <w:r w:rsidRPr="0041705B">
        <w:t>C.</w:t>
      </w:r>
      <w:r w:rsidRPr="0041705B">
        <w:tab/>
      </w:r>
      <w:r w:rsidR="004A3987" w:rsidRPr="0041705B">
        <w:t>Vì nồng độ glucôzơ trong máu tăng.</w:t>
      </w:r>
      <w:r w:rsidR="004A3987" w:rsidRPr="0041705B">
        <w:tab/>
      </w:r>
      <w:r w:rsidR="004A3987" w:rsidRPr="0041705B">
        <w:tab/>
        <w:t>D. Do áp suất thẩm thấu trong máu tăng.</w:t>
      </w:r>
    </w:p>
    <w:p w:rsidR="00855D4B" w:rsidRDefault="00855D4B" w:rsidP="0041705B">
      <w:pPr>
        <w:jc w:val="both"/>
        <w:rPr>
          <w:b/>
          <w:color w:val="000000"/>
          <w:sz w:val="26"/>
          <w:szCs w:val="26"/>
          <w:shd w:val="clear" w:color="auto" w:fill="FFFFFF"/>
        </w:rPr>
      </w:pPr>
    </w:p>
    <w:p w:rsidR="004A3987" w:rsidRDefault="004A3987" w:rsidP="0041705B">
      <w:pPr>
        <w:jc w:val="both"/>
        <w:rPr>
          <w:b/>
          <w:color w:val="000000"/>
          <w:sz w:val="26"/>
          <w:szCs w:val="26"/>
          <w:shd w:val="clear" w:color="auto" w:fill="FFFFFF"/>
        </w:rPr>
      </w:pPr>
      <w:r w:rsidRPr="0041705B">
        <w:rPr>
          <w:b/>
          <w:color w:val="000000"/>
          <w:sz w:val="26"/>
          <w:szCs w:val="26"/>
          <w:shd w:val="clear" w:color="auto" w:fill="FFFFFF"/>
        </w:rPr>
        <w:t>II – PHẦN TỰ LUẬN (7đ)</w:t>
      </w:r>
    </w:p>
    <w:p w:rsidR="00855D4B" w:rsidRPr="0041705B" w:rsidRDefault="00855D4B" w:rsidP="0041705B">
      <w:pPr>
        <w:jc w:val="both"/>
        <w:rPr>
          <w:b/>
          <w:color w:val="000000"/>
          <w:sz w:val="26"/>
          <w:szCs w:val="26"/>
          <w:shd w:val="clear" w:color="auto" w:fill="FFFFFF"/>
        </w:rPr>
      </w:pP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1: Quá trình quang hợp giữa thực vật C3 và thực vật C4 khác nhau điểm nào? (2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2: Tại sao ruột non ở thú ăn thực vật dài hơn rất nhiều so với ruột non ở thú ăn thịt? (1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3: Giải thích tại sao tim làm việc suốt đời mà không biết mệt mỏi? (2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4: Phân biệt phản xạ có điều kiện và phản xạ không điều kiện? (2đ)</w:t>
      </w:r>
    </w:p>
    <w:p w:rsidR="004A3987" w:rsidRPr="0041705B" w:rsidRDefault="004A3987" w:rsidP="0041705B">
      <w:pPr>
        <w:jc w:val="both"/>
        <w:rPr>
          <w:color w:val="000000"/>
          <w:sz w:val="26"/>
          <w:szCs w:val="26"/>
          <w:shd w:val="clear" w:color="auto" w:fill="FFFFFF"/>
        </w:rPr>
      </w:pPr>
    </w:p>
    <w:p w:rsidR="004A3987" w:rsidRPr="0041705B" w:rsidRDefault="004A3987" w:rsidP="0041705B">
      <w:pPr>
        <w:jc w:val="center"/>
        <w:rPr>
          <w:b/>
          <w:color w:val="000000"/>
          <w:sz w:val="28"/>
          <w:szCs w:val="28"/>
          <w:shd w:val="clear" w:color="auto" w:fill="FFFFFF"/>
        </w:rPr>
      </w:pPr>
      <w:r w:rsidRPr="0041705B">
        <w:rPr>
          <w:b/>
          <w:color w:val="000000"/>
          <w:sz w:val="28"/>
          <w:szCs w:val="28"/>
          <w:shd w:val="clear" w:color="auto" w:fill="FFFFFF"/>
        </w:rPr>
        <w:t>ĐÁP ÁN ĐỀ KIỂM TRA HKI</w:t>
      </w:r>
    </w:p>
    <w:p w:rsidR="004A3987" w:rsidRPr="0041705B" w:rsidRDefault="004A3987" w:rsidP="0041705B">
      <w:pPr>
        <w:jc w:val="center"/>
        <w:rPr>
          <w:color w:val="000000"/>
          <w:sz w:val="28"/>
          <w:szCs w:val="28"/>
          <w:shd w:val="clear" w:color="auto" w:fill="FFFFFF"/>
        </w:rPr>
      </w:pPr>
    </w:p>
    <w:p w:rsidR="004A3987" w:rsidRPr="0041705B" w:rsidRDefault="004A3987" w:rsidP="0041705B">
      <w:pPr>
        <w:ind w:left="567" w:hanging="567"/>
        <w:rPr>
          <w:color w:val="000000"/>
          <w:sz w:val="26"/>
          <w:szCs w:val="26"/>
          <w:shd w:val="clear" w:color="auto" w:fill="FFFFFF"/>
        </w:rPr>
      </w:pPr>
      <w:r w:rsidRPr="0041705B">
        <w:rPr>
          <w:color w:val="000000"/>
          <w:sz w:val="26"/>
          <w:szCs w:val="26"/>
          <w:bdr w:val="none" w:sz="0" w:space="0" w:color="auto" w:frame="1"/>
          <w:shd w:val="clear" w:color="auto" w:fill="FFFFFF"/>
        </w:rPr>
        <w:t>I. PHẦN TRẮC NGHIỆM (3đ)</w:t>
      </w:r>
      <w:r w:rsidRPr="0041705B">
        <w:rPr>
          <w:color w:val="000000"/>
          <w:sz w:val="26"/>
          <w:szCs w:val="26"/>
          <w:bdr w:val="none" w:sz="0" w:space="0" w:color="auto" w:frame="1"/>
          <w:shd w:val="clear" w:color="auto" w:fill="FFFFFF"/>
        </w:rPr>
        <w:br/>
      </w:r>
      <w:r w:rsidRPr="0041705B">
        <w:rPr>
          <w:color w:val="000000"/>
          <w:sz w:val="26"/>
          <w:szCs w:val="26"/>
          <w:shd w:val="clear" w:color="auto" w:fill="FFFFFF"/>
        </w:rPr>
        <w:t>1B, 2A, 3D, 4C, 5A, 6D, 7B, 8C, 9B, 10C, 11A, 12D</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II – PHẦN TỰ LUẬN (7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1: Quá trình quang hợp giữa thực vật C3 và thực vật C4 khác nhau điểm nào? (2đ)</w:t>
      </w:r>
    </w:p>
    <w:tbl>
      <w:tblPr>
        <w:tblW w:w="0" w:type="auto"/>
        <w:jc w:val="center"/>
        <w:tblInd w:w="-3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3"/>
        <w:gridCol w:w="2957"/>
        <w:gridCol w:w="3497"/>
      </w:tblGrid>
      <w:tr w:rsidR="0041705B" w:rsidRPr="0041705B" w:rsidTr="0041705B">
        <w:trPr>
          <w:jc w:val="center"/>
        </w:trPr>
        <w:tc>
          <w:tcPr>
            <w:tcW w:w="2713" w:type="dxa"/>
            <w:vAlign w:val="center"/>
          </w:tcPr>
          <w:p w:rsidR="0041705B" w:rsidRPr="0041705B" w:rsidRDefault="0041705B" w:rsidP="0041705B">
            <w:pPr>
              <w:spacing w:before="120"/>
              <w:jc w:val="center"/>
            </w:pPr>
            <w:r w:rsidRPr="0041705B">
              <w:t>Chỉ số so sánh</w:t>
            </w:r>
          </w:p>
        </w:tc>
        <w:tc>
          <w:tcPr>
            <w:tcW w:w="2957" w:type="dxa"/>
            <w:vAlign w:val="center"/>
          </w:tcPr>
          <w:p w:rsidR="0041705B" w:rsidRPr="0041705B" w:rsidRDefault="0041705B" w:rsidP="0041705B">
            <w:pPr>
              <w:spacing w:before="120"/>
            </w:pPr>
            <w:r w:rsidRPr="0041705B">
              <w:t>Quang hợp ở thực vật C</w:t>
            </w:r>
            <w:r w:rsidRPr="0041705B">
              <w:rPr>
                <w:vertAlign w:val="subscript"/>
              </w:rPr>
              <w:t>3</w:t>
            </w:r>
          </w:p>
        </w:tc>
        <w:tc>
          <w:tcPr>
            <w:tcW w:w="3497" w:type="dxa"/>
            <w:vAlign w:val="center"/>
          </w:tcPr>
          <w:p w:rsidR="0041705B" w:rsidRPr="0041705B" w:rsidRDefault="0041705B" w:rsidP="0041705B">
            <w:pPr>
              <w:spacing w:before="120"/>
              <w:jc w:val="center"/>
            </w:pPr>
            <w:r w:rsidRPr="0041705B">
              <w:t>Quang hợp ở thực vật C</w:t>
            </w:r>
            <w:r w:rsidRPr="0041705B">
              <w:rPr>
                <w:vertAlign w:val="subscript"/>
              </w:rPr>
              <w:t>4</w:t>
            </w:r>
          </w:p>
        </w:tc>
      </w:tr>
      <w:tr w:rsidR="0041705B" w:rsidRPr="0041705B" w:rsidTr="0041705B">
        <w:trPr>
          <w:jc w:val="center"/>
        </w:trPr>
        <w:tc>
          <w:tcPr>
            <w:tcW w:w="2713" w:type="dxa"/>
            <w:vAlign w:val="center"/>
          </w:tcPr>
          <w:p w:rsidR="0041705B" w:rsidRPr="0041705B" w:rsidRDefault="0041705B" w:rsidP="0041705B">
            <w:pPr>
              <w:spacing w:before="120"/>
              <w:jc w:val="center"/>
              <w:rPr>
                <w:i/>
              </w:rPr>
            </w:pPr>
            <w:r w:rsidRPr="0041705B">
              <w:rPr>
                <w:i/>
              </w:rPr>
              <w:t>Nhóm thực vật</w:t>
            </w:r>
          </w:p>
        </w:tc>
        <w:tc>
          <w:tcPr>
            <w:tcW w:w="2957" w:type="dxa"/>
          </w:tcPr>
          <w:p w:rsidR="0041705B" w:rsidRPr="0041705B" w:rsidRDefault="0041705B" w:rsidP="0041705B">
            <w:pPr>
              <w:spacing w:before="120"/>
              <w:jc w:val="both"/>
            </w:pPr>
            <w:r w:rsidRPr="0041705B">
              <w:t>Đa số thực vật</w:t>
            </w:r>
          </w:p>
        </w:tc>
        <w:tc>
          <w:tcPr>
            <w:tcW w:w="3497" w:type="dxa"/>
          </w:tcPr>
          <w:p w:rsidR="0041705B" w:rsidRPr="0041705B" w:rsidRDefault="0041705B" w:rsidP="0041705B">
            <w:pPr>
              <w:spacing w:before="120"/>
              <w:jc w:val="both"/>
            </w:pPr>
            <w:r w:rsidRPr="0041705B">
              <w:t xml:space="preserve">Một số thực vật nhiệt đới và cận nhiệt đới như: mía, rau dền, ngô, cao lương </w:t>
            </w:r>
          </w:p>
        </w:tc>
      </w:tr>
      <w:tr w:rsidR="0041705B" w:rsidRPr="0041705B" w:rsidTr="0041705B">
        <w:trPr>
          <w:jc w:val="center"/>
        </w:trPr>
        <w:tc>
          <w:tcPr>
            <w:tcW w:w="2713" w:type="dxa"/>
            <w:vAlign w:val="center"/>
          </w:tcPr>
          <w:p w:rsidR="0041705B" w:rsidRPr="0041705B" w:rsidRDefault="0041705B" w:rsidP="0041705B">
            <w:pPr>
              <w:spacing w:before="120"/>
              <w:jc w:val="center"/>
              <w:rPr>
                <w:i/>
              </w:rPr>
            </w:pPr>
            <w:r w:rsidRPr="0041705B">
              <w:rPr>
                <w:i/>
              </w:rPr>
              <w:t>Chất nhận CO</w:t>
            </w:r>
            <w:r w:rsidRPr="0041705B">
              <w:rPr>
                <w:i/>
                <w:vertAlign w:val="subscript"/>
              </w:rPr>
              <w:t>2</w:t>
            </w:r>
          </w:p>
        </w:tc>
        <w:tc>
          <w:tcPr>
            <w:tcW w:w="2957" w:type="dxa"/>
          </w:tcPr>
          <w:p w:rsidR="0041705B" w:rsidRPr="0041705B" w:rsidRDefault="0041705B" w:rsidP="0041705B">
            <w:pPr>
              <w:spacing w:before="120"/>
              <w:jc w:val="both"/>
            </w:pPr>
            <w:r w:rsidRPr="0041705B">
              <w:t>Ribulôzơ 1 – 5 - diP</w:t>
            </w:r>
          </w:p>
        </w:tc>
        <w:tc>
          <w:tcPr>
            <w:tcW w:w="3497" w:type="dxa"/>
          </w:tcPr>
          <w:p w:rsidR="0041705B" w:rsidRPr="0041705B" w:rsidRDefault="0041705B" w:rsidP="0041705B">
            <w:pPr>
              <w:spacing w:before="120"/>
              <w:jc w:val="both"/>
            </w:pPr>
            <w:r w:rsidRPr="0041705B">
              <w:t>PEP (phôtphoenolpiruvat)</w:t>
            </w:r>
          </w:p>
        </w:tc>
      </w:tr>
      <w:tr w:rsidR="0041705B" w:rsidRPr="0041705B" w:rsidTr="0041705B">
        <w:trPr>
          <w:jc w:val="center"/>
        </w:trPr>
        <w:tc>
          <w:tcPr>
            <w:tcW w:w="2713" w:type="dxa"/>
            <w:vAlign w:val="center"/>
          </w:tcPr>
          <w:p w:rsidR="0041705B" w:rsidRPr="0041705B" w:rsidRDefault="0041705B" w:rsidP="0041705B">
            <w:pPr>
              <w:spacing w:before="120"/>
              <w:jc w:val="center"/>
              <w:rPr>
                <w:i/>
              </w:rPr>
            </w:pPr>
            <w:r w:rsidRPr="0041705B">
              <w:rPr>
                <w:i/>
              </w:rPr>
              <w:t>Sản phẩm đầu tiên</w:t>
            </w:r>
          </w:p>
        </w:tc>
        <w:tc>
          <w:tcPr>
            <w:tcW w:w="2957" w:type="dxa"/>
          </w:tcPr>
          <w:p w:rsidR="0041705B" w:rsidRPr="0041705B" w:rsidRDefault="0041705B" w:rsidP="0041705B">
            <w:pPr>
              <w:spacing w:before="120"/>
              <w:jc w:val="both"/>
            </w:pPr>
            <w:r w:rsidRPr="0041705B">
              <w:t>APG (hợp chất 3 cacbon)</w:t>
            </w:r>
          </w:p>
        </w:tc>
        <w:tc>
          <w:tcPr>
            <w:tcW w:w="3497" w:type="dxa"/>
          </w:tcPr>
          <w:p w:rsidR="0041705B" w:rsidRPr="0041705B" w:rsidRDefault="0041705B" w:rsidP="0041705B">
            <w:pPr>
              <w:spacing w:before="120"/>
              <w:jc w:val="both"/>
            </w:pPr>
            <w:r w:rsidRPr="0041705B">
              <w:t>AOA (hợp chất 4 cacbon)</w:t>
            </w:r>
          </w:p>
        </w:tc>
      </w:tr>
      <w:tr w:rsidR="0041705B" w:rsidRPr="0041705B" w:rsidTr="0041705B">
        <w:trPr>
          <w:trHeight w:val="731"/>
          <w:jc w:val="center"/>
        </w:trPr>
        <w:tc>
          <w:tcPr>
            <w:tcW w:w="2713" w:type="dxa"/>
            <w:vAlign w:val="center"/>
          </w:tcPr>
          <w:p w:rsidR="0041705B" w:rsidRPr="0041705B" w:rsidRDefault="0041705B" w:rsidP="0041705B">
            <w:pPr>
              <w:spacing w:before="120"/>
              <w:rPr>
                <w:i/>
              </w:rPr>
            </w:pPr>
            <w:r w:rsidRPr="0041705B">
              <w:rPr>
                <w:i/>
              </w:rPr>
              <w:t>Thời gian cố định CO</w:t>
            </w:r>
            <w:r w:rsidRPr="0041705B">
              <w:rPr>
                <w:i/>
                <w:vertAlign w:val="subscript"/>
              </w:rPr>
              <w:t>2</w:t>
            </w:r>
          </w:p>
        </w:tc>
        <w:tc>
          <w:tcPr>
            <w:tcW w:w="2957" w:type="dxa"/>
          </w:tcPr>
          <w:p w:rsidR="0041705B" w:rsidRPr="0041705B" w:rsidRDefault="0041705B" w:rsidP="0041705B">
            <w:pPr>
              <w:spacing w:before="120"/>
              <w:jc w:val="both"/>
              <w:rPr>
                <w:lang w:val="it-IT"/>
              </w:rPr>
            </w:pPr>
            <w:r w:rsidRPr="0041705B">
              <w:rPr>
                <w:lang w:val="it-IT"/>
              </w:rPr>
              <w:t>Chỉ 1 giai đoạn vào ban ngày</w:t>
            </w:r>
          </w:p>
        </w:tc>
        <w:tc>
          <w:tcPr>
            <w:tcW w:w="3497" w:type="dxa"/>
          </w:tcPr>
          <w:p w:rsidR="0041705B" w:rsidRPr="0041705B" w:rsidRDefault="0041705B" w:rsidP="0041705B">
            <w:pPr>
              <w:spacing w:before="120"/>
              <w:jc w:val="both"/>
              <w:rPr>
                <w:lang w:val="it-IT"/>
              </w:rPr>
            </w:pPr>
            <w:r w:rsidRPr="0041705B">
              <w:rPr>
                <w:lang w:val="it-IT"/>
              </w:rPr>
              <w:t xml:space="preserve">Cả 2 giai đoạn đều vào ban ngày </w:t>
            </w:r>
          </w:p>
        </w:tc>
      </w:tr>
      <w:tr w:rsidR="0041705B" w:rsidRPr="0041705B" w:rsidTr="0041705B">
        <w:trPr>
          <w:jc w:val="center"/>
        </w:trPr>
        <w:tc>
          <w:tcPr>
            <w:tcW w:w="2713" w:type="dxa"/>
            <w:vAlign w:val="center"/>
          </w:tcPr>
          <w:p w:rsidR="0041705B" w:rsidRPr="0041705B" w:rsidRDefault="0041705B" w:rsidP="0041705B">
            <w:pPr>
              <w:spacing w:before="120"/>
              <w:jc w:val="center"/>
              <w:rPr>
                <w:i/>
                <w:lang w:val="it-IT"/>
              </w:rPr>
            </w:pPr>
            <w:r w:rsidRPr="0041705B">
              <w:rPr>
                <w:i/>
                <w:lang w:val="it-IT"/>
              </w:rPr>
              <w:t>Các tế bào quang hợp của lá</w:t>
            </w:r>
          </w:p>
        </w:tc>
        <w:tc>
          <w:tcPr>
            <w:tcW w:w="2957" w:type="dxa"/>
          </w:tcPr>
          <w:p w:rsidR="0041705B" w:rsidRPr="0041705B" w:rsidRDefault="0041705B" w:rsidP="0041705B">
            <w:pPr>
              <w:spacing w:before="120"/>
              <w:jc w:val="both"/>
            </w:pPr>
            <w:r w:rsidRPr="0041705B">
              <w:t>Tế bào nhu mô</w:t>
            </w:r>
          </w:p>
        </w:tc>
        <w:tc>
          <w:tcPr>
            <w:tcW w:w="3497" w:type="dxa"/>
          </w:tcPr>
          <w:p w:rsidR="0041705B" w:rsidRPr="0041705B" w:rsidRDefault="0041705B" w:rsidP="0041705B">
            <w:pPr>
              <w:spacing w:before="120"/>
              <w:jc w:val="both"/>
              <w:rPr>
                <w:lang w:val="it-IT"/>
              </w:rPr>
            </w:pPr>
            <w:r w:rsidRPr="0041705B">
              <w:rPr>
                <w:lang w:val="it-IT"/>
              </w:rPr>
              <w:t>Tế bào nhu mô và tế bào bao bó mạch</w:t>
            </w:r>
          </w:p>
        </w:tc>
      </w:tr>
      <w:tr w:rsidR="0041705B" w:rsidRPr="0041705B" w:rsidTr="0041705B">
        <w:trPr>
          <w:jc w:val="center"/>
        </w:trPr>
        <w:tc>
          <w:tcPr>
            <w:tcW w:w="2713" w:type="dxa"/>
            <w:vAlign w:val="center"/>
          </w:tcPr>
          <w:p w:rsidR="0041705B" w:rsidRPr="0041705B" w:rsidRDefault="0041705B" w:rsidP="0041705B">
            <w:pPr>
              <w:spacing w:before="120"/>
              <w:jc w:val="center"/>
              <w:rPr>
                <w:i/>
                <w:lang w:val="it-IT"/>
              </w:rPr>
            </w:pPr>
            <w:r w:rsidRPr="0041705B">
              <w:rPr>
                <w:i/>
                <w:lang w:val="it-IT"/>
              </w:rPr>
              <w:t>Các loại lục lạp</w:t>
            </w:r>
          </w:p>
        </w:tc>
        <w:tc>
          <w:tcPr>
            <w:tcW w:w="2957" w:type="dxa"/>
          </w:tcPr>
          <w:p w:rsidR="0041705B" w:rsidRPr="0041705B" w:rsidRDefault="0041705B" w:rsidP="0041705B">
            <w:pPr>
              <w:spacing w:before="120"/>
              <w:jc w:val="both"/>
            </w:pPr>
            <w:r w:rsidRPr="0041705B">
              <w:t>Một</w:t>
            </w:r>
          </w:p>
        </w:tc>
        <w:tc>
          <w:tcPr>
            <w:tcW w:w="3497" w:type="dxa"/>
          </w:tcPr>
          <w:p w:rsidR="0041705B" w:rsidRPr="0041705B" w:rsidRDefault="0041705B" w:rsidP="0041705B">
            <w:pPr>
              <w:spacing w:before="120"/>
              <w:jc w:val="both"/>
            </w:pPr>
            <w:r w:rsidRPr="0041705B">
              <w:t>Hai</w:t>
            </w:r>
          </w:p>
        </w:tc>
      </w:tr>
    </w:tbl>
    <w:p w:rsidR="004A3987" w:rsidRPr="0041705B" w:rsidRDefault="004A3987" w:rsidP="0041705B">
      <w:pPr>
        <w:rPr>
          <w:color w:val="000000"/>
          <w:sz w:val="26"/>
          <w:szCs w:val="26"/>
          <w:shd w:val="clear" w:color="auto" w:fill="FFFFFF"/>
        </w:rPr>
      </w:pP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2: Tại sao ruột non ở thú ăn thực vật dài hơn rất nhiều so với ruột non ở thú ăn thịt? (1đ)</w:t>
      </w:r>
    </w:p>
    <w:p w:rsidR="004A3987" w:rsidRPr="0041705B" w:rsidRDefault="004A3987" w:rsidP="0041705B">
      <w:pPr>
        <w:rPr>
          <w:color w:val="000000"/>
          <w:sz w:val="26"/>
          <w:szCs w:val="26"/>
          <w:shd w:val="clear" w:color="auto" w:fill="FFFFFF"/>
        </w:rPr>
      </w:pPr>
      <w:r w:rsidRPr="0041705B">
        <w:rPr>
          <w:color w:val="000000"/>
          <w:sz w:val="26"/>
          <w:szCs w:val="26"/>
          <w:shd w:val="clear" w:color="auto" w:fill="FFFFFF"/>
        </w:rPr>
        <w:tab/>
        <w:t>Thực vật là thức ăn khó tiêu hóa và nghèo chất dinh dưỡng. Ruột non của thú ăn thực</w:t>
      </w:r>
    </w:p>
    <w:p w:rsidR="004A3987" w:rsidRPr="0041705B" w:rsidRDefault="004A3987" w:rsidP="0041705B">
      <w:pPr>
        <w:rPr>
          <w:color w:val="000000"/>
          <w:sz w:val="26"/>
          <w:szCs w:val="26"/>
          <w:shd w:val="clear" w:color="auto" w:fill="FFFFFF"/>
        </w:rPr>
      </w:pPr>
      <w:r w:rsidRPr="0041705B">
        <w:rPr>
          <w:color w:val="000000"/>
          <w:sz w:val="26"/>
          <w:szCs w:val="26"/>
          <w:shd w:val="clear" w:color="auto" w:fill="FFFFFF"/>
        </w:rPr>
        <w:t xml:space="preserve"> vật dài giúp chúng có đủ thời gian để tiêu hóa và hấp thụ thức ăn.</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3: Giải thích tại sao tim làm việc suốt đời mà không biết mệt mỏi? (2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ab/>
        <w:t>Một chu kì tim kéo dài 0,8 giây.</w:t>
      </w:r>
    </w:p>
    <w:p w:rsidR="004A3987" w:rsidRPr="0041705B" w:rsidRDefault="004A3987" w:rsidP="0041705B">
      <w:r w:rsidRPr="0041705B">
        <w:rPr>
          <w:color w:val="000000"/>
          <w:sz w:val="26"/>
          <w:szCs w:val="26"/>
          <w:shd w:val="clear" w:color="auto" w:fill="FFFFFF"/>
        </w:rPr>
        <w:tab/>
        <w:t xml:space="preserve">Xét riêng: tâm </w:t>
      </w:r>
      <w:r w:rsidRPr="0041705B">
        <w:t>nhĩ</w:t>
      </w:r>
      <w:r w:rsidRPr="0041705B">
        <w:rPr>
          <w:color w:val="000000"/>
          <w:sz w:val="26"/>
          <w:szCs w:val="26"/>
          <w:shd w:val="clear" w:color="auto" w:fill="FFFFFF"/>
        </w:rPr>
        <w:t xml:space="preserve"> co 0,1 giây, </w:t>
      </w:r>
      <w:r w:rsidRPr="0041705B">
        <w:rPr>
          <w:rFonts w:eastAsia="Calibri"/>
        </w:rPr>
        <w:t>gi·n</w:t>
      </w:r>
      <w:r w:rsidRPr="0041705B">
        <w:t xml:space="preserve"> 0,7 giây, tâm thất co 0,3 giây, </w:t>
      </w:r>
      <w:r w:rsidRPr="0041705B">
        <w:rPr>
          <w:rFonts w:eastAsia="Calibri"/>
        </w:rPr>
        <w:t>gi·n</w:t>
      </w:r>
      <w:r w:rsidRPr="0041705B">
        <w:t xml:space="preserve"> 0,5 giây. Vậy thời gian làm việc ít hơn thời gian nghỉ ngơi.</w:t>
      </w:r>
    </w:p>
    <w:p w:rsidR="004A3987" w:rsidRPr="0041705B" w:rsidRDefault="004A3987" w:rsidP="0041705B">
      <w:r w:rsidRPr="0041705B">
        <w:tab/>
        <w:t xml:space="preserve"> Xét chung: tâm nhĩ co 0,1 </w:t>
      </w:r>
      <w:r w:rsidRPr="0041705B">
        <w:rPr>
          <w:color w:val="000000"/>
          <w:sz w:val="26"/>
          <w:szCs w:val="26"/>
          <w:shd w:val="clear" w:color="auto" w:fill="FFFFFF"/>
        </w:rPr>
        <w:t>giây</w:t>
      </w:r>
      <w:r w:rsidRPr="0041705B">
        <w:t xml:space="preserve">, tâm thất co 0,3 </w:t>
      </w:r>
      <w:r w:rsidRPr="0041705B">
        <w:rPr>
          <w:color w:val="000000"/>
          <w:sz w:val="26"/>
          <w:szCs w:val="26"/>
          <w:shd w:val="clear" w:color="auto" w:fill="FFFFFF"/>
        </w:rPr>
        <w:t>giây</w:t>
      </w:r>
      <w:r w:rsidRPr="0041705B">
        <w:t xml:space="preserve">, </w:t>
      </w:r>
      <w:r w:rsidRPr="0041705B">
        <w:rPr>
          <w:rFonts w:eastAsia="Calibri"/>
        </w:rPr>
        <w:t>gi·n</w:t>
      </w:r>
      <w:r w:rsidRPr="0041705B">
        <w:t xml:space="preserve"> chung là 0,4 </w:t>
      </w:r>
      <w:r w:rsidRPr="0041705B">
        <w:rPr>
          <w:color w:val="000000"/>
          <w:sz w:val="26"/>
          <w:szCs w:val="26"/>
          <w:shd w:val="clear" w:color="auto" w:fill="FFFFFF"/>
        </w:rPr>
        <w:t>giây</w:t>
      </w:r>
      <w:r w:rsidRPr="0041705B">
        <w:t>. Vậy thời gian làm việc bằng thời gian nghỉ ngơi.</w:t>
      </w:r>
    </w:p>
    <w:p w:rsidR="004A3987" w:rsidRPr="0041705B" w:rsidRDefault="004A3987" w:rsidP="0041705B">
      <w:r w:rsidRPr="0041705B">
        <w:tab/>
        <w:t xml:space="preserve">Vậy thời gian làm việc ít hơn hoặc bằng thời gian nghỉ ngơi nên tim  </w:t>
      </w:r>
      <w:r w:rsidRPr="0041705B">
        <w:rPr>
          <w:color w:val="000000"/>
          <w:sz w:val="26"/>
          <w:szCs w:val="26"/>
          <w:shd w:val="clear" w:color="auto" w:fill="FFFFFF"/>
        </w:rPr>
        <w:t>làm việc suốt đời mà không biết mệt mỏi.</w:t>
      </w:r>
    </w:p>
    <w:p w:rsidR="004A3987" w:rsidRPr="0041705B" w:rsidRDefault="004A3987" w:rsidP="0041705B">
      <w:pPr>
        <w:rPr>
          <w:color w:val="000000"/>
          <w:sz w:val="26"/>
          <w:szCs w:val="26"/>
          <w:shd w:val="clear" w:color="auto" w:fill="FFFFFF"/>
        </w:rPr>
      </w:pPr>
      <w:r w:rsidRPr="0041705B">
        <w:rPr>
          <w:color w:val="000000"/>
          <w:sz w:val="26"/>
          <w:szCs w:val="26"/>
          <w:shd w:val="clear" w:color="auto" w:fill="FFFFFF"/>
        </w:rPr>
        <w:t>Câu 4: Phân biệt phản xạ có điều kiện và phản xạ không điều kiện? (2đ)</w:t>
      </w:r>
    </w:p>
    <w:p w:rsidR="004A3987" w:rsidRPr="0041705B" w:rsidRDefault="004A3987" w:rsidP="0041705B">
      <w:pPr>
        <w:rPr>
          <w:color w:val="000000"/>
          <w:sz w:val="26"/>
          <w:szCs w:val="26"/>
          <w:shd w:val="clear" w:color="auto" w:fill="FFFFFF"/>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3"/>
        <w:gridCol w:w="3127"/>
        <w:gridCol w:w="5312"/>
      </w:tblGrid>
      <w:tr w:rsidR="004D61C8" w:rsidRPr="004D61C8" w:rsidTr="00FB57A4">
        <w:trPr>
          <w:trHeight w:val="439"/>
          <w:jc w:val="center"/>
        </w:trPr>
        <w:tc>
          <w:tcPr>
            <w:tcW w:w="1303" w:type="dxa"/>
          </w:tcPr>
          <w:p w:rsidR="004D61C8" w:rsidRPr="004D61C8" w:rsidRDefault="004D61C8" w:rsidP="004D61C8">
            <w:pPr>
              <w:tabs>
                <w:tab w:val="left" w:pos="915"/>
              </w:tabs>
              <w:spacing w:before="20"/>
              <w:rPr>
                <w:i/>
                <w:lang w:val="en-GB"/>
              </w:rPr>
            </w:pPr>
            <w:r w:rsidRPr="004D61C8">
              <w:rPr>
                <w:i/>
                <w:lang w:val="en-GB"/>
              </w:rPr>
              <w:lastRenderedPageBreak/>
              <w:t>Tiêu chí</w:t>
            </w:r>
          </w:p>
        </w:tc>
        <w:tc>
          <w:tcPr>
            <w:tcW w:w="3127" w:type="dxa"/>
          </w:tcPr>
          <w:p w:rsidR="004D61C8" w:rsidRPr="004D61C8" w:rsidRDefault="004D61C8" w:rsidP="004D61C8">
            <w:pPr>
              <w:tabs>
                <w:tab w:val="left" w:pos="915"/>
              </w:tabs>
              <w:spacing w:before="20"/>
              <w:jc w:val="center"/>
              <w:rPr>
                <w:i/>
                <w:lang w:val="en-GB"/>
              </w:rPr>
            </w:pPr>
            <w:r w:rsidRPr="004D61C8">
              <w:rPr>
                <w:i/>
                <w:lang w:val="en-GB"/>
              </w:rPr>
              <w:t>Phản xạ KĐK</w:t>
            </w:r>
          </w:p>
        </w:tc>
        <w:tc>
          <w:tcPr>
            <w:tcW w:w="5312" w:type="dxa"/>
          </w:tcPr>
          <w:p w:rsidR="004D61C8" w:rsidRPr="004D61C8" w:rsidRDefault="004D61C8" w:rsidP="004D61C8">
            <w:pPr>
              <w:tabs>
                <w:tab w:val="left" w:pos="915"/>
              </w:tabs>
              <w:spacing w:before="20"/>
              <w:jc w:val="center"/>
              <w:rPr>
                <w:i/>
                <w:lang w:val="en-GB"/>
              </w:rPr>
            </w:pPr>
            <w:r w:rsidRPr="004D61C8">
              <w:rPr>
                <w:i/>
                <w:lang w:val="en-GB"/>
              </w:rPr>
              <w:t>Phản xạ CĐK</w:t>
            </w:r>
          </w:p>
        </w:tc>
      </w:tr>
      <w:tr w:rsidR="004D61C8" w:rsidRPr="004D61C8" w:rsidTr="00FB57A4">
        <w:trPr>
          <w:trHeight w:val="146"/>
          <w:jc w:val="center"/>
        </w:trPr>
        <w:tc>
          <w:tcPr>
            <w:tcW w:w="1303" w:type="dxa"/>
          </w:tcPr>
          <w:p w:rsidR="004D61C8" w:rsidRPr="004D61C8" w:rsidRDefault="004D61C8" w:rsidP="004D61C8">
            <w:pPr>
              <w:tabs>
                <w:tab w:val="left" w:pos="915"/>
              </w:tabs>
              <w:spacing w:before="20"/>
              <w:rPr>
                <w:lang w:val="en-GB"/>
              </w:rPr>
            </w:pPr>
            <w:r w:rsidRPr="004D61C8">
              <w:rPr>
                <w:lang w:val="en-GB"/>
              </w:rPr>
              <w:t>Khái niệm</w:t>
            </w:r>
          </w:p>
          <w:p w:rsidR="004D61C8" w:rsidRPr="004D61C8" w:rsidRDefault="004D61C8" w:rsidP="004D61C8">
            <w:pPr>
              <w:tabs>
                <w:tab w:val="left" w:pos="915"/>
              </w:tabs>
              <w:spacing w:before="20"/>
              <w:jc w:val="center"/>
              <w:rPr>
                <w:lang w:val="en-GB"/>
              </w:rPr>
            </w:pPr>
          </w:p>
        </w:tc>
        <w:tc>
          <w:tcPr>
            <w:tcW w:w="3127" w:type="dxa"/>
          </w:tcPr>
          <w:p w:rsidR="004D61C8" w:rsidRPr="004D61C8" w:rsidRDefault="004D61C8" w:rsidP="004D61C8">
            <w:pPr>
              <w:tabs>
                <w:tab w:val="left" w:pos="915"/>
              </w:tabs>
              <w:spacing w:before="20"/>
              <w:rPr>
                <w:lang w:val="en-GB"/>
              </w:rPr>
            </w:pPr>
            <w:r w:rsidRPr="004D61C8">
              <w:rPr>
                <w:lang w:val="en-GB"/>
              </w:rPr>
              <w:t>Là phản ứng của cơ thể trả lời kích thích môi trường dưới tác dụng của tác nhân kích thích KĐK</w:t>
            </w:r>
          </w:p>
        </w:tc>
        <w:tc>
          <w:tcPr>
            <w:tcW w:w="5312" w:type="dxa"/>
          </w:tcPr>
          <w:p w:rsidR="004D61C8" w:rsidRPr="004D61C8" w:rsidRDefault="004D61C8" w:rsidP="004D61C8">
            <w:pPr>
              <w:tabs>
                <w:tab w:val="left" w:pos="915"/>
              </w:tabs>
              <w:spacing w:before="20"/>
              <w:jc w:val="both"/>
              <w:rPr>
                <w:lang w:val="en-GB"/>
              </w:rPr>
            </w:pPr>
            <w:r w:rsidRPr="004D61C8">
              <w:rPr>
                <w:lang w:val="en-GB"/>
              </w:rPr>
              <w:t>Là phản ứng của cơ thể trả lời kích thích môi trường dưới tác dụng của tác nhân kích thích CĐK kết hợp với kích thích KĐK</w:t>
            </w:r>
          </w:p>
        </w:tc>
      </w:tr>
      <w:tr w:rsidR="004D61C8" w:rsidRPr="004D61C8" w:rsidTr="00FB57A4">
        <w:trPr>
          <w:trHeight w:val="146"/>
          <w:jc w:val="center"/>
        </w:trPr>
        <w:tc>
          <w:tcPr>
            <w:tcW w:w="1303" w:type="dxa"/>
          </w:tcPr>
          <w:p w:rsidR="004D61C8" w:rsidRPr="004D61C8" w:rsidRDefault="004D61C8" w:rsidP="004D61C8">
            <w:pPr>
              <w:tabs>
                <w:tab w:val="left" w:pos="915"/>
              </w:tabs>
              <w:spacing w:before="20"/>
              <w:rPr>
                <w:lang w:val="en-GB"/>
              </w:rPr>
            </w:pPr>
            <w:r w:rsidRPr="004D61C8">
              <w:rPr>
                <w:lang w:val="en-GB"/>
              </w:rPr>
              <w:t>Tính chất</w:t>
            </w:r>
          </w:p>
          <w:p w:rsidR="004D61C8" w:rsidRPr="004D61C8" w:rsidRDefault="004D61C8" w:rsidP="004D61C8">
            <w:pPr>
              <w:tabs>
                <w:tab w:val="left" w:pos="915"/>
              </w:tabs>
              <w:spacing w:before="20"/>
              <w:jc w:val="center"/>
              <w:rPr>
                <w:lang w:val="en-GB"/>
              </w:rPr>
            </w:pPr>
          </w:p>
        </w:tc>
        <w:tc>
          <w:tcPr>
            <w:tcW w:w="3127" w:type="dxa"/>
          </w:tcPr>
          <w:p w:rsidR="004D61C8" w:rsidRPr="004D61C8" w:rsidRDefault="004D61C8" w:rsidP="004D61C8">
            <w:pPr>
              <w:tabs>
                <w:tab w:val="left" w:pos="915"/>
              </w:tabs>
              <w:spacing w:before="20"/>
              <w:rPr>
                <w:lang w:val="en-GB"/>
              </w:rPr>
            </w:pPr>
            <w:r w:rsidRPr="004D61C8">
              <w:rPr>
                <w:lang w:val="en-GB"/>
              </w:rPr>
              <w:t>Bền vững, bẩm sinh, di truyền, mang tính chủng loại, số lượng hạn chế</w:t>
            </w:r>
          </w:p>
        </w:tc>
        <w:tc>
          <w:tcPr>
            <w:tcW w:w="5312" w:type="dxa"/>
          </w:tcPr>
          <w:p w:rsidR="004D61C8" w:rsidRPr="004D61C8" w:rsidRDefault="004D61C8" w:rsidP="004D61C8">
            <w:pPr>
              <w:tabs>
                <w:tab w:val="left" w:pos="915"/>
              </w:tabs>
              <w:spacing w:before="20"/>
              <w:jc w:val="both"/>
              <w:rPr>
                <w:lang w:val="en-GB"/>
              </w:rPr>
            </w:pPr>
            <w:r w:rsidRPr="004D61C8">
              <w:rPr>
                <w:lang w:val="en-GB"/>
              </w:rPr>
              <w:t>Không di truyền, không bền vững, mang tính cá thể, số lượng không hạn định</w:t>
            </w:r>
          </w:p>
        </w:tc>
      </w:tr>
      <w:tr w:rsidR="004D61C8" w:rsidRPr="004D61C8" w:rsidTr="00FB57A4">
        <w:trPr>
          <w:trHeight w:val="146"/>
          <w:jc w:val="center"/>
        </w:trPr>
        <w:tc>
          <w:tcPr>
            <w:tcW w:w="1303" w:type="dxa"/>
          </w:tcPr>
          <w:p w:rsidR="004D61C8" w:rsidRPr="004D61C8" w:rsidRDefault="004D61C8" w:rsidP="004D61C8">
            <w:pPr>
              <w:tabs>
                <w:tab w:val="left" w:pos="915"/>
              </w:tabs>
              <w:spacing w:before="20"/>
              <w:rPr>
                <w:lang w:val="en-GB"/>
              </w:rPr>
            </w:pPr>
            <w:r w:rsidRPr="004D61C8">
              <w:rPr>
                <w:lang w:val="en-GB"/>
              </w:rPr>
              <w:t>TKTƯ điều khiển</w:t>
            </w:r>
          </w:p>
        </w:tc>
        <w:tc>
          <w:tcPr>
            <w:tcW w:w="3127" w:type="dxa"/>
          </w:tcPr>
          <w:p w:rsidR="004D61C8" w:rsidRPr="004D61C8" w:rsidRDefault="004D61C8" w:rsidP="004D61C8">
            <w:pPr>
              <w:tabs>
                <w:tab w:val="left" w:pos="915"/>
              </w:tabs>
              <w:spacing w:before="20"/>
              <w:rPr>
                <w:lang w:val="it-IT"/>
              </w:rPr>
            </w:pPr>
            <w:r w:rsidRPr="004D61C8">
              <w:rPr>
                <w:lang w:val="it-IT"/>
              </w:rPr>
              <w:t xml:space="preserve"> Trụ não,Tuỷ sống</w:t>
            </w:r>
          </w:p>
        </w:tc>
        <w:tc>
          <w:tcPr>
            <w:tcW w:w="5312" w:type="dxa"/>
          </w:tcPr>
          <w:p w:rsidR="004D61C8" w:rsidRPr="004D61C8" w:rsidRDefault="004D61C8" w:rsidP="004D61C8">
            <w:pPr>
              <w:tabs>
                <w:tab w:val="left" w:pos="915"/>
              </w:tabs>
              <w:spacing w:before="20"/>
              <w:jc w:val="both"/>
              <w:rPr>
                <w:lang w:val="it-IT"/>
              </w:rPr>
            </w:pPr>
            <w:r w:rsidRPr="004D61C8">
              <w:rPr>
                <w:lang w:val="it-IT"/>
              </w:rPr>
              <w:t>Có sự tham gia của võ não</w:t>
            </w:r>
          </w:p>
        </w:tc>
      </w:tr>
      <w:tr w:rsidR="004D61C8" w:rsidRPr="004D61C8" w:rsidTr="00FB57A4">
        <w:trPr>
          <w:trHeight w:val="579"/>
          <w:jc w:val="center"/>
        </w:trPr>
        <w:tc>
          <w:tcPr>
            <w:tcW w:w="1303" w:type="dxa"/>
          </w:tcPr>
          <w:p w:rsidR="004D61C8" w:rsidRPr="004D61C8" w:rsidRDefault="004D61C8" w:rsidP="004D61C8">
            <w:pPr>
              <w:tabs>
                <w:tab w:val="left" w:pos="915"/>
              </w:tabs>
              <w:spacing w:before="20"/>
              <w:rPr>
                <w:lang w:val="en-GB"/>
              </w:rPr>
            </w:pPr>
            <w:r w:rsidRPr="004D61C8">
              <w:rPr>
                <w:lang w:val="en-GB"/>
              </w:rPr>
              <w:t>Y nghĩa</w:t>
            </w:r>
          </w:p>
        </w:tc>
        <w:tc>
          <w:tcPr>
            <w:tcW w:w="3127" w:type="dxa"/>
          </w:tcPr>
          <w:p w:rsidR="004D61C8" w:rsidRPr="004D61C8" w:rsidRDefault="004D61C8" w:rsidP="004D61C8">
            <w:pPr>
              <w:tabs>
                <w:tab w:val="left" w:pos="915"/>
              </w:tabs>
              <w:spacing w:before="20"/>
              <w:rPr>
                <w:lang w:val="en-GB"/>
              </w:rPr>
            </w:pPr>
            <w:r w:rsidRPr="004D61C8">
              <w:rPr>
                <w:lang w:val="en-GB"/>
              </w:rPr>
              <w:t>Hình thành  tập tính,bản năng</w:t>
            </w:r>
          </w:p>
        </w:tc>
        <w:tc>
          <w:tcPr>
            <w:tcW w:w="5312" w:type="dxa"/>
          </w:tcPr>
          <w:p w:rsidR="004D61C8" w:rsidRPr="004D61C8" w:rsidRDefault="004D61C8" w:rsidP="004D61C8">
            <w:pPr>
              <w:tabs>
                <w:tab w:val="left" w:pos="915"/>
              </w:tabs>
              <w:spacing w:before="20"/>
              <w:jc w:val="both"/>
              <w:rPr>
                <w:lang w:val="en-GB"/>
              </w:rPr>
            </w:pPr>
            <w:r w:rsidRPr="004D61C8">
              <w:rPr>
                <w:lang w:val="en-GB"/>
              </w:rPr>
              <w:t>Hình thành tập tính, thói quen</w:t>
            </w:r>
          </w:p>
        </w:tc>
      </w:tr>
    </w:tbl>
    <w:p w:rsidR="004A3987" w:rsidRPr="0041705B" w:rsidRDefault="004A3987" w:rsidP="0041705B">
      <w:pPr>
        <w:rPr>
          <w:color w:val="000000"/>
          <w:sz w:val="26"/>
          <w:szCs w:val="26"/>
          <w:shd w:val="clear" w:color="auto" w:fill="FFFFFF"/>
        </w:rPr>
      </w:pPr>
    </w:p>
    <w:p w:rsidR="004A3987" w:rsidRPr="0041705B" w:rsidRDefault="004A3987" w:rsidP="0041705B">
      <w:pPr>
        <w:rPr>
          <w:color w:val="000000"/>
          <w:sz w:val="26"/>
          <w:szCs w:val="26"/>
          <w:shd w:val="clear" w:color="auto" w:fill="FFFFFF"/>
        </w:rPr>
      </w:pPr>
    </w:p>
    <w:p w:rsidR="004A3987" w:rsidRPr="0041705B" w:rsidRDefault="004A3987" w:rsidP="004A3987"/>
    <w:sectPr w:rsidR="004A3987" w:rsidRPr="0041705B" w:rsidSect="00855D4B">
      <w:headerReference w:type="even" r:id="rId19"/>
      <w:headerReference w:type="default" r:id="rId20"/>
      <w:footerReference w:type="even" r:id="rId21"/>
      <w:footerReference w:type="default" r:id="rId22"/>
      <w:headerReference w:type="first" r:id="rId23"/>
      <w:footerReference w:type="first" r:id="rId24"/>
      <w:pgSz w:w="11907" w:h="16840" w:code="9"/>
      <w:pgMar w:top="900" w:right="851" w:bottom="851" w:left="851" w:header="36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5928" w:rsidRDefault="00F65928">
      <w:r>
        <w:separator/>
      </w:r>
    </w:p>
  </w:endnote>
  <w:endnote w:type="continuationSeparator" w:id="0">
    <w:p w:rsidR="00F65928" w:rsidRDefault="00F659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2A6" w:rsidRDefault="00D332A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5B" w:rsidRPr="0041705B" w:rsidRDefault="0041705B" w:rsidP="0041705B">
    <w:pPr>
      <w:pStyle w:val="Footer"/>
      <w:pBdr>
        <w:top w:val="thinThickSmallGap" w:sz="24" w:space="1" w:color="622423"/>
      </w:pBdr>
      <w:tabs>
        <w:tab w:val="clear" w:pos="4680"/>
        <w:tab w:val="clear" w:pos="9360"/>
        <w:tab w:val="right" w:pos="10205"/>
      </w:tabs>
      <w:rPr>
        <w:rFonts w:ascii="Cambria" w:hAnsi="Cambria"/>
      </w:rPr>
    </w:pPr>
    <w:r>
      <w:rPr>
        <w:b/>
        <w:color w:val="00B0F0"/>
        <w:lang w:val="nl-NL"/>
      </w:rPr>
      <w:t xml:space="preserve">                                                                </w:t>
    </w:r>
    <w:r w:rsidRPr="006D2093">
      <w:rPr>
        <w:b/>
        <w:color w:val="00B0F0"/>
        <w:lang w:val="nl-NL"/>
      </w:rPr>
      <w:t/>
    </w:r>
    <w:r w:rsidRPr="006D2093">
      <w:rPr>
        <w:b/>
        <w:color w:val="FF0000"/>
        <w:lang w:val="nl-NL"/>
      </w:rPr>
      <w:t/>
    </w:r>
    <w:r>
      <w:rPr>
        <w:b/>
        <w:color w:val="FF0000"/>
        <w:lang w:val="nl-NL"/>
      </w:rPr>
      <w:t xml:space="preserve"> </w:t>
    </w:r>
    <w:r w:rsidRPr="0041705B">
      <w:rPr>
        <w:rFonts w:ascii="Cambria" w:hAnsi="Cambria"/>
      </w:rPr>
      <w:tab/>
    </w:r>
    <w:r w:rsidRPr="0041705B">
      <w:rPr>
        <w:rFonts w:ascii="Cambria" w:hAnsi="Cambria"/>
        <w:lang w:val="en-US"/>
      </w:rPr>
      <w:t>Trang</w:t>
    </w:r>
    <w:r w:rsidRPr="0041705B">
      <w:rPr>
        <w:rFonts w:ascii="Cambria" w:hAnsi="Cambria"/>
      </w:rPr>
      <w:t xml:space="preserve"> </w:t>
    </w:r>
    <w:r w:rsidRPr="0041705B">
      <w:rPr>
        <w:rFonts w:ascii="Calibri" w:hAnsi="Calibri"/>
      </w:rPr>
      <w:fldChar w:fldCharType="begin"/>
    </w:r>
    <w:r>
      <w:instrText xml:space="preserve"> PAGE   \* MERGEFORMAT </w:instrText>
    </w:r>
    <w:r w:rsidRPr="0041705B">
      <w:rPr>
        <w:rFonts w:ascii="Calibri" w:hAnsi="Calibri"/>
      </w:rPr>
      <w:fldChar w:fldCharType="separate"/>
    </w:r>
    <w:r w:rsidR="00003AEE" w:rsidRPr="00003AEE">
      <w:rPr>
        <w:rFonts w:ascii="Cambria" w:hAnsi="Cambria"/>
        <w:noProof/>
      </w:rPr>
      <w:t>1</w:t>
    </w:r>
    <w:r w:rsidRPr="0041705B">
      <w:rPr>
        <w:rFonts w:ascii="Cambria" w:hAnsi="Cambria"/>
        <w:noProof/>
      </w:rPr>
      <w:fldChar w:fldCharType="end"/>
    </w:r>
  </w:p>
  <w:p w:rsidR="0041705B" w:rsidRPr="0041705B" w:rsidRDefault="0041705B" w:rsidP="0041705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2A6" w:rsidRDefault="00D332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5928" w:rsidRDefault="00F65928">
      <w:r>
        <w:separator/>
      </w:r>
    </w:p>
  </w:footnote>
  <w:footnote w:type="continuationSeparator" w:id="0">
    <w:p w:rsidR="00F65928" w:rsidRDefault="00F659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2A6" w:rsidRDefault="00D332A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5B" w:rsidRPr="006D2093" w:rsidRDefault="0041705B" w:rsidP="0041705B">
    <w:pPr>
      <w:pStyle w:val="Header"/>
      <w:jc w:val="center"/>
    </w:pPr>
    <w:r w:rsidRPr="006D2093">
      <w:rPr>
        <w:b/>
        <w:color w:val="00B0F0"/>
        <w:lang w:val="nl-NL"/>
      </w:rPr>
      <w:t/>
    </w:r>
    <w:r w:rsidRPr="006D2093">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2A6" w:rsidRDefault="00D332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74970"/>
    <w:multiLevelType w:val="hybridMultilevel"/>
    <w:tmpl w:val="24ECD948"/>
    <w:lvl w:ilvl="0" w:tplc="5A500F00">
      <w:start w:val="2"/>
      <w:numFmt w:val="upperLetter"/>
      <w:lvlText w:val="%1."/>
      <w:lvlJc w:val="left"/>
      <w:pPr>
        <w:ind w:left="8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8B2C158">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2F01A8C">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3BC3B3E">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7984902">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5A2DC1A">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E707D3A">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1BE68C4">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A708CB2">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nsid w:val="03B72D2C"/>
    <w:multiLevelType w:val="hybridMultilevel"/>
    <w:tmpl w:val="6A06E6B8"/>
    <w:lvl w:ilvl="0" w:tplc="9EC4435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4207EB1"/>
    <w:multiLevelType w:val="hybridMultilevel"/>
    <w:tmpl w:val="5A4CA586"/>
    <w:lvl w:ilvl="0" w:tplc="89249FE2">
      <w:start w:val="1"/>
      <w:numFmt w:val="upperLetter"/>
      <w:lvlText w:val="%1."/>
      <w:lvlJc w:val="left"/>
      <w:pPr>
        <w:ind w:left="8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3DADB3E">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953EF26A">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60702A52">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BA03AD4">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5AED564">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7A07E6E">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DFCEC6C">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4B0F7AA">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
    <w:nsid w:val="0EC667D9"/>
    <w:multiLevelType w:val="hybridMultilevel"/>
    <w:tmpl w:val="73A4CCAC"/>
    <w:lvl w:ilvl="0" w:tplc="7E8082FC">
      <w:start w:val="2"/>
      <w:numFmt w:val="upperLetter"/>
      <w:lvlText w:val="%1."/>
      <w:lvlJc w:val="left"/>
      <w:pPr>
        <w:ind w:left="8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E54A7D4">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38C2F92">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88C3284">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374E3EC">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1AC4210">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152736A">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BEEEA9A">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2564F68">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nsid w:val="1A9F7173"/>
    <w:multiLevelType w:val="hybridMultilevel"/>
    <w:tmpl w:val="1F52DFCA"/>
    <w:lvl w:ilvl="0" w:tplc="C6ECD096">
      <w:start w:val="1"/>
      <w:numFmt w:val="upperLetter"/>
      <w:lvlText w:val="%1."/>
      <w:lvlJc w:val="left"/>
      <w:pPr>
        <w:ind w:left="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69AAF08">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DAC01F2">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DA6ABC3E">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6001BE6">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196C6B0">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B7ECA2E">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826C9CE">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FCEB010">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5">
    <w:nsid w:val="31DB58E4"/>
    <w:multiLevelType w:val="hybridMultilevel"/>
    <w:tmpl w:val="7636900C"/>
    <w:lvl w:ilvl="0" w:tplc="E3EA1B88">
      <w:start w:val="3"/>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nsid w:val="46EF106F"/>
    <w:multiLevelType w:val="hybridMultilevel"/>
    <w:tmpl w:val="5BD0CA9E"/>
    <w:lvl w:ilvl="0" w:tplc="9BD261F4">
      <w:start w:val="3"/>
      <w:numFmt w:val="upperLetter"/>
      <w:lvlText w:val="%1."/>
      <w:lvlJc w:val="left"/>
      <w:pPr>
        <w:ind w:left="5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00E7DC8">
      <w:start w:val="1"/>
      <w:numFmt w:val="lowerLetter"/>
      <w:lvlText w:val="%2"/>
      <w:lvlJc w:val="left"/>
      <w:pPr>
        <w:ind w:left="152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67C1CC8">
      <w:start w:val="1"/>
      <w:numFmt w:val="lowerRoman"/>
      <w:lvlText w:val="%3"/>
      <w:lvlJc w:val="left"/>
      <w:pPr>
        <w:ind w:left="22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CBAE9F0">
      <w:start w:val="1"/>
      <w:numFmt w:val="decimal"/>
      <w:lvlText w:val="%4"/>
      <w:lvlJc w:val="left"/>
      <w:pPr>
        <w:ind w:left="296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764B5E8">
      <w:start w:val="1"/>
      <w:numFmt w:val="lowerLetter"/>
      <w:lvlText w:val="%5"/>
      <w:lvlJc w:val="left"/>
      <w:pPr>
        <w:ind w:left="368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36CF59C">
      <w:start w:val="1"/>
      <w:numFmt w:val="lowerRoman"/>
      <w:lvlText w:val="%6"/>
      <w:lvlJc w:val="left"/>
      <w:pPr>
        <w:ind w:left="440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CC64752">
      <w:start w:val="1"/>
      <w:numFmt w:val="decimal"/>
      <w:lvlText w:val="%7"/>
      <w:lvlJc w:val="left"/>
      <w:pPr>
        <w:ind w:left="512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CA06550">
      <w:start w:val="1"/>
      <w:numFmt w:val="lowerLetter"/>
      <w:lvlText w:val="%8"/>
      <w:lvlJc w:val="left"/>
      <w:pPr>
        <w:ind w:left="58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2778B044">
      <w:start w:val="1"/>
      <w:numFmt w:val="lowerRoman"/>
      <w:lvlText w:val="%9"/>
      <w:lvlJc w:val="left"/>
      <w:pPr>
        <w:ind w:left="656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7">
    <w:nsid w:val="477F218E"/>
    <w:multiLevelType w:val="hybridMultilevel"/>
    <w:tmpl w:val="09021572"/>
    <w:lvl w:ilvl="0" w:tplc="9A7E8266">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4E3D34CD"/>
    <w:multiLevelType w:val="hybridMultilevel"/>
    <w:tmpl w:val="C6868718"/>
    <w:lvl w:ilvl="0" w:tplc="270A1A2C">
      <w:start w:val="1"/>
      <w:numFmt w:val="bullet"/>
      <w:lvlText w:val="-"/>
      <w:lvlJc w:val="left"/>
      <w:pPr>
        <w:ind w:left="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338F58C">
      <w:start w:val="1"/>
      <w:numFmt w:val="bullet"/>
      <w:lvlText w:val="o"/>
      <w:lvlJc w:val="left"/>
      <w:pPr>
        <w:ind w:left="130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CDEAE30">
      <w:start w:val="1"/>
      <w:numFmt w:val="bullet"/>
      <w:lvlText w:val="▪"/>
      <w:lvlJc w:val="left"/>
      <w:pPr>
        <w:ind w:left="202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044AE468">
      <w:start w:val="1"/>
      <w:numFmt w:val="bullet"/>
      <w:lvlText w:val="•"/>
      <w:lvlJc w:val="left"/>
      <w:pPr>
        <w:ind w:left="274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E82B24C">
      <w:start w:val="1"/>
      <w:numFmt w:val="bullet"/>
      <w:lvlText w:val="o"/>
      <w:lvlJc w:val="left"/>
      <w:pPr>
        <w:ind w:left="34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36E73DE">
      <w:start w:val="1"/>
      <w:numFmt w:val="bullet"/>
      <w:lvlText w:val="▪"/>
      <w:lvlJc w:val="left"/>
      <w:pPr>
        <w:ind w:left="418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2C426F0">
      <w:start w:val="1"/>
      <w:numFmt w:val="bullet"/>
      <w:lvlText w:val="•"/>
      <w:lvlJc w:val="left"/>
      <w:pPr>
        <w:ind w:left="490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11EA2CE">
      <w:start w:val="1"/>
      <w:numFmt w:val="bullet"/>
      <w:lvlText w:val="o"/>
      <w:lvlJc w:val="left"/>
      <w:pPr>
        <w:ind w:left="562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9BCDE36">
      <w:start w:val="1"/>
      <w:numFmt w:val="bullet"/>
      <w:lvlText w:val="▪"/>
      <w:lvlJc w:val="left"/>
      <w:pPr>
        <w:ind w:left="634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9">
    <w:nsid w:val="5E286457"/>
    <w:multiLevelType w:val="hybridMultilevel"/>
    <w:tmpl w:val="E6701212"/>
    <w:lvl w:ilvl="0" w:tplc="B89A7CEA">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2E07BBB"/>
    <w:multiLevelType w:val="hybridMultilevel"/>
    <w:tmpl w:val="2CD2E4DC"/>
    <w:lvl w:ilvl="0" w:tplc="5E4E6792">
      <w:start w:val="1"/>
      <w:numFmt w:val="upperLetter"/>
      <w:lvlText w:val="%1."/>
      <w:lvlJc w:val="left"/>
      <w:pPr>
        <w:ind w:left="8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A444E54">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38C24E8">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908F8DE">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E1A61B76">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D687A9E">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66FC64CC">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768CE6A">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83C658A">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1">
    <w:nsid w:val="6BB00A25"/>
    <w:multiLevelType w:val="hybridMultilevel"/>
    <w:tmpl w:val="A3E0543C"/>
    <w:lvl w:ilvl="0" w:tplc="EFAAE16C">
      <w:start w:val="1"/>
      <w:numFmt w:val="upperLetter"/>
      <w:lvlText w:val="%1."/>
      <w:lvlJc w:val="left"/>
      <w:pPr>
        <w:ind w:left="4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B9E972A">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8DECB04">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D044BF2">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1E60808">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6C6AAFA8">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49EE220">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5542A9C">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BD2A472">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2">
    <w:nsid w:val="6EB86549"/>
    <w:multiLevelType w:val="hybridMultilevel"/>
    <w:tmpl w:val="01161A04"/>
    <w:lvl w:ilvl="0" w:tplc="7A8A82E4">
      <w:start w:val="1"/>
      <w:numFmt w:val="upperLetter"/>
      <w:lvlText w:val="%1."/>
      <w:lvlJc w:val="left"/>
      <w:pPr>
        <w:ind w:left="35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6447178">
      <w:start w:val="1"/>
      <w:numFmt w:val="lowerLetter"/>
      <w:lvlText w:val="%2"/>
      <w:lvlJc w:val="left"/>
      <w:pPr>
        <w:ind w:left="14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B1807C0">
      <w:start w:val="1"/>
      <w:numFmt w:val="lowerRoman"/>
      <w:lvlText w:val="%3"/>
      <w:lvlJc w:val="left"/>
      <w:pPr>
        <w:ind w:left="21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D4349046">
      <w:start w:val="1"/>
      <w:numFmt w:val="decimal"/>
      <w:lvlText w:val="%4"/>
      <w:lvlJc w:val="left"/>
      <w:pPr>
        <w:ind w:left="29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EEE1232">
      <w:start w:val="1"/>
      <w:numFmt w:val="lowerLetter"/>
      <w:lvlText w:val="%5"/>
      <w:lvlJc w:val="left"/>
      <w:pPr>
        <w:ind w:left="36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8DAD156">
      <w:start w:val="1"/>
      <w:numFmt w:val="lowerRoman"/>
      <w:lvlText w:val="%6"/>
      <w:lvlJc w:val="left"/>
      <w:pPr>
        <w:ind w:left="43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AE23F72">
      <w:start w:val="1"/>
      <w:numFmt w:val="decimal"/>
      <w:lvlText w:val="%7"/>
      <w:lvlJc w:val="left"/>
      <w:pPr>
        <w:ind w:left="50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FB2756C">
      <w:start w:val="1"/>
      <w:numFmt w:val="lowerLetter"/>
      <w:lvlText w:val="%8"/>
      <w:lvlJc w:val="left"/>
      <w:pPr>
        <w:ind w:left="57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48D0DDDA">
      <w:start w:val="1"/>
      <w:numFmt w:val="lowerRoman"/>
      <w:lvlText w:val="%9"/>
      <w:lvlJc w:val="left"/>
      <w:pPr>
        <w:ind w:left="65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3">
    <w:nsid w:val="78511150"/>
    <w:multiLevelType w:val="hybridMultilevel"/>
    <w:tmpl w:val="9760B5FA"/>
    <w:lvl w:ilvl="0" w:tplc="36FE3EF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2"/>
  </w:num>
  <w:num w:numId="3">
    <w:abstractNumId w:val="11"/>
  </w:num>
  <w:num w:numId="4">
    <w:abstractNumId w:val="4"/>
  </w:num>
  <w:num w:numId="5">
    <w:abstractNumId w:val="0"/>
  </w:num>
  <w:num w:numId="6">
    <w:abstractNumId w:val="3"/>
  </w:num>
  <w:num w:numId="7">
    <w:abstractNumId w:val="10"/>
  </w:num>
  <w:num w:numId="8">
    <w:abstractNumId w:val="12"/>
  </w:num>
  <w:num w:numId="9">
    <w:abstractNumId w:val="6"/>
  </w:num>
  <w:num w:numId="10">
    <w:abstractNumId w:val="8"/>
  </w:num>
  <w:num w:numId="11">
    <w:abstractNumId w:val="9"/>
  </w:num>
  <w:num w:numId="12">
    <w:abstractNumId w:val="7"/>
  </w:num>
  <w:num w:numId="13">
    <w:abstractNumId w:val="5"/>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31FC"/>
    <w:rsid w:val="00003AEE"/>
    <w:rsid w:val="00066141"/>
    <w:rsid w:val="00081ACC"/>
    <w:rsid w:val="000B3775"/>
    <w:rsid w:val="00216075"/>
    <w:rsid w:val="003600E7"/>
    <w:rsid w:val="003D210E"/>
    <w:rsid w:val="003E54FF"/>
    <w:rsid w:val="003F0BD9"/>
    <w:rsid w:val="0041705B"/>
    <w:rsid w:val="00451A54"/>
    <w:rsid w:val="00471D8B"/>
    <w:rsid w:val="004757C3"/>
    <w:rsid w:val="004A3987"/>
    <w:rsid w:val="004C0B90"/>
    <w:rsid w:val="004D61C8"/>
    <w:rsid w:val="00554B0E"/>
    <w:rsid w:val="00611B9E"/>
    <w:rsid w:val="006F2A0D"/>
    <w:rsid w:val="006F3046"/>
    <w:rsid w:val="00750DCE"/>
    <w:rsid w:val="00764390"/>
    <w:rsid w:val="007F69B5"/>
    <w:rsid w:val="0080642F"/>
    <w:rsid w:val="00816769"/>
    <w:rsid w:val="0084459D"/>
    <w:rsid w:val="00855D4B"/>
    <w:rsid w:val="008D0E9F"/>
    <w:rsid w:val="00933285"/>
    <w:rsid w:val="009668A8"/>
    <w:rsid w:val="0097238E"/>
    <w:rsid w:val="00B91E49"/>
    <w:rsid w:val="00BC5BDB"/>
    <w:rsid w:val="00C91962"/>
    <w:rsid w:val="00CC1A52"/>
    <w:rsid w:val="00D332A6"/>
    <w:rsid w:val="00E3324F"/>
    <w:rsid w:val="00E531FC"/>
    <w:rsid w:val="00EA0CF9"/>
    <w:rsid w:val="00F65928"/>
    <w:rsid w:val="00F81766"/>
    <w:rsid w:val="00F82C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31FC"/>
    <w:rPr>
      <w:rFonts w:eastAsia="Times New Roman"/>
      <w:sz w:val="24"/>
      <w:szCs w:val="24"/>
    </w:rPr>
  </w:style>
  <w:style w:type="paragraph" w:styleId="Heading1">
    <w:name w:val="heading 1"/>
    <w:next w:val="Normal"/>
    <w:link w:val="Heading1Char"/>
    <w:uiPriority w:val="9"/>
    <w:unhideWhenUsed/>
    <w:qFormat/>
    <w:rsid w:val="004A3987"/>
    <w:pPr>
      <w:keepNext/>
      <w:keepLines/>
      <w:spacing w:after="19" w:line="259" w:lineRule="auto"/>
      <w:ind w:left="68" w:hanging="10"/>
      <w:outlineLvl w:val="0"/>
    </w:pPr>
    <w:rPr>
      <w:rFonts w:eastAsia="Times New Roman"/>
      <w:b/>
      <w:color w:val="000000"/>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E531FC"/>
    <w:pPr>
      <w:tabs>
        <w:tab w:val="center" w:pos="4680"/>
        <w:tab w:val="right" w:pos="9360"/>
      </w:tabs>
    </w:pPr>
    <w:rPr>
      <w:lang w:val="x-none" w:eastAsia="x-none"/>
    </w:rPr>
  </w:style>
  <w:style w:type="character" w:customStyle="1" w:styleId="FooterChar">
    <w:name w:val="Footer Char"/>
    <w:link w:val="Footer"/>
    <w:uiPriority w:val="99"/>
    <w:rsid w:val="00E531FC"/>
    <w:rPr>
      <w:sz w:val="24"/>
      <w:szCs w:val="24"/>
      <w:lang w:val="x-none" w:eastAsia="x-none" w:bidi="ar-SA"/>
    </w:rPr>
  </w:style>
  <w:style w:type="paragraph" w:styleId="NormalWeb">
    <w:name w:val="Normal (Web)"/>
    <w:basedOn w:val="Normal"/>
    <w:rsid w:val="00E531FC"/>
    <w:pPr>
      <w:widowControl w:val="0"/>
      <w:spacing w:before="100" w:beforeAutospacing="1" w:after="100" w:afterAutospacing="1"/>
    </w:pPr>
  </w:style>
  <w:style w:type="paragraph" w:customStyle="1" w:styleId="Char">
    <w:name w:val="Char"/>
    <w:basedOn w:val="Normal"/>
    <w:semiHidden/>
    <w:rsid w:val="00E531FC"/>
    <w:pPr>
      <w:spacing w:after="160" w:line="240" w:lineRule="exact"/>
    </w:pPr>
    <w:rPr>
      <w:rFonts w:ascii="Arial" w:hAnsi="Arial"/>
    </w:rPr>
  </w:style>
  <w:style w:type="paragraph" w:styleId="Header">
    <w:name w:val="header"/>
    <w:basedOn w:val="Normal"/>
    <w:link w:val="HeaderChar"/>
    <w:rsid w:val="006F3046"/>
    <w:pPr>
      <w:tabs>
        <w:tab w:val="center" w:pos="4320"/>
        <w:tab w:val="right" w:pos="8640"/>
      </w:tabs>
    </w:pPr>
  </w:style>
  <w:style w:type="paragraph" w:customStyle="1" w:styleId="Normal0">
    <w:name w:val="Normal_0"/>
    <w:qFormat/>
    <w:rsid w:val="004A3987"/>
    <w:pPr>
      <w:widowControl w:val="0"/>
    </w:pPr>
    <w:rPr>
      <w:rFonts w:eastAsia="Times New Roman"/>
      <w:sz w:val="24"/>
      <w:szCs w:val="24"/>
    </w:rPr>
  </w:style>
  <w:style w:type="paragraph" w:styleId="BodyText">
    <w:name w:val="Body Text"/>
    <w:basedOn w:val="Normal0"/>
    <w:link w:val="BodyTextChar"/>
    <w:rsid w:val="004A3987"/>
    <w:pPr>
      <w:jc w:val="both"/>
    </w:pPr>
  </w:style>
  <w:style w:type="character" w:customStyle="1" w:styleId="BodyTextChar">
    <w:name w:val="Body Text Char"/>
    <w:link w:val="BodyText"/>
    <w:rsid w:val="004A3987"/>
    <w:rPr>
      <w:rFonts w:eastAsia="Times New Roman"/>
      <w:sz w:val="24"/>
      <w:szCs w:val="24"/>
    </w:rPr>
  </w:style>
  <w:style w:type="table" w:styleId="TableGrid">
    <w:name w:val="Table Grid"/>
    <w:basedOn w:val="TableNormal"/>
    <w:uiPriority w:val="59"/>
    <w:rsid w:val="004A3987"/>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uiPriority w:val="9"/>
    <w:rsid w:val="004A3987"/>
    <w:rPr>
      <w:rFonts w:eastAsia="Times New Roman"/>
      <w:b/>
      <w:color w:val="000000"/>
      <w:sz w:val="26"/>
      <w:szCs w:val="22"/>
    </w:rPr>
  </w:style>
  <w:style w:type="table" w:customStyle="1" w:styleId="TableGrid0">
    <w:name w:val="TableGrid"/>
    <w:rsid w:val="004A3987"/>
    <w:rPr>
      <w:rFonts w:ascii="Calibri" w:eastAsia="Times New Roman" w:hAnsi="Calibri"/>
      <w:sz w:val="22"/>
      <w:szCs w:val="22"/>
    </w:rPr>
    <w:tblPr>
      <w:tblCellMar>
        <w:top w:w="0" w:type="dxa"/>
        <w:left w:w="0" w:type="dxa"/>
        <w:bottom w:w="0" w:type="dxa"/>
        <w:right w:w="0" w:type="dxa"/>
      </w:tblCellMar>
    </w:tblPr>
  </w:style>
  <w:style w:type="paragraph" w:customStyle="1" w:styleId="Char0">
    <w:name w:val="Char"/>
    <w:basedOn w:val="Normal"/>
    <w:semiHidden/>
    <w:rsid w:val="004A3987"/>
    <w:pPr>
      <w:spacing w:after="160" w:line="240" w:lineRule="exact"/>
      <w:jc w:val="both"/>
    </w:pPr>
    <w:rPr>
      <w:rFonts w:ascii="Arial" w:hAnsi="Arial" w:cs="Arial"/>
    </w:rPr>
  </w:style>
  <w:style w:type="paragraph" w:customStyle="1" w:styleId="CharCharCharCharCharCharCharCharCharCharCharCharCharCharCharChar">
    <w:name w:val="Char Char Char Char Char Char Char Char Char Char Char Char Char Char Char Char"/>
    <w:basedOn w:val="Normal"/>
    <w:autoRedefine/>
    <w:rsid w:val="004A398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Hyperlink">
    <w:name w:val="Hyperlink"/>
    <w:rsid w:val="004A3987"/>
    <w:rPr>
      <w:color w:val="0000FF"/>
      <w:u w:val="single"/>
    </w:rPr>
  </w:style>
  <w:style w:type="paragraph" w:styleId="ListParagraph">
    <w:name w:val="List Paragraph"/>
    <w:basedOn w:val="Normal"/>
    <w:uiPriority w:val="34"/>
    <w:qFormat/>
    <w:rsid w:val="004A3987"/>
    <w:pPr>
      <w:ind w:left="720" w:firstLine="567"/>
      <w:contextualSpacing/>
    </w:pPr>
    <w:rPr>
      <w:rFonts w:eastAsia="Calibri"/>
      <w:szCs w:val="22"/>
    </w:rPr>
  </w:style>
  <w:style w:type="character" w:customStyle="1" w:styleId="HeaderChar">
    <w:name w:val="Header Char"/>
    <w:link w:val="Header"/>
    <w:rsid w:val="0041705B"/>
    <w:rPr>
      <w:rFonts w:eastAsia="Times New Roman"/>
      <w:sz w:val="24"/>
      <w:szCs w:val="24"/>
    </w:rPr>
  </w:style>
  <w:style w:type="paragraph" w:styleId="BalloonText">
    <w:name w:val="Balloon Text"/>
    <w:basedOn w:val="Normal"/>
    <w:link w:val="BalloonTextChar"/>
    <w:rsid w:val="0041705B"/>
    <w:rPr>
      <w:rFonts w:ascii="Tahoma" w:hAnsi="Tahoma" w:cs="Tahoma"/>
      <w:sz w:val="16"/>
      <w:szCs w:val="16"/>
    </w:rPr>
  </w:style>
  <w:style w:type="character" w:customStyle="1" w:styleId="BalloonTextChar">
    <w:name w:val="Balloon Text Char"/>
    <w:link w:val="BalloonText"/>
    <w:rsid w:val="0041705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31FC"/>
    <w:rPr>
      <w:rFonts w:eastAsia="Times New Roman"/>
      <w:sz w:val="24"/>
      <w:szCs w:val="24"/>
    </w:rPr>
  </w:style>
  <w:style w:type="paragraph" w:styleId="Heading1">
    <w:name w:val="heading 1"/>
    <w:next w:val="Normal"/>
    <w:link w:val="Heading1Char"/>
    <w:uiPriority w:val="9"/>
    <w:unhideWhenUsed/>
    <w:qFormat/>
    <w:rsid w:val="004A3987"/>
    <w:pPr>
      <w:keepNext/>
      <w:keepLines/>
      <w:spacing w:after="19" w:line="259" w:lineRule="auto"/>
      <w:ind w:left="68" w:hanging="10"/>
      <w:outlineLvl w:val="0"/>
    </w:pPr>
    <w:rPr>
      <w:rFonts w:eastAsia="Times New Roman"/>
      <w:b/>
      <w:color w:val="000000"/>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E531FC"/>
    <w:pPr>
      <w:tabs>
        <w:tab w:val="center" w:pos="4680"/>
        <w:tab w:val="right" w:pos="9360"/>
      </w:tabs>
    </w:pPr>
    <w:rPr>
      <w:lang w:val="x-none" w:eastAsia="x-none"/>
    </w:rPr>
  </w:style>
  <w:style w:type="character" w:customStyle="1" w:styleId="FooterChar">
    <w:name w:val="Footer Char"/>
    <w:link w:val="Footer"/>
    <w:uiPriority w:val="99"/>
    <w:rsid w:val="00E531FC"/>
    <w:rPr>
      <w:sz w:val="24"/>
      <w:szCs w:val="24"/>
      <w:lang w:val="x-none" w:eastAsia="x-none" w:bidi="ar-SA"/>
    </w:rPr>
  </w:style>
  <w:style w:type="paragraph" w:styleId="NormalWeb">
    <w:name w:val="Normal (Web)"/>
    <w:basedOn w:val="Normal"/>
    <w:rsid w:val="00E531FC"/>
    <w:pPr>
      <w:widowControl w:val="0"/>
      <w:spacing w:before="100" w:beforeAutospacing="1" w:after="100" w:afterAutospacing="1"/>
    </w:pPr>
  </w:style>
  <w:style w:type="paragraph" w:customStyle="1" w:styleId="Char">
    <w:name w:val="Char"/>
    <w:basedOn w:val="Normal"/>
    <w:semiHidden/>
    <w:rsid w:val="00E531FC"/>
    <w:pPr>
      <w:spacing w:after="160" w:line="240" w:lineRule="exact"/>
    </w:pPr>
    <w:rPr>
      <w:rFonts w:ascii="Arial" w:hAnsi="Arial"/>
    </w:rPr>
  </w:style>
  <w:style w:type="paragraph" w:styleId="Header">
    <w:name w:val="header"/>
    <w:basedOn w:val="Normal"/>
    <w:link w:val="HeaderChar"/>
    <w:rsid w:val="006F3046"/>
    <w:pPr>
      <w:tabs>
        <w:tab w:val="center" w:pos="4320"/>
        <w:tab w:val="right" w:pos="8640"/>
      </w:tabs>
    </w:pPr>
  </w:style>
  <w:style w:type="paragraph" w:customStyle="1" w:styleId="Normal0">
    <w:name w:val="Normal_0"/>
    <w:qFormat/>
    <w:rsid w:val="004A3987"/>
    <w:pPr>
      <w:widowControl w:val="0"/>
    </w:pPr>
    <w:rPr>
      <w:rFonts w:eastAsia="Times New Roman"/>
      <w:sz w:val="24"/>
      <w:szCs w:val="24"/>
    </w:rPr>
  </w:style>
  <w:style w:type="paragraph" w:styleId="BodyText">
    <w:name w:val="Body Text"/>
    <w:basedOn w:val="Normal0"/>
    <w:link w:val="BodyTextChar"/>
    <w:rsid w:val="004A3987"/>
    <w:pPr>
      <w:jc w:val="both"/>
    </w:pPr>
  </w:style>
  <w:style w:type="character" w:customStyle="1" w:styleId="BodyTextChar">
    <w:name w:val="Body Text Char"/>
    <w:link w:val="BodyText"/>
    <w:rsid w:val="004A3987"/>
    <w:rPr>
      <w:rFonts w:eastAsia="Times New Roman"/>
      <w:sz w:val="24"/>
      <w:szCs w:val="24"/>
    </w:rPr>
  </w:style>
  <w:style w:type="table" w:styleId="TableGrid">
    <w:name w:val="Table Grid"/>
    <w:basedOn w:val="TableNormal"/>
    <w:uiPriority w:val="59"/>
    <w:rsid w:val="004A3987"/>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uiPriority w:val="9"/>
    <w:rsid w:val="004A3987"/>
    <w:rPr>
      <w:rFonts w:eastAsia="Times New Roman"/>
      <w:b/>
      <w:color w:val="000000"/>
      <w:sz w:val="26"/>
      <w:szCs w:val="22"/>
    </w:rPr>
  </w:style>
  <w:style w:type="table" w:customStyle="1" w:styleId="TableGrid0">
    <w:name w:val="TableGrid"/>
    <w:rsid w:val="004A3987"/>
    <w:rPr>
      <w:rFonts w:ascii="Calibri" w:eastAsia="Times New Roman" w:hAnsi="Calibri"/>
      <w:sz w:val="22"/>
      <w:szCs w:val="22"/>
    </w:rPr>
    <w:tblPr>
      <w:tblCellMar>
        <w:top w:w="0" w:type="dxa"/>
        <w:left w:w="0" w:type="dxa"/>
        <w:bottom w:w="0" w:type="dxa"/>
        <w:right w:w="0" w:type="dxa"/>
      </w:tblCellMar>
    </w:tblPr>
  </w:style>
  <w:style w:type="paragraph" w:customStyle="1" w:styleId="Char0">
    <w:name w:val="Char"/>
    <w:basedOn w:val="Normal"/>
    <w:semiHidden/>
    <w:rsid w:val="004A3987"/>
    <w:pPr>
      <w:spacing w:after="160" w:line="240" w:lineRule="exact"/>
      <w:jc w:val="both"/>
    </w:pPr>
    <w:rPr>
      <w:rFonts w:ascii="Arial" w:hAnsi="Arial" w:cs="Arial"/>
    </w:rPr>
  </w:style>
  <w:style w:type="paragraph" w:customStyle="1" w:styleId="CharCharCharCharCharCharCharCharCharCharCharCharCharCharCharChar">
    <w:name w:val="Char Char Char Char Char Char Char Char Char Char Char Char Char Char Char Char"/>
    <w:basedOn w:val="Normal"/>
    <w:autoRedefine/>
    <w:rsid w:val="004A398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Hyperlink">
    <w:name w:val="Hyperlink"/>
    <w:rsid w:val="004A3987"/>
    <w:rPr>
      <w:color w:val="0000FF"/>
      <w:u w:val="single"/>
    </w:rPr>
  </w:style>
  <w:style w:type="paragraph" w:styleId="ListParagraph">
    <w:name w:val="List Paragraph"/>
    <w:basedOn w:val="Normal"/>
    <w:uiPriority w:val="34"/>
    <w:qFormat/>
    <w:rsid w:val="004A3987"/>
    <w:pPr>
      <w:ind w:left="720" w:firstLine="567"/>
      <w:contextualSpacing/>
    </w:pPr>
    <w:rPr>
      <w:rFonts w:eastAsia="Calibri"/>
      <w:szCs w:val="22"/>
    </w:rPr>
  </w:style>
  <w:style w:type="character" w:customStyle="1" w:styleId="HeaderChar">
    <w:name w:val="Header Char"/>
    <w:link w:val="Header"/>
    <w:rsid w:val="0041705B"/>
    <w:rPr>
      <w:rFonts w:eastAsia="Times New Roman"/>
      <w:sz w:val="24"/>
      <w:szCs w:val="24"/>
    </w:rPr>
  </w:style>
  <w:style w:type="paragraph" w:styleId="BalloonText">
    <w:name w:val="Balloon Text"/>
    <w:basedOn w:val="Normal"/>
    <w:link w:val="BalloonTextChar"/>
    <w:rsid w:val="0041705B"/>
    <w:rPr>
      <w:rFonts w:ascii="Tahoma" w:hAnsi="Tahoma" w:cs="Tahoma"/>
      <w:sz w:val="16"/>
      <w:szCs w:val="16"/>
    </w:rPr>
  </w:style>
  <w:style w:type="character" w:customStyle="1" w:styleId="BalloonTextChar">
    <w:name w:val="Balloon Text Char"/>
    <w:link w:val="BalloonText"/>
    <w:rsid w:val="0041705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1496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embeddings/oleObject3.bin" Type="http://schemas.openxmlformats.org/officeDocument/2006/relationships/oleObject"/><Relationship Id="rId14" Target="embeddings/oleObject4.bin" Type="http://schemas.openxmlformats.org/officeDocument/2006/relationships/oleObject"/><Relationship Id="rId15" Target="media/image4.jpeg" Type="http://schemas.openxmlformats.org/officeDocument/2006/relationships/image"/><Relationship Id="rId16" Target="media/image5.jpeg" Type="http://schemas.openxmlformats.org/officeDocument/2006/relationships/image"/><Relationship Id="rId17" Target="media/image6.jpeg" Type="http://schemas.openxmlformats.org/officeDocument/2006/relationships/image"/><Relationship Id="rId18" Target="media/image7.jpeg" Type="http://schemas.openxmlformats.org/officeDocument/2006/relationships/image"/><Relationship Id="rId19" Target="header1.xml" Type="http://schemas.openxmlformats.org/officeDocument/2006/relationships/header"/><Relationship Id="rId2" Target="styles.xml" Type="http://schemas.openxmlformats.org/officeDocument/2006/relationships/styles"/><Relationship Id="rId20" Target="header2.xml" Type="http://schemas.openxmlformats.org/officeDocument/2006/relationships/header"/><Relationship Id="rId21" Target="footer1.xml" Type="http://schemas.openxmlformats.org/officeDocument/2006/relationships/footer"/><Relationship Id="rId22" Target="footer2.xml" Type="http://schemas.openxmlformats.org/officeDocument/2006/relationships/footer"/><Relationship Id="rId23" Target="header3.xml" Type="http://schemas.openxmlformats.org/officeDocument/2006/relationships/header"/><Relationship Id="rId24" Target="footer3.xml" Type="http://schemas.openxmlformats.org/officeDocument/2006/relationships/footer"/><Relationship Id="rId25" Target="fontTable.xml" Type="http://schemas.openxmlformats.org/officeDocument/2006/relationships/fontTable"/><Relationship Id="rId26"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3</Pages>
  <Words>12481</Words>
  <Characters>71142</Characters>
  <Application>Microsoft Office Word</Application>
  <DocSecurity>0</DocSecurity>
  <Lines>592</Lines>
  <Paragraphs>16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83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17T15:54:00Z</dcterms:created>
  <dc:creator>admin</dc:creator>
  <dc:description>10 đề thi học kỳ 1 môn Sinh 11 có đáp án chi tiết rất hay có phần trắc nghiệm được viết dưới dạng file word và PDF gồm 33 trang. Bộ đề thi được tổng hợp từ các trường THPT trên cả nước. Các bạn xem và tải về ở dưới.</dc:description>
  <dcterms:modified xsi:type="dcterms:W3CDTF">2019-12-17T15:56:00Z</dcterms:modified>
  <cp:revision>1</cp:revision>
  <dc:title>10 Đề Thi Học Kỳ 1 Môn Sinh 11 Có Đáp Án Chi Tiết</dc:title>
</cp:coreProperties>
</file>